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315D8B" w14:textId="77777777" w:rsidR="00926917" w:rsidRPr="00FD6B93" w:rsidRDefault="00926917" w:rsidP="009C5CA6">
      <w:pPr>
        <w:pStyle w:val="2"/>
        <w:rPr>
          <w:rFonts w:ascii="Times New Roman" w:hAnsi="Times New Roman"/>
          <w:b w:val="0"/>
          <w:sz w:val="28"/>
          <w:szCs w:val="28"/>
          <w:lang w:val="en-US"/>
        </w:rPr>
      </w:pPr>
      <w:r w:rsidRPr="00FD6B93">
        <w:rPr>
          <w:rFonts w:ascii="Times New Roman" w:hAnsi="Times New Roman"/>
          <w:b w:val="0"/>
          <w:sz w:val="28"/>
          <w:szCs w:val="28"/>
          <w:lang w:val="en-US"/>
        </w:rPr>
        <w:t xml:space="preserve">YAKUNIY NAZORAT UCHUN TESTLAR (II </w:t>
      </w:r>
      <w:proofErr w:type="spellStart"/>
      <w:r w:rsidRPr="00FD6B93">
        <w:rPr>
          <w:rFonts w:ascii="Times New Roman" w:hAnsi="Times New Roman"/>
          <w:b w:val="0"/>
          <w:sz w:val="28"/>
          <w:szCs w:val="28"/>
          <w:lang w:val="en-US"/>
        </w:rPr>
        <w:t>semestr</w:t>
      </w:r>
      <w:proofErr w:type="spellEnd"/>
      <w:r w:rsidRPr="00FD6B93">
        <w:rPr>
          <w:rFonts w:ascii="Times New Roman" w:hAnsi="Times New Roman"/>
          <w:b w:val="0"/>
          <w:sz w:val="28"/>
          <w:szCs w:val="28"/>
          <w:lang w:val="en-US"/>
        </w:rPr>
        <w:t xml:space="preserve">) </w:t>
      </w:r>
      <w:proofErr w:type="spellStart"/>
      <w:r w:rsidRPr="00FD6B93">
        <w:rPr>
          <w:rFonts w:ascii="Times New Roman" w:hAnsi="Times New Roman"/>
          <w:b w:val="0"/>
          <w:sz w:val="28"/>
          <w:szCs w:val="28"/>
          <w:lang w:val="en-US"/>
        </w:rPr>
        <w:t>o'zbek</w:t>
      </w:r>
      <w:proofErr w:type="spellEnd"/>
    </w:p>
    <w:tbl>
      <w:tblPr>
        <w:tblW w:w="10490" w:type="dxa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67"/>
        <w:gridCol w:w="9"/>
        <w:gridCol w:w="9914"/>
      </w:tblGrid>
      <w:tr w:rsidR="00926917" w:rsidRPr="00FD6B93" w14:paraId="3F8A1324" w14:textId="77777777" w:rsidTr="00FB6879">
        <w:tc>
          <w:tcPr>
            <w:tcW w:w="576" w:type="dxa"/>
            <w:gridSpan w:val="2"/>
          </w:tcPr>
          <w:p w14:paraId="53DE983A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1D82D7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highlight w:val="green"/>
              </w:rPr>
              <w:t>1-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highlight w:val="green"/>
                <w:lang w:val="en-US"/>
              </w:rPr>
              <w:t>darajal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highlight w:val="green"/>
                <w:lang w:val="en-US"/>
              </w:rPr>
              <w:t xml:space="preserve">            1-mavzu</w:t>
            </w:r>
          </w:p>
        </w:tc>
      </w:tr>
      <w:tr w:rsidR="00926917" w:rsidRPr="00FD6B93" w14:paraId="0906024A" w14:textId="77777777" w:rsidTr="00FB6879">
        <w:tc>
          <w:tcPr>
            <w:tcW w:w="576" w:type="dxa"/>
            <w:gridSpan w:val="2"/>
          </w:tcPr>
          <w:p w14:paraId="2F0D1D1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2521494E" w14:textId="77777777" w:rsidR="00926917" w:rsidRPr="00FD6B93" w:rsidRDefault="00926917" w:rsidP="00FB687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25F7CC9B" w14:textId="77777777" w:rsidTr="00FB6879">
        <w:tc>
          <w:tcPr>
            <w:tcW w:w="576" w:type="dxa"/>
            <w:gridSpan w:val="2"/>
          </w:tcPr>
          <w:p w14:paraId="4692994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914" w:type="dxa"/>
          </w:tcPr>
          <w:p w14:paraId="010E8B0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nda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: 1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uv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zas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2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zlar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v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3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dio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4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uyuqliklar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l’tratov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5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07E8353A" w14:textId="77777777" w:rsidTr="00FB6879">
        <w:tc>
          <w:tcPr>
            <w:tcW w:w="576" w:type="dxa"/>
            <w:gridSpan w:val="2"/>
          </w:tcPr>
          <w:p w14:paraId="2E7119F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43FE254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, 4, 5</w:t>
            </w:r>
          </w:p>
        </w:tc>
      </w:tr>
      <w:tr w:rsidR="00926917" w:rsidRPr="00FD6B93" w14:paraId="55AC6C0A" w14:textId="77777777" w:rsidTr="00FB6879">
        <w:tc>
          <w:tcPr>
            <w:tcW w:w="576" w:type="dxa"/>
            <w:gridSpan w:val="2"/>
          </w:tcPr>
          <w:p w14:paraId="724E9E9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4D26698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 2, 3</w:t>
            </w:r>
          </w:p>
        </w:tc>
      </w:tr>
      <w:tr w:rsidR="00926917" w:rsidRPr="00FD6B93" w14:paraId="390C0985" w14:textId="77777777" w:rsidTr="00FB6879">
        <w:tc>
          <w:tcPr>
            <w:tcW w:w="576" w:type="dxa"/>
            <w:gridSpan w:val="2"/>
          </w:tcPr>
          <w:p w14:paraId="52B9945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347CF69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, 5</w:t>
            </w:r>
          </w:p>
        </w:tc>
      </w:tr>
      <w:tr w:rsidR="00926917" w:rsidRPr="00FD6B93" w14:paraId="5030466D" w14:textId="77777777" w:rsidTr="00FB6879">
        <w:tc>
          <w:tcPr>
            <w:tcW w:w="576" w:type="dxa"/>
            <w:gridSpan w:val="2"/>
          </w:tcPr>
          <w:p w14:paraId="1DD5FB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352E66F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, 3, 5</w:t>
            </w:r>
          </w:p>
        </w:tc>
      </w:tr>
      <w:tr w:rsidR="00926917" w:rsidRPr="00FD6B93" w14:paraId="3B7F668E" w14:textId="77777777" w:rsidTr="00FB6879">
        <w:tc>
          <w:tcPr>
            <w:tcW w:w="576" w:type="dxa"/>
            <w:gridSpan w:val="2"/>
          </w:tcPr>
          <w:p w14:paraId="670AAEB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1FDEA57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4345514" w14:textId="77777777" w:rsidTr="00FB6879">
        <w:tc>
          <w:tcPr>
            <w:tcW w:w="576" w:type="dxa"/>
            <w:gridSpan w:val="2"/>
          </w:tcPr>
          <w:p w14:paraId="218E2DA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914" w:type="dxa"/>
          </w:tcPr>
          <w:p w14:paraId="66793D5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ylam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: 1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uv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zas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2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zlar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v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3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dio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4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uyuqliklar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l’tratov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5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7851A33B" w14:textId="77777777" w:rsidTr="00FB6879">
        <w:tc>
          <w:tcPr>
            <w:tcW w:w="576" w:type="dxa"/>
            <w:gridSpan w:val="2"/>
          </w:tcPr>
          <w:p w14:paraId="76B0CBD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789B0D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, 4</w:t>
            </w:r>
          </w:p>
        </w:tc>
      </w:tr>
      <w:tr w:rsidR="00926917" w:rsidRPr="00FD6B93" w14:paraId="593F9EDD" w14:textId="77777777" w:rsidTr="00FB6879">
        <w:tc>
          <w:tcPr>
            <w:tcW w:w="576" w:type="dxa"/>
            <w:gridSpan w:val="2"/>
          </w:tcPr>
          <w:p w14:paraId="6EF0162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B8DC80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 2</w:t>
            </w:r>
          </w:p>
        </w:tc>
      </w:tr>
      <w:tr w:rsidR="00926917" w:rsidRPr="00FD6B93" w14:paraId="04028034" w14:textId="77777777" w:rsidTr="00FB6879">
        <w:tc>
          <w:tcPr>
            <w:tcW w:w="576" w:type="dxa"/>
            <w:gridSpan w:val="2"/>
          </w:tcPr>
          <w:p w14:paraId="78BE7A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3E7AB1C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, 3</w:t>
            </w:r>
          </w:p>
        </w:tc>
      </w:tr>
      <w:tr w:rsidR="00926917" w:rsidRPr="00FD6B93" w14:paraId="60C30213" w14:textId="77777777" w:rsidTr="00FB6879">
        <w:tc>
          <w:tcPr>
            <w:tcW w:w="576" w:type="dxa"/>
            <w:gridSpan w:val="2"/>
          </w:tcPr>
          <w:p w14:paraId="6EFCEFC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886A70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, 4</w:t>
            </w:r>
          </w:p>
        </w:tc>
      </w:tr>
      <w:tr w:rsidR="00926917" w:rsidRPr="00FD6B93" w14:paraId="75F23D5D" w14:textId="77777777" w:rsidTr="00FB6879">
        <w:tc>
          <w:tcPr>
            <w:tcW w:w="576" w:type="dxa"/>
            <w:gridSpan w:val="2"/>
          </w:tcPr>
          <w:p w14:paraId="34336BD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33BD084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372C0607" w14:textId="77777777" w:rsidTr="00FB6879">
        <w:tc>
          <w:tcPr>
            <w:tcW w:w="576" w:type="dxa"/>
            <w:gridSpan w:val="2"/>
          </w:tcPr>
          <w:p w14:paraId="692908E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914" w:type="dxa"/>
          </w:tcPr>
          <w:p w14:paraId="66466F63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ogerent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hart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:</w:t>
            </w:r>
          </w:p>
        </w:tc>
      </w:tr>
      <w:tr w:rsidR="00926917" w:rsidRPr="004E383C" w14:paraId="51D5B257" w14:textId="77777777" w:rsidTr="00FB6879">
        <w:tc>
          <w:tcPr>
            <w:tcW w:w="576" w:type="dxa"/>
            <w:gridSpan w:val="2"/>
          </w:tcPr>
          <w:p w14:paraId="2EF004F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48FA9FEA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jadal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i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uz-Cyrl-UZ"/>
              </w:rPr>
              <w:t xml:space="preserve"> х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il;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i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uz-Cyrl-UZ"/>
              </w:rPr>
              <w:t xml:space="preserve"> х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il;</w:t>
            </w:r>
          </w:p>
        </w:tc>
      </w:tr>
      <w:tr w:rsidR="00926917" w:rsidRPr="004E383C" w14:paraId="1AE8F502" w14:textId="77777777" w:rsidTr="00FB6879">
        <w:tc>
          <w:tcPr>
            <w:tcW w:w="576" w:type="dxa"/>
            <w:gridSpan w:val="2"/>
          </w:tcPr>
          <w:p w14:paraId="0E27A7B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25B12B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irhil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;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fazalar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farq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o’zgarmas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;</w:t>
            </w:r>
          </w:p>
        </w:tc>
      </w:tr>
      <w:tr w:rsidR="00926917" w:rsidRPr="004E383C" w14:paraId="5D8B5BDA" w14:textId="77777777" w:rsidTr="00FB6879">
        <w:tc>
          <w:tcPr>
            <w:tcW w:w="576" w:type="dxa"/>
            <w:gridSpan w:val="2"/>
          </w:tcPr>
          <w:p w14:paraId="760C05F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464EF14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rq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’zgarmas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adal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l;</w:t>
            </w:r>
          </w:p>
        </w:tc>
      </w:tr>
      <w:tr w:rsidR="00926917" w:rsidRPr="004E383C" w14:paraId="1CDC9C91" w14:textId="77777777" w:rsidTr="00FB6879">
        <w:tc>
          <w:tcPr>
            <w:tcW w:w="576" w:type="dxa"/>
            <w:gridSpan w:val="2"/>
          </w:tcPr>
          <w:p w14:paraId="464FAE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9DFE18B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Fazala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farq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’zgaruvch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i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uz-Cyrl-UZ"/>
              </w:rPr>
              <w:t>х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il</w:t>
            </w:r>
          </w:p>
        </w:tc>
      </w:tr>
      <w:tr w:rsidR="00926917" w:rsidRPr="004E383C" w14:paraId="11125980" w14:textId="77777777" w:rsidTr="00FB6879">
        <w:tc>
          <w:tcPr>
            <w:tcW w:w="576" w:type="dxa"/>
            <w:gridSpan w:val="2"/>
          </w:tcPr>
          <w:p w14:paraId="566F1EF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0003139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4290E143" w14:textId="77777777" w:rsidTr="00FB6879">
        <w:tc>
          <w:tcPr>
            <w:tcW w:w="576" w:type="dxa"/>
            <w:gridSpan w:val="2"/>
          </w:tcPr>
          <w:p w14:paraId="080043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914" w:type="dxa"/>
          </w:tcPr>
          <w:p w14:paraId="0D243EFB" w14:textId="525CB77A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3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tir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tur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lt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duktiv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r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36AD59A8" w14:textId="77777777" w:rsidTr="00FB6879">
        <w:tc>
          <w:tcPr>
            <w:tcW w:w="576" w:type="dxa"/>
            <w:gridSpan w:val="2"/>
          </w:tcPr>
          <w:p w14:paraId="4B1EA0C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10A640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3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tirish</w:t>
            </w:r>
            <w:proofErr w:type="spellEnd"/>
          </w:p>
        </w:tc>
      </w:tr>
      <w:tr w:rsidR="00926917" w:rsidRPr="00FD6B93" w14:paraId="7F1C82CF" w14:textId="77777777" w:rsidTr="00FB6879">
        <w:tc>
          <w:tcPr>
            <w:tcW w:w="576" w:type="dxa"/>
            <w:gridSpan w:val="2"/>
          </w:tcPr>
          <w:p w14:paraId="335563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6DD77E7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9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oshirish</w:t>
            </w:r>
            <w:proofErr w:type="spellEnd"/>
          </w:p>
        </w:tc>
      </w:tr>
      <w:tr w:rsidR="00926917" w:rsidRPr="00FD6B93" w14:paraId="6A73B8AB" w14:textId="77777777" w:rsidTr="00FB6879">
        <w:tc>
          <w:tcPr>
            <w:tcW w:w="576" w:type="dxa"/>
            <w:gridSpan w:val="2"/>
          </w:tcPr>
          <w:p w14:paraId="03D333B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5873B85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9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tirish</w:t>
            </w:r>
            <w:proofErr w:type="spellEnd"/>
          </w:p>
        </w:tc>
      </w:tr>
      <w:tr w:rsidR="00926917" w:rsidRPr="00FD6B93" w14:paraId="31CF5D53" w14:textId="77777777" w:rsidTr="00FB6879">
        <w:tc>
          <w:tcPr>
            <w:tcW w:w="576" w:type="dxa"/>
            <w:gridSpan w:val="2"/>
          </w:tcPr>
          <w:p w14:paraId="74807AD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FF6956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3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shirish</w:t>
            </w:r>
            <w:proofErr w:type="spellEnd"/>
          </w:p>
        </w:tc>
      </w:tr>
      <w:tr w:rsidR="00926917" w:rsidRPr="00FD6B93" w14:paraId="77ED9AB3" w14:textId="77777777" w:rsidTr="00FB6879">
        <w:tc>
          <w:tcPr>
            <w:tcW w:w="576" w:type="dxa"/>
            <w:gridSpan w:val="2"/>
          </w:tcPr>
          <w:p w14:paraId="7B3C14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4ADF69E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</w:p>
        </w:tc>
      </w:tr>
      <w:tr w:rsidR="00926917" w:rsidRPr="004E383C" w14:paraId="0592A0E2" w14:textId="77777777" w:rsidTr="00FB6879">
        <w:tc>
          <w:tcPr>
            <w:tcW w:w="576" w:type="dxa"/>
            <w:gridSpan w:val="2"/>
          </w:tcPr>
          <w:p w14:paraId="7154CD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914" w:type="dxa"/>
          </w:tcPr>
          <w:p w14:paraId="5D5E4BE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op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rmon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magni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lar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yd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chlanga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gni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yd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duks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07ACE22F" w14:textId="77777777" w:rsidTr="00FB6879">
        <w:tc>
          <w:tcPr>
            <w:tcW w:w="576" w:type="dxa"/>
            <w:gridSpan w:val="2"/>
          </w:tcPr>
          <w:p w14:paraId="6532A7E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63607D1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ir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xil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fazal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ozaro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perpendikulyar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ekisliklarda</w:t>
            </w:r>
            <w:proofErr w:type="spellEnd"/>
          </w:p>
        </w:tc>
      </w:tr>
      <w:tr w:rsidR="00926917" w:rsidRPr="004E383C" w14:paraId="12C35418" w14:textId="77777777" w:rsidTr="00FB6879">
        <w:tc>
          <w:tcPr>
            <w:tcW w:w="576" w:type="dxa"/>
            <w:gridSpan w:val="2"/>
          </w:tcPr>
          <w:p w14:paraId="0E6DE9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99D4D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rama-qar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zaro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erpendikuly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kisliklarda</w:t>
            </w:r>
            <w:proofErr w:type="spellEnd"/>
          </w:p>
        </w:tc>
      </w:tr>
      <w:tr w:rsidR="00926917" w:rsidRPr="004E383C" w14:paraId="3A658695" w14:textId="77777777" w:rsidTr="00FB6879">
        <w:tc>
          <w:tcPr>
            <w:tcW w:w="576" w:type="dxa"/>
            <w:gridSpan w:val="2"/>
          </w:tcPr>
          <w:p w14:paraId="6A7DCBC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76FF477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x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t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kislikda</w:t>
            </w:r>
            <w:proofErr w:type="spellEnd"/>
          </w:p>
        </w:tc>
      </w:tr>
      <w:tr w:rsidR="00926917" w:rsidRPr="004E383C" w14:paraId="39B1D399" w14:textId="77777777" w:rsidTr="00FB6879">
        <w:tc>
          <w:tcPr>
            <w:tcW w:w="576" w:type="dxa"/>
            <w:gridSpan w:val="2"/>
          </w:tcPr>
          <w:p w14:paraId="63E8E0C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803827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8D6C50">
              <w:rPr>
                <w:rFonts w:ascii="Times New Roman" w:hAnsi="Times New Roman"/>
                <w:sz w:val="28"/>
                <w:szCs w:val="28"/>
                <w:lang w:val="pl-PL"/>
              </w:rPr>
              <w:t>fazasi 90° ga siljigan bitta tekislikda</w:t>
            </w:r>
          </w:p>
        </w:tc>
      </w:tr>
      <w:tr w:rsidR="00926917" w:rsidRPr="004E383C" w14:paraId="5FE0DD80" w14:textId="77777777" w:rsidTr="00FB6879">
        <w:tc>
          <w:tcPr>
            <w:tcW w:w="576" w:type="dxa"/>
            <w:gridSpan w:val="2"/>
          </w:tcPr>
          <w:p w14:paraId="760F547E" w14:textId="77777777" w:rsidR="00926917" w:rsidRPr="008D6C50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l-PL"/>
              </w:rPr>
            </w:pPr>
          </w:p>
        </w:tc>
        <w:tc>
          <w:tcPr>
            <w:tcW w:w="9914" w:type="dxa"/>
          </w:tcPr>
          <w:p w14:paraId="452963A7" w14:textId="77777777" w:rsidR="00926917" w:rsidRPr="008D6C50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l-PL"/>
              </w:rPr>
            </w:pPr>
          </w:p>
        </w:tc>
      </w:tr>
      <w:tr w:rsidR="00926917" w:rsidRPr="004E383C" w14:paraId="1DEE115D" w14:textId="77777777" w:rsidTr="00FB6879">
        <w:tc>
          <w:tcPr>
            <w:tcW w:w="576" w:type="dxa"/>
            <w:gridSpan w:val="2"/>
          </w:tcPr>
          <w:p w14:paraId="509E5D8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914" w:type="dxa"/>
          </w:tcPr>
          <w:p w14:paraId="6677D33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8D6C50">
              <w:rPr>
                <w:rFonts w:ascii="Times New Roman" w:hAnsi="Times New Roman"/>
                <w:sz w:val="28"/>
                <w:szCs w:val="28"/>
                <w:lang w:val="pl-PL"/>
              </w:rPr>
              <w:t>Bo‘ylama to‘lqinlar qaysi muhitlarda mavjud bo‘ladi?</w:t>
            </w:r>
          </w:p>
        </w:tc>
      </w:tr>
      <w:tr w:rsidR="00926917" w:rsidRPr="00FD6B93" w14:paraId="3CE7C04C" w14:textId="77777777" w:rsidTr="00FB6879">
        <w:tc>
          <w:tcPr>
            <w:tcW w:w="576" w:type="dxa"/>
            <w:gridSpan w:val="2"/>
          </w:tcPr>
          <w:p w14:paraId="511CDB5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5B17D8D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zsimon</w:t>
            </w:r>
            <w:proofErr w:type="spellEnd"/>
          </w:p>
        </w:tc>
      </w:tr>
      <w:tr w:rsidR="00926917" w:rsidRPr="00FD6B93" w14:paraId="09A2A530" w14:textId="77777777" w:rsidTr="00FB6879">
        <w:tc>
          <w:tcPr>
            <w:tcW w:w="576" w:type="dxa"/>
            <w:gridSpan w:val="2"/>
          </w:tcPr>
          <w:p w14:paraId="21C902E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3781CD0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uyuq</w:t>
            </w:r>
            <w:proofErr w:type="spellEnd"/>
          </w:p>
        </w:tc>
      </w:tr>
      <w:tr w:rsidR="00926917" w:rsidRPr="00FD6B93" w14:paraId="5AE220A3" w14:textId="77777777" w:rsidTr="00FB6879">
        <w:tc>
          <w:tcPr>
            <w:tcW w:w="576" w:type="dxa"/>
            <w:gridSpan w:val="2"/>
          </w:tcPr>
          <w:p w14:paraId="3FA7E5A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721E88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ttiq</w:t>
            </w:r>
            <w:proofErr w:type="spellEnd"/>
          </w:p>
        </w:tc>
      </w:tr>
      <w:tr w:rsidR="00926917" w:rsidRPr="00FD6B93" w14:paraId="3FC3B8FE" w14:textId="77777777" w:rsidTr="00FB6879">
        <w:tc>
          <w:tcPr>
            <w:tcW w:w="576" w:type="dxa"/>
            <w:gridSpan w:val="2"/>
          </w:tcPr>
          <w:p w14:paraId="300B03C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D</w:t>
            </w:r>
          </w:p>
        </w:tc>
        <w:tc>
          <w:tcPr>
            <w:tcW w:w="9914" w:type="dxa"/>
          </w:tcPr>
          <w:p w14:paraId="319BC4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uyid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eltirilganlarning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archasida</w:t>
            </w:r>
            <w:proofErr w:type="spellEnd"/>
          </w:p>
        </w:tc>
      </w:tr>
      <w:tr w:rsidR="00926917" w:rsidRPr="00FD6B93" w14:paraId="43A43E22" w14:textId="77777777" w:rsidTr="00FB6879">
        <w:tc>
          <w:tcPr>
            <w:tcW w:w="576" w:type="dxa"/>
            <w:gridSpan w:val="2"/>
          </w:tcPr>
          <w:p w14:paraId="529CAC8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5F93C97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50B3B0CC" w14:textId="77777777" w:rsidTr="00FB6879">
        <w:tc>
          <w:tcPr>
            <w:tcW w:w="576" w:type="dxa"/>
            <w:gridSpan w:val="2"/>
          </w:tcPr>
          <w:p w14:paraId="0EF073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914" w:type="dxa"/>
          </w:tcPr>
          <w:p w14:paraId="3996291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kkilam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nis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abab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:</w:t>
            </w:r>
          </w:p>
        </w:tc>
      </w:tr>
      <w:tr w:rsidR="00926917" w:rsidRPr="00FD6B93" w14:paraId="3CFBCAE3" w14:textId="77777777" w:rsidTr="00FB6879">
        <w:tc>
          <w:tcPr>
            <w:tcW w:w="576" w:type="dxa"/>
            <w:gridSpan w:val="2"/>
          </w:tcPr>
          <w:p w14:paraId="1892609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429082E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xroizm</w:t>
            </w:r>
            <w:proofErr w:type="spellEnd"/>
          </w:p>
        </w:tc>
      </w:tr>
      <w:tr w:rsidR="00926917" w:rsidRPr="00FD6B93" w14:paraId="534FBD2B" w14:textId="77777777" w:rsidTr="00FB6879">
        <w:tc>
          <w:tcPr>
            <w:tcW w:w="576" w:type="dxa"/>
            <w:gridSpan w:val="2"/>
          </w:tcPr>
          <w:p w14:paraId="22A34BE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6DA44DF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ristal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p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zatropligi</w:t>
            </w:r>
            <w:proofErr w:type="spellEnd"/>
          </w:p>
        </w:tc>
      </w:tr>
      <w:tr w:rsidR="00926917" w:rsidRPr="00FD6B93" w14:paraId="2AA647B7" w14:textId="77777777" w:rsidTr="00FB6879">
        <w:tc>
          <w:tcPr>
            <w:tcW w:w="576" w:type="dxa"/>
            <w:gridSpan w:val="2"/>
          </w:tcPr>
          <w:p w14:paraId="3518FC8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1A9D969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kislig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ylanishi</w:t>
            </w:r>
            <w:proofErr w:type="spellEnd"/>
          </w:p>
        </w:tc>
      </w:tr>
      <w:tr w:rsidR="00926917" w:rsidRPr="004E383C" w14:paraId="02552826" w14:textId="77777777" w:rsidTr="00FB6879">
        <w:tc>
          <w:tcPr>
            <w:tcW w:w="576" w:type="dxa"/>
            <w:gridSpan w:val="2"/>
          </w:tcPr>
          <w:p w14:paraId="481A07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29AA38E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oddiy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oddiy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o‘lmagan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‘lqinlaning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arqalish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ezliklaridag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farq</w:t>
            </w:r>
            <w:proofErr w:type="spellEnd"/>
          </w:p>
        </w:tc>
      </w:tr>
      <w:tr w:rsidR="00926917" w:rsidRPr="004E383C" w14:paraId="6F371BCD" w14:textId="77777777" w:rsidTr="00FB6879">
        <w:tc>
          <w:tcPr>
            <w:tcW w:w="576" w:type="dxa"/>
            <w:gridSpan w:val="2"/>
          </w:tcPr>
          <w:p w14:paraId="17F1D87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340998C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16FFE6CB" w14:textId="77777777" w:rsidTr="00FB6879">
        <w:tc>
          <w:tcPr>
            <w:tcW w:w="576" w:type="dxa"/>
            <w:gridSpan w:val="2"/>
          </w:tcPr>
          <w:p w14:paraId="30327DF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914" w:type="dxa"/>
          </w:tcPr>
          <w:p w14:paraId="1C161A6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rg’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’rsating</w:t>
            </w:r>
            <w:proofErr w:type="spellEnd"/>
          </w:p>
        </w:tc>
      </w:tr>
      <w:tr w:rsidR="00926917" w:rsidRPr="00FD6B93" w14:paraId="7F0F79D8" w14:textId="77777777" w:rsidTr="00FB6879">
        <w:tc>
          <w:tcPr>
            <w:tcW w:w="576" w:type="dxa"/>
            <w:gridSpan w:val="2"/>
          </w:tcPr>
          <w:p w14:paraId="7245B98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7EAA02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highlight w:val="red"/>
                <w:lang w:val="uz-Cyrl-UZ"/>
              </w:rPr>
            </w:pPr>
            <w:r w:rsidRPr="00FD6B93">
              <w:rPr>
                <w:rFonts w:ascii="Times New Roman" w:hAnsi="Times New Roman"/>
                <w:position w:val="-24"/>
                <w:sz w:val="28"/>
                <w:szCs w:val="28"/>
                <w:highlight w:val="red"/>
              </w:rPr>
              <w:object w:dxaOrig="2620" w:dyaOrig="620" w14:anchorId="036561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4.2pt;height:30.6pt" o:ole="">
                  <v:imagedata r:id="rId5" o:title=""/>
                </v:shape>
                <o:OLEObject Type="Embed" ProgID="Equation.DSMT4" ShapeID="_x0000_i1025" DrawAspect="Content" ObjectID="_1715952959" r:id="rId6"/>
              </w:object>
            </w:r>
          </w:p>
        </w:tc>
      </w:tr>
      <w:tr w:rsidR="00926917" w:rsidRPr="00FD6B93" w14:paraId="5F35F599" w14:textId="77777777" w:rsidTr="00FB6879">
        <w:tc>
          <w:tcPr>
            <w:tcW w:w="576" w:type="dxa"/>
            <w:gridSpan w:val="2"/>
          </w:tcPr>
          <w:p w14:paraId="0FC246C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B22557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2700" w:dyaOrig="360" w14:anchorId="634ECAF3">
                <v:shape id="_x0000_i1026" type="#_x0000_t75" style="width:180.6pt;height:19.2pt" o:ole="">
                  <v:imagedata r:id="rId7" o:title=""/>
                </v:shape>
                <o:OLEObject Type="Embed" ProgID="Equation.3" ShapeID="_x0000_i1026" DrawAspect="Content" ObjectID="_1715952960" r:id="rId8"/>
              </w:object>
            </w:r>
          </w:p>
        </w:tc>
      </w:tr>
      <w:tr w:rsidR="00926917" w:rsidRPr="00FD6B93" w14:paraId="16899EB4" w14:textId="77777777" w:rsidTr="00FB6879">
        <w:tc>
          <w:tcPr>
            <w:tcW w:w="576" w:type="dxa"/>
            <w:gridSpan w:val="2"/>
          </w:tcPr>
          <w:p w14:paraId="341BC4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8606EDB" w14:textId="77777777" w:rsidR="00926917" w:rsidRPr="00FD6B93" w:rsidRDefault="004E383C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  <w:lang w:eastAsia="ru-RU"/>
              </w:rPr>
              <w:pict w14:anchorId="60CCBBEB">
                <v:shape id="Рисунок 32" o:spid="_x0000_i1027" type="#_x0000_t75" style="width:99pt;height:32.4pt;visibility:visible">
                  <v:imagedata r:id="rId9" o:title=""/>
                </v:shape>
              </w:pict>
            </w:r>
          </w:p>
        </w:tc>
      </w:tr>
      <w:tr w:rsidR="00926917" w:rsidRPr="00FD6B93" w14:paraId="254BCB4B" w14:textId="77777777" w:rsidTr="00FB6879">
        <w:tc>
          <w:tcPr>
            <w:tcW w:w="576" w:type="dxa"/>
            <w:gridSpan w:val="2"/>
          </w:tcPr>
          <w:p w14:paraId="389A1C6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0B3FAFE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2700" w:dyaOrig="620" w14:anchorId="295218F0">
                <v:shape id="_x0000_i1028" type="#_x0000_t75" style="width:180.6pt;height:30.6pt" o:ole="">
                  <v:imagedata r:id="rId10" o:title=""/>
                </v:shape>
                <o:OLEObject Type="Embed" ProgID="Equation.3" ShapeID="_x0000_i1028" DrawAspect="Content" ObjectID="_1715952961" r:id="rId11"/>
              </w:object>
            </w:r>
          </w:p>
        </w:tc>
      </w:tr>
      <w:tr w:rsidR="00926917" w:rsidRPr="00FD6B93" w14:paraId="0579A5A6" w14:textId="77777777" w:rsidTr="00FB6879">
        <w:tc>
          <w:tcPr>
            <w:tcW w:w="576" w:type="dxa"/>
            <w:gridSpan w:val="2"/>
          </w:tcPr>
          <w:p w14:paraId="67C2D3A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383FDF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</w:p>
        </w:tc>
      </w:tr>
      <w:tr w:rsidR="00926917" w:rsidRPr="004E383C" w14:paraId="0E1FF25E" w14:textId="77777777" w:rsidTr="00FB6879">
        <w:tc>
          <w:tcPr>
            <w:tcW w:w="576" w:type="dxa"/>
            <w:gridSpan w:val="2"/>
          </w:tcPr>
          <w:p w14:paraId="26D493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9914" w:type="dxa"/>
          </w:tcPr>
          <w:p w14:paraId="442D04D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8D6C50">
              <w:rPr>
                <w:rFonts w:ascii="Times New Roman" w:hAnsi="Times New Roman"/>
                <w:sz w:val="28"/>
                <w:szCs w:val="28"/>
                <w:lang w:val="fr-FR"/>
              </w:rPr>
              <w:t>Yassi chopar to’lqin tenglamasini ko’rsating</w:t>
            </w:r>
          </w:p>
        </w:tc>
      </w:tr>
      <w:tr w:rsidR="00926917" w:rsidRPr="00FD6B93" w14:paraId="203F3EBB" w14:textId="77777777" w:rsidTr="00FB6879">
        <w:tc>
          <w:tcPr>
            <w:tcW w:w="576" w:type="dxa"/>
            <w:gridSpan w:val="2"/>
          </w:tcPr>
          <w:p w14:paraId="7AA1CB7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2C06E9A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position w:val="-24"/>
                <w:sz w:val="28"/>
                <w:szCs w:val="28"/>
              </w:rPr>
              <w:object w:dxaOrig="2620" w:dyaOrig="620" w14:anchorId="4D937E9C">
                <v:shape id="_x0000_i1029" type="#_x0000_t75" style="width:184.2pt;height:30.6pt" o:ole="">
                  <v:imagedata r:id="rId5" o:title=""/>
                </v:shape>
                <o:OLEObject Type="Embed" ProgID="Equation.DSMT4" ShapeID="_x0000_i1029" DrawAspect="Content" ObjectID="_1715952962" r:id="rId12"/>
              </w:object>
            </w:r>
          </w:p>
        </w:tc>
      </w:tr>
      <w:tr w:rsidR="00926917" w:rsidRPr="00FD6B93" w14:paraId="4ABFDC61" w14:textId="77777777" w:rsidTr="00FB6879">
        <w:tc>
          <w:tcPr>
            <w:tcW w:w="576" w:type="dxa"/>
            <w:gridSpan w:val="2"/>
          </w:tcPr>
          <w:p w14:paraId="35565E3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4D68DB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highlight w:val="green"/>
                <w:lang w:val="uz-Cyrl-UZ"/>
              </w:rPr>
            </w:pPr>
            <w:r w:rsidRPr="00FD6B93">
              <w:rPr>
                <w:rFonts w:ascii="Times New Roman" w:hAnsi="Times New Roman"/>
                <w:color w:val="FF0000"/>
                <w:position w:val="-12"/>
                <w:sz w:val="28"/>
                <w:szCs w:val="28"/>
                <w:highlight w:val="red"/>
                <w:lang w:val="en-US"/>
              </w:rPr>
              <w:object w:dxaOrig="2700" w:dyaOrig="360" w14:anchorId="2E6D1531">
                <v:shape id="_x0000_i1030" type="#_x0000_t75" style="width:180.6pt;height:19.2pt" o:ole="">
                  <v:imagedata r:id="rId7" o:title=""/>
                </v:shape>
                <o:OLEObject Type="Embed" ProgID="Equation.3" ShapeID="_x0000_i1030" DrawAspect="Content" ObjectID="_1715952963" r:id="rId13"/>
              </w:object>
            </w:r>
          </w:p>
        </w:tc>
      </w:tr>
      <w:tr w:rsidR="00926917" w:rsidRPr="00FD6B93" w14:paraId="13512FC3" w14:textId="77777777" w:rsidTr="00FB6879">
        <w:tc>
          <w:tcPr>
            <w:tcW w:w="576" w:type="dxa"/>
            <w:gridSpan w:val="2"/>
          </w:tcPr>
          <w:p w14:paraId="3D7643F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7D1B1713" w14:textId="77777777" w:rsidR="00926917" w:rsidRPr="00FD6B93" w:rsidRDefault="004E383C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  <w:lang w:eastAsia="ru-RU"/>
              </w:rPr>
              <w:pict w14:anchorId="29D2CF92">
                <v:shape id="Рисунок 41" o:spid="_x0000_i1031" type="#_x0000_t75" style="width:99pt;height:34.8pt;visibility:visible">
                  <v:imagedata r:id="rId9" o:title=""/>
                </v:shape>
              </w:pict>
            </w:r>
          </w:p>
        </w:tc>
      </w:tr>
      <w:tr w:rsidR="00926917" w:rsidRPr="00FD6B93" w14:paraId="0CB59643" w14:textId="77777777" w:rsidTr="00FB6879">
        <w:tc>
          <w:tcPr>
            <w:tcW w:w="576" w:type="dxa"/>
            <w:gridSpan w:val="2"/>
          </w:tcPr>
          <w:p w14:paraId="2CA2090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5F42474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2720" w:dyaOrig="620" w14:anchorId="1771D48E">
                <v:shape id="_x0000_i1032" type="#_x0000_t75" style="width:183.6pt;height:33.6pt" o:ole="">
                  <v:imagedata r:id="rId14" o:title=""/>
                </v:shape>
                <o:OLEObject Type="Embed" ProgID="Equation.3" ShapeID="_x0000_i1032" DrawAspect="Content" ObjectID="_1715952964" r:id="rId15"/>
              </w:object>
            </w:r>
          </w:p>
        </w:tc>
      </w:tr>
      <w:tr w:rsidR="00926917" w:rsidRPr="00FD6B93" w14:paraId="04D0C8D6" w14:textId="77777777" w:rsidTr="00FB6879">
        <w:tc>
          <w:tcPr>
            <w:tcW w:w="576" w:type="dxa"/>
            <w:gridSpan w:val="2"/>
          </w:tcPr>
          <w:p w14:paraId="2D523A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469CB4C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</w:p>
        </w:tc>
      </w:tr>
      <w:tr w:rsidR="00926917" w:rsidRPr="00FD6B93" w14:paraId="20AE6016" w14:textId="77777777" w:rsidTr="00FB6879">
        <w:tc>
          <w:tcPr>
            <w:tcW w:w="576" w:type="dxa"/>
            <w:gridSpan w:val="2"/>
          </w:tcPr>
          <w:p w14:paraId="58B55B3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914" w:type="dxa"/>
          </w:tcPr>
          <w:p w14:paraId="4079EE0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fer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’rsating</w:t>
            </w:r>
            <w:proofErr w:type="spellEnd"/>
          </w:p>
        </w:tc>
      </w:tr>
      <w:tr w:rsidR="00926917" w:rsidRPr="00FD6B93" w14:paraId="4DB8784D" w14:textId="77777777" w:rsidTr="00FB6879">
        <w:tc>
          <w:tcPr>
            <w:tcW w:w="576" w:type="dxa"/>
            <w:gridSpan w:val="2"/>
          </w:tcPr>
          <w:p w14:paraId="5CA8ED0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579A18D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position w:val="-24"/>
                <w:sz w:val="28"/>
                <w:szCs w:val="28"/>
              </w:rPr>
              <w:object w:dxaOrig="2620" w:dyaOrig="620" w14:anchorId="04F40E20">
                <v:shape id="_x0000_i1033" type="#_x0000_t75" style="width:184.2pt;height:30.6pt" o:ole="">
                  <v:imagedata r:id="rId5" o:title=""/>
                </v:shape>
                <o:OLEObject Type="Embed" ProgID="Equation.DSMT4" ShapeID="_x0000_i1033" DrawAspect="Content" ObjectID="_1715952965" r:id="rId16"/>
              </w:object>
            </w:r>
          </w:p>
        </w:tc>
      </w:tr>
      <w:tr w:rsidR="00926917" w:rsidRPr="00FD6B93" w14:paraId="35AC452A" w14:textId="77777777" w:rsidTr="00FB6879">
        <w:tc>
          <w:tcPr>
            <w:tcW w:w="576" w:type="dxa"/>
            <w:gridSpan w:val="2"/>
          </w:tcPr>
          <w:p w14:paraId="38EC0DA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52D44D7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2700" w:dyaOrig="360" w14:anchorId="21CEA07E">
                <v:shape id="_x0000_i1034" type="#_x0000_t75" style="width:180.6pt;height:19.2pt" o:ole="">
                  <v:imagedata r:id="rId7" o:title=""/>
                </v:shape>
                <o:OLEObject Type="Embed" ProgID="Equation.3" ShapeID="_x0000_i1034" DrawAspect="Content" ObjectID="_1715952966" r:id="rId17"/>
              </w:object>
            </w:r>
          </w:p>
        </w:tc>
      </w:tr>
      <w:tr w:rsidR="00926917" w:rsidRPr="00FD6B93" w14:paraId="2333084D" w14:textId="77777777" w:rsidTr="00FB6879">
        <w:tc>
          <w:tcPr>
            <w:tcW w:w="576" w:type="dxa"/>
            <w:gridSpan w:val="2"/>
          </w:tcPr>
          <w:p w14:paraId="2CE636E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16D5CD56" w14:textId="77777777" w:rsidR="00926917" w:rsidRPr="00FD6B93" w:rsidRDefault="004E383C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  <w:lang w:eastAsia="ru-RU"/>
              </w:rPr>
              <w:pict w14:anchorId="0EEFC477">
                <v:shape id="Рисунок 1950" o:spid="_x0000_i1035" type="#_x0000_t75" style="width:99pt;height:32.4pt;visibility:visible">
                  <v:imagedata r:id="rId9" o:title=""/>
                </v:shape>
              </w:pict>
            </w:r>
          </w:p>
        </w:tc>
      </w:tr>
      <w:tr w:rsidR="00926917" w:rsidRPr="00FD6B93" w14:paraId="38994645" w14:textId="77777777" w:rsidTr="00FB6879">
        <w:tc>
          <w:tcPr>
            <w:tcW w:w="576" w:type="dxa"/>
            <w:gridSpan w:val="2"/>
          </w:tcPr>
          <w:p w14:paraId="77D2445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5893C92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highlight w:val="red"/>
                <w:lang w:val="uz-Cyrl-UZ"/>
              </w:rPr>
            </w:pPr>
            <w:r w:rsidRPr="00FD6B93">
              <w:rPr>
                <w:rFonts w:ascii="Times New Roman" w:hAnsi="Times New Roman"/>
                <w:position w:val="-24"/>
                <w:sz w:val="28"/>
                <w:szCs w:val="28"/>
                <w:highlight w:val="red"/>
                <w:lang w:val="en-US"/>
              </w:rPr>
              <w:object w:dxaOrig="2720" w:dyaOrig="620" w14:anchorId="1F50AFAC">
                <v:shape id="_x0000_i1036" type="#_x0000_t75" style="width:182.4pt;height:35.4pt" o:ole="">
                  <v:imagedata r:id="rId18" o:title=""/>
                </v:shape>
                <o:OLEObject Type="Embed" ProgID="Equation.3" ShapeID="_x0000_i1036" DrawAspect="Content" ObjectID="_1715952967" r:id="rId19"/>
              </w:object>
            </w:r>
          </w:p>
        </w:tc>
      </w:tr>
      <w:tr w:rsidR="00926917" w:rsidRPr="00FD6B93" w14:paraId="50BF6267" w14:textId="77777777" w:rsidTr="00FB6879">
        <w:tc>
          <w:tcPr>
            <w:tcW w:w="576" w:type="dxa"/>
            <w:gridSpan w:val="2"/>
          </w:tcPr>
          <w:p w14:paraId="6B29A22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373D96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15A52B11" w14:textId="77777777" w:rsidTr="00FB6879">
        <w:tc>
          <w:tcPr>
            <w:tcW w:w="576" w:type="dxa"/>
            <w:gridSpan w:val="2"/>
          </w:tcPr>
          <w:p w14:paraId="592EEEB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914" w:type="dxa"/>
          </w:tcPr>
          <w:p w14:paraId="7888F8DC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Cyrl-UZ" w:eastAsia="ru-RU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 xml:space="preserve">Prujinali, fizikaviy va matematik mayatniklarning  tebranish davrlari ifodalarini ko‘rsating: </w:t>
            </w:r>
          </w:p>
          <w:p w14:paraId="39BFFEF7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1.</w:t>
            </w:r>
            <w:r w:rsidRPr="00FD6B93">
              <w:rPr>
                <w:rFonts w:ascii="Times New Roman" w:eastAsia="Times New Roman" w:hAnsi="Times New Roman"/>
                <w:position w:val="-26"/>
                <w:sz w:val="28"/>
                <w:szCs w:val="28"/>
                <w:lang w:val="uz-Cyrl-UZ" w:eastAsia="ru-RU"/>
              </w:rPr>
              <w:object w:dxaOrig="1140" w:dyaOrig="700" w14:anchorId="757013ED">
                <v:shape id="_x0000_i1037" type="#_x0000_t75" style="width:57pt;height:34.8pt" o:ole="">
                  <v:imagedata r:id="rId20" o:title=""/>
                </v:shape>
                <o:OLEObject Type="Embed" ProgID="Equation.3" ShapeID="_x0000_i1037" DrawAspect="Content" ObjectID="_1715952968" r:id="rId21"/>
              </w:object>
            </w: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;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2.</w:t>
            </w: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lang w:val="uz-Cyrl-UZ" w:eastAsia="ru-RU"/>
              </w:rPr>
              <w:object w:dxaOrig="700" w:dyaOrig="620" w14:anchorId="67B95F02">
                <v:shape id="_x0000_i1038" type="#_x0000_t75" style="width:34.8pt;height:30.6pt" o:ole="">
                  <v:imagedata r:id="rId22" o:title=""/>
                </v:shape>
                <o:OLEObject Type="Embed" ProgID="Equation.3" ShapeID="_x0000_i1038" DrawAspect="Content" ObjectID="_1715952969" r:id="rId23"/>
              </w:object>
            </w: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;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 xml:space="preserve"> 3.</w:t>
            </w:r>
            <w:r w:rsidRPr="00FD6B93">
              <w:rPr>
                <w:rFonts w:ascii="Times New Roman" w:eastAsia="Times New Roman" w:hAnsi="Times New Roman"/>
                <w:position w:val="-30"/>
                <w:sz w:val="28"/>
                <w:szCs w:val="28"/>
                <w:lang w:val="uz-Cyrl-UZ" w:eastAsia="ru-RU"/>
              </w:rPr>
              <w:object w:dxaOrig="1340" w:dyaOrig="740" w14:anchorId="4D7ECFEE">
                <v:shape id="_x0000_i1039" type="#_x0000_t75" style="width:66pt;height:36.6pt" o:ole="">
                  <v:imagedata r:id="rId24" o:title=""/>
                </v:shape>
                <o:OLEObject Type="Embed" ProgID="Equation.3" ShapeID="_x0000_i1039" DrawAspect="Content" ObjectID="_1715952970" r:id="rId25"/>
              </w:object>
            </w: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;  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4.</w:t>
            </w: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lang w:val="uz-Cyrl-UZ" w:eastAsia="ru-RU"/>
              </w:rPr>
              <w:object w:dxaOrig="780" w:dyaOrig="620" w14:anchorId="14FBAF23">
                <v:shape id="_x0000_i1040" type="#_x0000_t75" style="width:39pt;height:30.6pt" o:ole="">
                  <v:imagedata r:id="rId26" o:title=""/>
                </v:shape>
                <o:OLEObject Type="Embed" ProgID="Equation.3" ShapeID="_x0000_i1040" DrawAspect="Content" ObjectID="_1715952971" r:id="rId27"/>
              </w:object>
            </w: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;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 xml:space="preserve"> 5.</w:t>
            </w: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lang w:val="uz-Cyrl-UZ" w:eastAsia="ru-RU"/>
              </w:rPr>
              <w:object w:dxaOrig="639" w:dyaOrig="620" w14:anchorId="167A84BE">
                <v:shape id="_x0000_i1041" type="#_x0000_t75" style="width:30pt;height:30.6pt" o:ole="">
                  <v:imagedata r:id="rId28" o:title=""/>
                </v:shape>
                <o:OLEObject Type="Embed" ProgID="Equation.3" ShapeID="_x0000_i1041" DrawAspect="Content" ObjectID="_1715952972" r:id="rId29"/>
              </w:object>
            </w: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;   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6.</w:t>
            </w:r>
            <w:r w:rsidRPr="00FD6B93">
              <w:rPr>
                <w:rFonts w:ascii="Times New Roman" w:eastAsia="Times New Roman" w:hAnsi="Times New Roman"/>
                <w:position w:val="-30"/>
                <w:sz w:val="28"/>
                <w:szCs w:val="28"/>
                <w:lang w:val="uz-Cyrl-UZ" w:eastAsia="ru-RU"/>
              </w:rPr>
              <w:object w:dxaOrig="1120" w:dyaOrig="740" w14:anchorId="75433B3F">
                <v:shape id="_x0000_i1042" type="#_x0000_t75" style="width:55.2pt;height:36.6pt" o:ole="">
                  <v:imagedata r:id="rId30" o:title=""/>
                </v:shape>
                <o:OLEObject Type="Embed" ProgID="Equation.3" ShapeID="_x0000_i1042" DrawAspect="Content" ObjectID="_1715952973" r:id="rId31"/>
              </w:object>
            </w:r>
          </w:p>
        </w:tc>
      </w:tr>
      <w:tr w:rsidR="00926917" w:rsidRPr="00FD6B93" w14:paraId="395651CE" w14:textId="77777777" w:rsidTr="00FB6879">
        <w:tc>
          <w:tcPr>
            <w:tcW w:w="576" w:type="dxa"/>
            <w:gridSpan w:val="2"/>
          </w:tcPr>
          <w:p w14:paraId="7C71DC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72FA19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1,2,3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</w:p>
        </w:tc>
      </w:tr>
      <w:tr w:rsidR="00926917" w:rsidRPr="00FD6B93" w14:paraId="601B8126" w14:textId="77777777" w:rsidTr="00FB6879">
        <w:tc>
          <w:tcPr>
            <w:tcW w:w="576" w:type="dxa"/>
            <w:gridSpan w:val="2"/>
          </w:tcPr>
          <w:p w14:paraId="3F8D17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2D1A7B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2,3,6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</w:p>
        </w:tc>
      </w:tr>
      <w:tr w:rsidR="00926917" w:rsidRPr="00FD6B93" w14:paraId="009602AA" w14:textId="77777777" w:rsidTr="00FB6879">
        <w:tc>
          <w:tcPr>
            <w:tcW w:w="576" w:type="dxa"/>
            <w:gridSpan w:val="2"/>
          </w:tcPr>
          <w:p w14:paraId="1A368A1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395B59E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2,4,5</w:t>
            </w:r>
          </w:p>
        </w:tc>
      </w:tr>
      <w:tr w:rsidR="00926917" w:rsidRPr="00FD6B93" w14:paraId="3DE29D88" w14:textId="77777777" w:rsidTr="00FB6879">
        <w:tc>
          <w:tcPr>
            <w:tcW w:w="576" w:type="dxa"/>
            <w:gridSpan w:val="2"/>
          </w:tcPr>
          <w:p w14:paraId="15F0E94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563156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1,3,6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  </w:t>
            </w:r>
          </w:p>
        </w:tc>
      </w:tr>
      <w:tr w:rsidR="00926917" w:rsidRPr="00FD6B93" w14:paraId="23E20835" w14:textId="77777777" w:rsidTr="00FB6879">
        <w:tc>
          <w:tcPr>
            <w:tcW w:w="576" w:type="dxa"/>
            <w:gridSpan w:val="2"/>
          </w:tcPr>
          <w:p w14:paraId="39C2515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6EB7FF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</w:tr>
      <w:tr w:rsidR="00926917" w:rsidRPr="004E383C" w14:paraId="600D23F4" w14:textId="77777777" w:rsidTr="00FB6879">
        <w:tc>
          <w:tcPr>
            <w:tcW w:w="576" w:type="dxa"/>
            <w:gridSpan w:val="2"/>
          </w:tcPr>
          <w:p w14:paraId="31619C5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9914" w:type="dxa"/>
          </w:tcPr>
          <w:p w14:paraId="08B698B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So‘nuvchi tebranishlar relaksatsiya vaqtiga  teskari bo‘lgan fizikaviy  kattalikni belgilang.</w:t>
            </w:r>
          </w:p>
        </w:tc>
      </w:tr>
      <w:tr w:rsidR="00926917" w:rsidRPr="00FD6B93" w14:paraId="2D34EEBE" w14:textId="77777777" w:rsidTr="00FB6879">
        <w:tc>
          <w:tcPr>
            <w:tcW w:w="576" w:type="dxa"/>
            <w:gridSpan w:val="2"/>
          </w:tcPr>
          <w:p w14:paraId="73293D6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10266D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 xml:space="preserve">so’nish xarakteristikasi  </w:t>
            </w:r>
          </w:p>
        </w:tc>
      </w:tr>
      <w:tr w:rsidR="00926917" w:rsidRPr="00FD6B93" w14:paraId="2BEC142F" w14:textId="77777777" w:rsidTr="00FB6879">
        <w:tc>
          <w:tcPr>
            <w:tcW w:w="576" w:type="dxa"/>
            <w:gridSpan w:val="2"/>
          </w:tcPr>
          <w:p w14:paraId="62B7B68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3CE157A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so‘nishning logarifmik dekrementi</w:t>
            </w:r>
          </w:p>
        </w:tc>
      </w:tr>
      <w:tr w:rsidR="00926917" w:rsidRPr="00FD6B93" w14:paraId="125B2D87" w14:textId="77777777" w:rsidTr="00FB6879">
        <w:tc>
          <w:tcPr>
            <w:tcW w:w="576" w:type="dxa"/>
            <w:gridSpan w:val="2"/>
          </w:tcPr>
          <w:p w14:paraId="1ACF0E3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146218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uz-Latn-UZ" w:eastAsia="ru-RU"/>
              </w:rPr>
              <w:t>so‘nish koeffisiyenti</w:t>
            </w:r>
          </w:p>
        </w:tc>
      </w:tr>
      <w:tr w:rsidR="00926917" w:rsidRPr="00FD6B93" w14:paraId="5C07A2F1" w14:textId="77777777" w:rsidTr="00FB6879">
        <w:tc>
          <w:tcPr>
            <w:tcW w:w="576" w:type="dxa"/>
            <w:gridSpan w:val="2"/>
          </w:tcPr>
          <w:p w14:paraId="4EEE4FF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277F5C6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chastota</w:t>
            </w:r>
          </w:p>
        </w:tc>
      </w:tr>
      <w:tr w:rsidR="00926917" w:rsidRPr="00FD6B93" w14:paraId="43035F90" w14:textId="77777777" w:rsidTr="00FB6879">
        <w:tc>
          <w:tcPr>
            <w:tcW w:w="576" w:type="dxa"/>
            <w:gridSpan w:val="2"/>
          </w:tcPr>
          <w:p w14:paraId="2C02F01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07C245F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577C664C" w14:textId="77777777" w:rsidTr="00FB6879">
        <w:tc>
          <w:tcPr>
            <w:tcW w:w="576" w:type="dxa"/>
            <w:gridSpan w:val="2"/>
          </w:tcPr>
          <w:p w14:paraId="7375E5A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9914" w:type="dxa"/>
          </w:tcPr>
          <w:p w14:paraId="0CF96AA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Prujinali mayatnikning erkin tebranishlar differensial tenglamasini ko‘rsating?</w:t>
            </w:r>
          </w:p>
        </w:tc>
      </w:tr>
      <w:tr w:rsidR="00926917" w:rsidRPr="00FD6B93" w14:paraId="6C552DA0" w14:textId="77777777" w:rsidTr="00FB6879">
        <w:tc>
          <w:tcPr>
            <w:tcW w:w="576" w:type="dxa"/>
            <w:gridSpan w:val="2"/>
          </w:tcPr>
          <w:p w14:paraId="5A6D5A3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02A92F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939" w:dyaOrig="620" w14:anchorId="2F44D201">
                <v:shape id="_x0000_i1043" type="#_x0000_t75" style="width:113.4pt;height:34.8pt" o:ole="">
                  <v:imagedata r:id="rId32" o:title=""/>
                </v:shape>
                <o:OLEObject Type="Embed" ProgID="Equation.DSMT4" ShapeID="_x0000_i1043" DrawAspect="Content" ObjectID="_1715952974" r:id="rId33"/>
              </w:object>
            </w:r>
          </w:p>
        </w:tc>
      </w:tr>
      <w:tr w:rsidR="00926917" w:rsidRPr="00FD6B93" w14:paraId="09D19EEA" w14:textId="77777777" w:rsidTr="00FB6879">
        <w:tc>
          <w:tcPr>
            <w:tcW w:w="576" w:type="dxa"/>
            <w:gridSpan w:val="2"/>
          </w:tcPr>
          <w:p w14:paraId="1AC444C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768FE85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highlight w:val="green"/>
              </w:rPr>
              <w:object w:dxaOrig="1359" w:dyaOrig="620" w14:anchorId="7E393C69">
                <v:shape id="_x0000_i1044" type="#_x0000_t75" style="width:78.6pt;height:34.8pt" o:ole="">
                  <v:imagedata r:id="rId34" o:title=""/>
                </v:shape>
                <o:OLEObject Type="Embed" ProgID="Equation.DSMT4" ShapeID="_x0000_i1044" DrawAspect="Content" ObjectID="_1715952975" r:id="rId35"/>
              </w:object>
            </w:r>
          </w:p>
        </w:tc>
      </w:tr>
      <w:tr w:rsidR="00926917" w:rsidRPr="00FD6B93" w14:paraId="7288ED49" w14:textId="77777777" w:rsidTr="00FB6879">
        <w:tc>
          <w:tcPr>
            <w:tcW w:w="576" w:type="dxa"/>
            <w:gridSpan w:val="2"/>
          </w:tcPr>
          <w:p w14:paraId="49CA1EC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6A0C3CE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340" w:dyaOrig="620" w14:anchorId="74CF965B">
                <v:shape id="_x0000_i1045" type="#_x0000_t75" style="width:72.6pt;height:31.2pt" o:ole="">
                  <v:imagedata r:id="rId36" o:title=""/>
                </v:shape>
                <o:OLEObject Type="Embed" ProgID="Equation.DSMT4" ShapeID="_x0000_i1045" DrawAspect="Content" ObjectID="_1715952976" r:id="rId37"/>
              </w:object>
            </w:r>
          </w:p>
        </w:tc>
      </w:tr>
      <w:tr w:rsidR="00926917" w:rsidRPr="00FD6B93" w14:paraId="62AF9465" w14:textId="77777777" w:rsidTr="00FB6879">
        <w:tc>
          <w:tcPr>
            <w:tcW w:w="576" w:type="dxa"/>
            <w:gridSpan w:val="2"/>
          </w:tcPr>
          <w:p w14:paraId="0A0410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58F5A45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24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2079" w:dyaOrig="620" w14:anchorId="5AC817F8">
                <v:shape id="_x0000_i1046" type="#_x0000_t75" style="width:113.4pt;height:31.2pt" o:ole="">
                  <v:imagedata r:id="rId38" o:title=""/>
                </v:shape>
                <o:OLEObject Type="Embed" ProgID="Equation.DSMT4" ShapeID="_x0000_i1046" DrawAspect="Content" ObjectID="_1715952977" r:id="rId39"/>
              </w:object>
            </w:r>
          </w:p>
        </w:tc>
      </w:tr>
      <w:tr w:rsidR="00926917" w:rsidRPr="00FD6B93" w14:paraId="5A8813F2" w14:textId="77777777" w:rsidTr="00FB6879">
        <w:tc>
          <w:tcPr>
            <w:tcW w:w="576" w:type="dxa"/>
            <w:gridSpan w:val="2"/>
          </w:tcPr>
          <w:p w14:paraId="04DCD64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27148D9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6365DDC7" w14:textId="77777777" w:rsidTr="00FB6879">
        <w:tc>
          <w:tcPr>
            <w:tcW w:w="576" w:type="dxa"/>
            <w:gridSpan w:val="2"/>
          </w:tcPr>
          <w:p w14:paraId="3172190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9914" w:type="dxa"/>
          </w:tcPr>
          <w:p w14:paraId="01382EB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Prujinali mayatnikning so‘nuvchi tebranishlarining differensial tenglamasini ko‘rsating</w:t>
            </w:r>
          </w:p>
        </w:tc>
      </w:tr>
      <w:tr w:rsidR="00926917" w:rsidRPr="00FD6B93" w14:paraId="418EB78A" w14:textId="77777777" w:rsidTr="00FB6879">
        <w:tc>
          <w:tcPr>
            <w:tcW w:w="576" w:type="dxa"/>
            <w:gridSpan w:val="2"/>
          </w:tcPr>
          <w:p w14:paraId="55FA025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337DF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highlight w:val="green"/>
              </w:rPr>
              <w:object w:dxaOrig="1939" w:dyaOrig="620" w14:anchorId="494C691F">
                <v:shape id="_x0000_i1047" type="#_x0000_t75" style="width:113.4pt;height:34.8pt" o:ole="">
                  <v:imagedata r:id="rId32" o:title=""/>
                </v:shape>
                <o:OLEObject Type="Embed" ProgID="Equation.DSMT4" ShapeID="_x0000_i1047" DrawAspect="Content" ObjectID="_1715952978" r:id="rId40"/>
              </w:object>
            </w:r>
          </w:p>
        </w:tc>
      </w:tr>
      <w:tr w:rsidR="00926917" w:rsidRPr="00FD6B93" w14:paraId="5DE06840" w14:textId="77777777" w:rsidTr="00FB6879">
        <w:tc>
          <w:tcPr>
            <w:tcW w:w="576" w:type="dxa"/>
            <w:gridSpan w:val="2"/>
          </w:tcPr>
          <w:p w14:paraId="1B24026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4F7BDD2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359" w:dyaOrig="620" w14:anchorId="1369B6E9">
                <v:shape id="_x0000_i1048" type="#_x0000_t75" style="width:78.6pt;height:34.8pt" o:ole="">
                  <v:imagedata r:id="rId34" o:title=""/>
                </v:shape>
                <o:OLEObject Type="Embed" ProgID="Equation.DSMT4" ShapeID="_x0000_i1048" DrawAspect="Content" ObjectID="_1715952979" r:id="rId41"/>
              </w:object>
            </w:r>
          </w:p>
        </w:tc>
      </w:tr>
      <w:tr w:rsidR="00926917" w:rsidRPr="00FD6B93" w14:paraId="6AED7A45" w14:textId="77777777" w:rsidTr="00FB6879">
        <w:tc>
          <w:tcPr>
            <w:tcW w:w="576" w:type="dxa"/>
            <w:gridSpan w:val="2"/>
          </w:tcPr>
          <w:p w14:paraId="050C50D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4486300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340" w:dyaOrig="620" w14:anchorId="599ACAA8">
                <v:shape id="_x0000_i1049" type="#_x0000_t75" style="width:72.6pt;height:31.2pt" o:ole="">
                  <v:imagedata r:id="rId36" o:title=""/>
                </v:shape>
                <o:OLEObject Type="Embed" ProgID="Equation.DSMT4" ShapeID="_x0000_i1049" DrawAspect="Content" ObjectID="_1715952980" r:id="rId42"/>
              </w:object>
            </w:r>
          </w:p>
        </w:tc>
      </w:tr>
      <w:tr w:rsidR="00926917" w:rsidRPr="00FD6B93" w14:paraId="4EDF6C82" w14:textId="77777777" w:rsidTr="00FB6879">
        <w:tc>
          <w:tcPr>
            <w:tcW w:w="576" w:type="dxa"/>
            <w:gridSpan w:val="2"/>
          </w:tcPr>
          <w:p w14:paraId="3378A15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35D1DB8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24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2079" w:dyaOrig="620" w14:anchorId="225D69D9">
                <v:shape id="_x0000_i1050" type="#_x0000_t75" style="width:113.4pt;height:31.2pt" o:ole="">
                  <v:imagedata r:id="rId38" o:title=""/>
                </v:shape>
                <o:OLEObject Type="Embed" ProgID="Equation.DSMT4" ShapeID="_x0000_i1050" DrawAspect="Content" ObjectID="_1715952981" r:id="rId43"/>
              </w:object>
            </w:r>
          </w:p>
        </w:tc>
      </w:tr>
      <w:tr w:rsidR="00926917" w:rsidRPr="00FD6B93" w14:paraId="3E8E7952" w14:textId="77777777" w:rsidTr="00FB6879">
        <w:tc>
          <w:tcPr>
            <w:tcW w:w="576" w:type="dxa"/>
            <w:gridSpan w:val="2"/>
          </w:tcPr>
          <w:p w14:paraId="6C52A6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39C466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FD6B93" w14:paraId="3D7118AA" w14:textId="77777777" w:rsidTr="00FB6879">
        <w:tc>
          <w:tcPr>
            <w:tcW w:w="576" w:type="dxa"/>
            <w:gridSpan w:val="2"/>
          </w:tcPr>
          <w:p w14:paraId="7AD1124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9914" w:type="dxa"/>
          </w:tcPr>
          <w:p w14:paraId="41B65527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Latn-UZ" w:eastAsia="ru-RU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Tepki tenglamasi, tepki amplitudasi va tepki siklik chastotasini ko‘rsating:</w:t>
            </w:r>
          </w:p>
          <w:p w14:paraId="0AED97A8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1.</w:t>
            </w: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lang w:val="uz-Cyrl-UZ" w:eastAsia="ru-RU"/>
              </w:rPr>
              <w:object w:dxaOrig="2720" w:dyaOrig="620" w14:anchorId="74B26300">
                <v:shape id="_x0000_i1051" type="#_x0000_t75" style="width:135pt;height:34.8pt" o:ole="">
                  <v:imagedata r:id="rId44" o:title=""/>
                </v:shape>
                <o:OLEObject Type="Embed" ProgID="Equation.3" ShapeID="_x0000_i1051" DrawAspect="Content" ObjectID="_1715952982" r:id="rId45"/>
              </w:objec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2.</w:t>
            </w:r>
            <w:r w:rsidRPr="00FD6B93">
              <w:rPr>
                <w:rFonts w:ascii="Times New Roman" w:eastAsia="Times New Roman" w:hAnsi="Times New Roman"/>
                <w:position w:val="-12"/>
                <w:sz w:val="28"/>
                <w:szCs w:val="28"/>
                <w:lang w:val="uz-Cyrl-UZ" w:eastAsia="ru-RU"/>
              </w:rPr>
              <w:object w:dxaOrig="1760" w:dyaOrig="360" w14:anchorId="7A8CE78A">
                <v:shape id="_x0000_i1052" type="#_x0000_t75" style="width:105pt;height:21pt" o:ole="">
                  <v:imagedata r:id="rId46" o:title=""/>
                </v:shape>
                <o:OLEObject Type="Embed" ProgID="Equation.3" ShapeID="_x0000_i1052" DrawAspect="Content" ObjectID="_1715952983" r:id="rId47"/>
              </w:objec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3.</w:t>
            </w:r>
            <w:r w:rsidRPr="00FD6B93">
              <w:rPr>
                <w:rFonts w:ascii="Times New Roman" w:eastAsia="Times New Roman" w:hAnsi="Times New Roman"/>
                <w:position w:val="-6"/>
                <w:sz w:val="28"/>
                <w:szCs w:val="28"/>
                <w:lang w:val="uz-Cyrl-UZ" w:eastAsia="ru-RU"/>
              </w:rPr>
              <w:object w:dxaOrig="1380" w:dyaOrig="279" w14:anchorId="0A9B92BF">
                <v:shape id="_x0000_i1053" type="#_x0000_t75" style="width:93pt;height:16.8pt" o:ole="">
                  <v:imagedata r:id="rId48" o:title=""/>
                </v:shape>
                <o:OLEObject Type="Embed" ProgID="Equation.3" ShapeID="_x0000_i1053" DrawAspect="Content" ObjectID="_1715952984" r:id="rId49"/>
              </w:object>
            </w:r>
          </w:p>
          <w:p w14:paraId="57DFBD61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4.</w:t>
            </w: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lang w:val="uz-Cyrl-UZ" w:eastAsia="ru-RU"/>
              </w:rPr>
              <w:object w:dxaOrig="1939" w:dyaOrig="620" w14:anchorId="0D595560">
                <v:shape id="_x0000_i1054" type="#_x0000_t75" style="width:95.4pt;height:34.8pt" o:ole="">
                  <v:imagedata r:id="rId50" o:title=""/>
                </v:shape>
                <o:OLEObject Type="Embed" ProgID="Equation.3" ShapeID="_x0000_i1054" DrawAspect="Content" ObjectID="_1715952985" r:id="rId51"/>
              </w:objec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5.</w:t>
            </w: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lang w:val="uz-Cyrl-UZ" w:eastAsia="ru-RU"/>
              </w:rPr>
              <w:object w:dxaOrig="2000" w:dyaOrig="620" w14:anchorId="372CE8E4">
                <v:shape id="_x0000_i1055" type="#_x0000_t75" style="width:116.4pt;height:34.8pt" o:ole="">
                  <v:imagedata r:id="rId52" o:title=""/>
                </v:shape>
                <o:OLEObject Type="Embed" ProgID="Equation.3" ShapeID="_x0000_i1055" DrawAspect="Content" ObjectID="_1715952986" r:id="rId53"/>
              </w:objec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 xml:space="preserve"> 6.</w:t>
            </w: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lang w:val="uz-Cyrl-UZ" w:eastAsia="ru-RU"/>
              </w:rPr>
              <w:object w:dxaOrig="1200" w:dyaOrig="660" w14:anchorId="50EF4254">
                <v:shape id="_x0000_i1056" type="#_x0000_t75" style="width:70.8pt;height:35.4pt" o:ole="">
                  <v:imagedata r:id="rId54" o:title=""/>
                </v:shape>
                <o:OLEObject Type="Embed" ProgID="Equation.DSMT4" ShapeID="_x0000_i1056" DrawAspect="Content" ObjectID="_1715952987" r:id="rId55"/>
              </w:object>
            </w:r>
          </w:p>
        </w:tc>
      </w:tr>
      <w:tr w:rsidR="00926917" w:rsidRPr="00FD6B93" w14:paraId="6962BA0E" w14:textId="77777777" w:rsidTr="00FB6879">
        <w:tc>
          <w:tcPr>
            <w:tcW w:w="576" w:type="dxa"/>
            <w:gridSpan w:val="2"/>
          </w:tcPr>
          <w:p w14:paraId="36CC173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4EA34A3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 xml:space="preserve">1,5,6    </w:t>
            </w:r>
          </w:p>
        </w:tc>
      </w:tr>
      <w:tr w:rsidR="00926917" w:rsidRPr="00FD6B93" w14:paraId="01AF9027" w14:textId="77777777" w:rsidTr="00FB6879">
        <w:tc>
          <w:tcPr>
            <w:tcW w:w="576" w:type="dxa"/>
            <w:gridSpan w:val="2"/>
          </w:tcPr>
          <w:p w14:paraId="0B888D0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1096BBCE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2,4,6    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 xml:space="preserve">   </w:t>
            </w:r>
          </w:p>
        </w:tc>
      </w:tr>
      <w:tr w:rsidR="00926917" w:rsidRPr="00FD6B93" w14:paraId="5D976150" w14:textId="77777777" w:rsidTr="00FB6879">
        <w:tc>
          <w:tcPr>
            <w:tcW w:w="576" w:type="dxa"/>
            <w:gridSpan w:val="2"/>
          </w:tcPr>
          <w:p w14:paraId="4739D22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103F0B0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1,4,6     </w:t>
            </w:r>
          </w:p>
        </w:tc>
      </w:tr>
      <w:tr w:rsidR="00926917" w:rsidRPr="00FD6B93" w14:paraId="042875E5" w14:textId="77777777" w:rsidTr="00FB6879">
        <w:tc>
          <w:tcPr>
            <w:tcW w:w="576" w:type="dxa"/>
            <w:gridSpan w:val="2"/>
          </w:tcPr>
          <w:p w14:paraId="137D1C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41B627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3,4,6</w:t>
            </w:r>
          </w:p>
        </w:tc>
      </w:tr>
      <w:tr w:rsidR="00926917" w:rsidRPr="00FD6B93" w14:paraId="65EA8E49" w14:textId="77777777" w:rsidTr="00FB6879">
        <w:tc>
          <w:tcPr>
            <w:tcW w:w="576" w:type="dxa"/>
            <w:gridSpan w:val="2"/>
          </w:tcPr>
          <w:p w14:paraId="1F3F7E0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61D28FF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5DCF9FEE" w14:textId="77777777" w:rsidTr="00FB6879">
        <w:tc>
          <w:tcPr>
            <w:tcW w:w="576" w:type="dxa"/>
            <w:gridSpan w:val="2"/>
          </w:tcPr>
          <w:p w14:paraId="72617B4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9914" w:type="dxa"/>
          </w:tcPr>
          <w:p w14:paraId="20C26CAB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Zaryad</w:t>
            </w:r>
            <w:r w:rsidR="004E383C"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pict w14:anchorId="05D05FA5">
                <v:shape id="Рисунок 12" o:spid="_x0000_i1057" type="#_x0000_t75" style="width:127.8pt;height:19.8pt;visibility:visible">
                  <v:imagedata r:id="rId56" o:title=""/>
                </v:shape>
              </w:pic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qonun bo‘yicha o‘zgarmoqda.</w:t>
            </w:r>
            <w:r w:rsidRPr="008D6C50">
              <w:rPr>
                <w:rFonts w:ascii="Times New Roman" w:hAnsi="Times New Roman"/>
                <w:sz w:val="28"/>
                <w:szCs w:val="28"/>
                <w:lang w:val="pl-PL" w:eastAsia="ru-RU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Bu zanjirdagi</w:t>
            </w:r>
            <w:r w:rsidRPr="008D6C50">
              <w:rPr>
                <w:rFonts w:ascii="Times New Roman" w:hAnsi="Times New Roman"/>
                <w:sz w:val="28"/>
                <w:szCs w:val="28"/>
                <w:lang w:val="pl-PL" w:eastAsia="ru-RU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tokning</w:t>
            </w:r>
            <w:r w:rsidRPr="008D6C50">
              <w:rPr>
                <w:rFonts w:ascii="Times New Roman" w:hAnsi="Times New Roman"/>
                <w:sz w:val="28"/>
                <w:szCs w:val="28"/>
                <w:lang w:val="pl-PL" w:eastAsia="ru-RU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o‘zgarish</w:t>
            </w:r>
            <w:r w:rsidRPr="008D6C50">
              <w:rPr>
                <w:rFonts w:ascii="Times New Roman" w:hAnsi="Times New Roman"/>
                <w:sz w:val="28"/>
                <w:szCs w:val="28"/>
                <w:lang w:val="pl-PL" w:eastAsia="ru-RU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qonuni</w:t>
            </w:r>
            <w:r w:rsidRPr="008D6C50">
              <w:rPr>
                <w:rFonts w:ascii="Times New Roman" w:hAnsi="Times New Roman"/>
                <w:sz w:val="28"/>
                <w:szCs w:val="28"/>
                <w:lang w:val="pl-PL" w:eastAsia="ru-RU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qanday</w:t>
            </w:r>
            <w:r w:rsidRPr="008D6C50">
              <w:rPr>
                <w:rFonts w:ascii="Times New Roman" w:hAnsi="Times New Roman"/>
                <w:sz w:val="28"/>
                <w:szCs w:val="28"/>
                <w:lang w:val="pl-PL" w:eastAsia="ru-RU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 w:eastAsia="ru-RU"/>
              </w:rPr>
              <w:t>bo‘ladi?</w:t>
            </w:r>
          </w:p>
        </w:tc>
      </w:tr>
      <w:tr w:rsidR="00926917" w:rsidRPr="00FD6B93" w14:paraId="2981DDCB" w14:textId="77777777" w:rsidTr="00FB6879">
        <w:tc>
          <w:tcPr>
            <w:tcW w:w="576" w:type="dxa"/>
            <w:gridSpan w:val="2"/>
          </w:tcPr>
          <w:p w14:paraId="0137561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42ED6D2B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12"/>
                <w:sz w:val="28"/>
                <w:szCs w:val="28"/>
                <w:lang w:val="uz-Cyrl-UZ"/>
              </w:rPr>
              <w:object w:dxaOrig="1980" w:dyaOrig="360" w14:anchorId="25F1E93A">
                <v:shape id="_x0000_i1058" type="#_x0000_t75" style="width:140.4pt;height:20.4pt" o:ole="">
                  <v:imagedata r:id="rId57" o:title=""/>
                </v:shape>
                <o:OLEObject Type="Embed" ProgID="Equation.DSMT4" ShapeID="_x0000_i1058" DrawAspect="Content" ObjectID="_1715952988" r:id="rId58"/>
              </w:object>
            </w:r>
            <w:r w:rsidRPr="00FD6B9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t xml:space="preserve">               </w:t>
            </w:r>
          </w:p>
        </w:tc>
      </w:tr>
      <w:tr w:rsidR="00926917" w:rsidRPr="00FD6B93" w14:paraId="38024935" w14:textId="77777777" w:rsidTr="00FB6879">
        <w:tc>
          <w:tcPr>
            <w:tcW w:w="576" w:type="dxa"/>
            <w:gridSpan w:val="2"/>
          </w:tcPr>
          <w:p w14:paraId="76268B8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B</w:t>
            </w:r>
          </w:p>
        </w:tc>
        <w:tc>
          <w:tcPr>
            <w:tcW w:w="9914" w:type="dxa"/>
          </w:tcPr>
          <w:p w14:paraId="3FC3077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12"/>
                <w:sz w:val="28"/>
                <w:szCs w:val="28"/>
                <w:highlight w:val="green"/>
                <w:lang w:val="uz-Cyrl-UZ"/>
              </w:rPr>
              <w:object w:dxaOrig="2079" w:dyaOrig="360" w14:anchorId="4C8D16F5">
                <v:shape id="_x0000_i1059" type="#_x0000_t75" style="width:144.6pt;height:20.4pt" o:ole="">
                  <v:imagedata r:id="rId59" o:title=""/>
                </v:shape>
                <o:OLEObject Type="Embed" ProgID="Equation.DSMT4" ShapeID="_x0000_i1059" DrawAspect="Content" ObjectID="_1715952989" r:id="rId60"/>
              </w:object>
            </w:r>
          </w:p>
        </w:tc>
      </w:tr>
      <w:tr w:rsidR="00926917" w:rsidRPr="00FD6B93" w14:paraId="7AA3B6E8" w14:textId="77777777" w:rsidTr="00FB6879">
        <w:tc>
          <w:tcPr>
            <w:tcW w:w="576" w:type="dxa"/>
            <w:gridSpan w:val="2"/>
          </w:tcPr>
          <w:p w14:paraId="4ABF3C1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570FCE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12"/>
                <w:sz w:val="28"/>
                <w:szCs w:val="28"/>
                <w:lang w:val="uz-Cyrl-UZ"/>
              </w:rPr>
              <w:object w:dxaOrig="2060" w:dyaOrig="360" w14:anchorId="5BB69A61">
                <v:shape id="_x0000_i1060" type="#_x0000_t75" style="width:2in;height:22.8pt" o:ole="">
                  <v:imagedata r:id="rId61" o:title=""/>
                </v:shape>
                <o:OLEObject Type="Embed" ProgID="Equation.DSMT4" ShapeID="_x0000_i1060" DrawAspect="Content" ObjectID="_1715952990" r:id="rId62"/>
              </w:object>
            </w:r>
          </w:p>
        </w:tc>
      </w:tr>
      <w:tr w:rsidR="00926917" w:rsidRPr="00FD6B93" w14:paraId="14F5D327" w14:textId="77777777" w:rsidTr="00FB6879">
        <w:tc>
          <w:tcPr>
            <w:tcW w:w="576" w:type="dxa"/>
            <w:gridSpan w:val="2"/>
          </w:tcPr>
          <w:p w14:paraId="75ACE5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04FDBAD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eastAsia="Times New Roman" w:hAnsi="Times New Roman"/>
                <w:position w:val="-12"/>
                <w:sz w:val="28"/>
                <w:szCs w:val="28"/>
                <w:lang w:val="uz-Cyrl-UZ"/>
              </w:rPr>
              <w:object w:dxaOrig="1900" w:dyaOrig="360" w14:anchorId="074D723A">
                <v:shape id="_x0000_i1061" type="#_x0000_t75" style="width:134.4pt;height:20.4pt" o:ole="">
                  <v:imagedata r:id="rId63" o:title=""/>
                </v:shape>
                <o:OLEObject Type="Embed" ProgID="Equation.DSMT4" ShapeID="_x0000_i1061" DrawAspect="Content" ObjectID="_1715952991" r:id="rId64"/>
              </w:object>
            </w:r>
          </w:p>
        </w:tc>
      </w:tr>
      <w:tr w:rsidR="00926917" w:rsidRPr="00FD6B93" w14:paraId="3D51DF12" w14:textId="77777777" w:rsidTr="00FB6879">
        <w:tc>
          <w:tcPr>
            <w:tcW w:w="576" w:type="dxa"/>
            <w:gridSpan w:val="2"/>
          </w:tcPr>
          <w:p w14:paraId="35B23B1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1192870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</w:p>
        </w:tc>
      </w:tr>
      <w:tr w:rsidR="00926917" w:rsidRPr="004E383C" w14:paraId="36CF8C30" w14:textId="77777777" w:rsidTr="00FB6879">
        <w:tc>
          <w:tcPr>
            <w:tcW w:w="576" w:type="dxa"/>
            <w:gridSpan w:val="2"/>
          </w:tcPr>
          <w:p w14:paraId="08E787B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9914" w:type="dxa"/>
          </w:tcPr>
          <w:p w14:paraId="354F1B1A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g’alt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nduktiv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 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ort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kontur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erk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tebranish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o‘zgar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?</w:t>
            </w:r>
          </w:p>
        </w:tc>
      </w:tr>
      <w:tr w:rsidR="00926917" w:rsidRPr="00FD6B93" w14:paraId="65364559" w14:textId="77777777" w:rsidTr="00FB6879">
        <w:tc>
          <w:tcPr>
            <w:tcW w:w="576" w:type="dxa"/>
            <w:gridSpan w:val="2"/>
          </w:tcPr>
          <w:p w14:paraId="5341DBD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209A944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4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kamay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  </w:t>
            </w:r>
          </w:p>
        </w:tc>
      </w:tr>
      <w:tr w:rsidR="00926917" w:rsidRPr="00FD6B93" w14:paraId="4B5B3933" w14:textId="77777777" w:rsidTr="00FB6879">
        <w:tc>
          <w:tcPr>
            <w:tcW w:w="576" w:type="dxa"/>
            <w:gridSpan w:val="2"/>
          </w:tcPr>
          <w:p w14:paraId="6E0F48F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5B6EF93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ortadi</w:t>
            </w:r>
            <w:proofErr w:type="spellEnd"/>
          </w:p>
        </w:tc>
      </w:tr>
      <w:tr w:rsidR="00926917" w:rsidRPr="00FD6B93" w14:paraId="5D63696A" w14:textId="77777777" w:rsidTr="00FB6879">
        <w:tc>
          <w:tcPr>
            <w:tcW w:w="576" w:type="dxa"/>
            <w:gridSpan w:val="2"/>
          </w:tcPr>
          <w:p w14:paraId="05AE36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076589C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 w:eastAsia="ru-RU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 w:eastAsia="ru-RU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 w:eastAsia="ru-RU"/>
              </w:rPr>
              <w:t>ortadi</w:t>
            </w:r>
            <w:proofErr w:type="spellEnd"/>
          </w:p>
        </w:tc>
      </w:tr>
      <w:tr w:rsidR="00926917" w:rsidRPr="00FD6B93" w14:paraId="5CD2BC61" w14:textId="77777777" w:rsidTr="00FB6879">
        <w:tc>
          <w:tcPr>
            <w:tcW w:w="576" w:type="dxa"/>
            <w:gridSpan w:val="2"/>
          </w:tcPr>
          <w:p w14:paraId="49CFE4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4777DFD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o‘zgarmaydi</w:t>
            </w:r>
            <w:proofErr w:type="spellEnd"/>
          </w:p>
        </w:tc>
      </w:tr>
      <w:tr w:rsidR="00926917" w:rsidRPr="00FD6B93" w14:paraId="6FC564A7" w14:textId="77777777" w:rsidTr="00FB6879">
        <w:tc>
          <w:tcPr>
            <w:tcW w:w="576" w:type="dxa"/>
            <w:gridSpan w:val="2"/>
          </w:tcPr>
          <w:p w14:paraId="1B91B27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3F77BE1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</w:p>
        </w:tc>
      </w:tr>
      <w:tr w:rsidR="00926917" w:rsidRPr="004E383C" w14:paraId="2D625D2F" w14:textId="77777777" w:rsidTr="00FB6879">
        <w:tc>
          <w:tcPr>
            <w:tcW w:w="576" w:type="dxa"/>
            <w:gridSpan w:val="2"/>
          </w:tcPr>
          <w:p w14:paraId="02B360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9914" w:type="dxa"/>
          </w:tcPr>
          <w:p w14:paraId="367B25B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Kontur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tebranish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xusus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chastot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aniqla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fod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toping.  </w:t>
            </w:r>
          </w:p>
        </w:tc>
      </w:tr>
      <w:tr w:rsidR="00926917" w:rsidRPr="00FD6B93" w14:paraId="07BCF8B6" w14:textId="77777777" w:rsidTr="00FB6879">
        <w:tc>
          <w:tcPr>
            <w:tcW w:w="576" w:type="dxa"/>
            <w:gridSpan w:val="2"/>
          </w:tcPr>
          <w:p w14:paraId="319DA90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086AE41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eastAsia="Times New Roman" w:hAnsi="Times New Roman"/>
                <w:position w:val="-8"/>
                <w:sz w:val="28"/>
                <w:szCs w:val="28"/>
                <w:lang w:val="uz-Cyrl-UZ"/>
              </w:rPr>
              <w:object w:dxaOrig="1260" w:dyaOrig="360" w14:anchorId="4123DFA1">
                <v:shape id="_x0000_i1062" type="#_x0000_t75" style="width:68.4pt;height:18.6pt" o:ole="">
                  <v:imagedata r:id="rId65" o:title=""/>
                </v:shape>
                <o:OLEObject Type="Embed" ProgID="Equation.DSMT4" ShapeID="_x0000_i1062" DrawAspect="Content" ObjectID="_1715952992" r:id="rId66"/>
              </w:object>
            </w:r>
          </w:p>
        </w:tc>
      </w:tr>
      <w:tr w:rsidR="00926917" w:rsidRPr="00FD6B93" w14:paraId="33DA19CD" w14:textId="77777777" w:rsidTr="00FB6879">
        <w:tc>
          <w:tcPr>
            <w:tcW w:w="576" w:type="dxa"/>
            <w:gridSpan w:val="2"/>
          </w:tcPr>
          <w:p w14:paraId="779E13F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671C1C2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eastAsia="Times New Roman" w:hAnsi="Times New Roman"/>
                <w:position w:val="-28"/>
                <w:sz w:val="28"/>
                <w:szCs w:val="28"/>
                <w:lang w:val="uz-Cyrl-UZ"/>
              </w:rPr>
              <w:object w:dxaOrig="1020" w:dyaOrig="660" w14:anchorId="1847050C">
                <v:shape id="_x0000_i1063" type="#_x0000_t75" style="width:54.6pt;height:37.2pt" o:ole="">
                  <v:imagedata r:id="rId67" o:title=""/>
                </v:shape>
                <o:OLEObject Type="Embed" ProgID="Equation.DSMT4" ShapeID="_x0000_i1063" DrawAspect="Content" ObjectID="_1715952993" r:id="rId68"/>
              </w:object>
            </w:r>
            <w:r w:rsidRPr="00FD6B93">
              <w:rPr>
                <w:rFonts w:ascii="Times New Roman" w:hAnsi="Times New Roman"/>
                <w:position w:val="-28"/>
                <w:sz w:val="28"/>
                <w:szCs w:val="28"/>
                <w:lang w:val="uz-Cyrl-UZ"/>
              </w:rPr>
              <w:t xml:space="preserve">  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</w:p>
          <w:p w14:paraId="5522D1D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</w:p>
        </w:tc>
      </w:tr>
      <w:tr w:rsidR="00926917" w:rsidRPr="00FD6B93" w14:paraId="7C5FF3C4" w14:textId="77777777" w:rsidTr="00FB6879">
        <w:tc>
          <w:tcPr>
            <w:tcW w:w="576" w:type="dxa"/>
            <w:gridSpan w:val="2"/>
          </w:tcPr>
          <w:p w14:paraId="511C936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504EDC22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position w:val="-28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eastAsia="Times New Roman" w:hAnsi="Times New Roman"/>
                <w:position w:val="-8"/>
                <w:sz w:val="28"/>
                <w:szCs w:val="28"/>
                <w:lang w:val="uz-Cyrl-UZ"/>
              </w:rPr>
              <w:object w:dxaOrig="980" w:dyaOrig="360" w14:anchorId="779963DD">
                <v:shape id="_x0000_i1064" type="#_x0000_t75" style="width:52.2pt;height:18.6pt" o:ole="">
                  <v:imagedata r:id="rId69" o:title=""/>
                </v:shape>
                <o:OLEObject Type="Embed" ProgID="Equation.DSMT4" ShapeID="_x0000_i1064" DrawAspect="Content" ObjectID="_1715952994" r:id="rId70"/>
              </w:object>
            </w:r>
          </w:p>
        </w:tc>
      </w:tr>
      <w:tr w:rsidR="00926917" w:rsidRPr="00FD6B93" w14:paraId="4DE5D4B2" w14:textId="77777777" w:rsidTr="00FB6879">
        <w:tc>
          <w:tcPr>
            <w:tcW w:w="576" w:type="dxa"/>
            <w:gridSpan w:val="2"/>
          </w:tcPr>
          <w:p w14:paraId="0817AA3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0EEA4F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eastAsia="Times New Roman" w:hAnsi="Times New Roman"/>
                <w:position w:val="-28"/>
                <w:sz w:val="28"/>
                <w:szCs w:val="28"/>
                <w:highlight w:val="green"/>
                <w:lang w:val="uz-Cyrl-UZ"/>
              </w:rPr>
              <w:object w:dxaOrig="1020" w:dyaOrig="660" w14:anchorId="52991290">
                <v:shape id="_x0000_i1065" type="#_x0000_t75" style="width:54.6pt;height:37.2pt" o:ole="">
                  <v:imagedata r:id="rId71" o:title=""/>
                </v:shape>
                <o:OLEObject Type="Embed" ProgID="Equation.DSMT4" ShapeID="_x0000_i1065" DrawAspect="Content" ObjectID="_1715952995" r:id="rId72"/>
              </w:object>
            </w:r>
          </w:p>
        </w:tc>
      </w:tr>
      <w:tr w:rsidR="00926917" w:rsidRPr="00FD6B93" w14:paraId="35C66641" w14:textId="77777777" w:rsidTr="00FB6879">
        <w:tc>
          <w:tcPr>
            <w:tcW w:w="576" w:type="dxa"/>
            <w:gridSpan w:val="2"/>
          </w:tcPr>
          <w:p w14:paraId="051D89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593A89D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</w:p>
        </w:tc>
      </w:tr>
      <w:tr w:rsidR="00926917" w:rsidRPr="00FD6B93" w14:paraId="5C1B4D5D" w14:textId="77777777" w:rsidTr="00FB6879">
        <w:tc>
          <w:tcPr>
            <w:tcW w:w="576" w:type="dxa"/>
            <w:gridSpan w:val="2"/>
          </w:tcPr>
          <w:p w14:paraId="174D961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9914" w:type="dxa"/>
          </w:tcPr>
          <w:p w14:paraId="1683DF5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8D6C50">
              <w:rPr>
                <w:rFonts w:ascii="Times New Roman" w:hAnsi="Times New Roman"/>
                <w:sz w:val="28"/>
                <w:szCs w:val="28"/>
                <w:lang w:val="pl-PL" w:eastAsia="ru-RU"/>
              </w:rPr>
              <w:t xml:space="preserve">Tebranish konturida elektr tebranishlari </w:t>
            </w:r>
            <w:r w:rsidR="004E383C">
              <w:rPr>
                <w:rFonts w:ascii="Times New Roman" w:hAnsi="Times New Roman"/>
                <w:noProof/>
                <w:position w:val="-26"/>
                <w:sz w:val="28"/>
                <w:szCs w:val="28"/>
                <w:lang w:eastAsia="ru-RU"/>
              </w:rPr>
              <w:pict w14:anchorId="556A1320">
                <v:shape id="Рисунок 13" o:spid="_x0000_i1066" type="#_x0000_t75" style="width:159.6pt;height:36.6pt;visibility:visible">
                  <v:imagedata r:id="rId73" o:title=""/>
                </v:shape>
              </w:pict>
            </w:r>
            <w:r w:rsidRPr="008D6C50">
              <w:rPr>
                <w:rFonts w:ascii="Times New Roman" w:hAnsi="Times New Roman"/>
                <w:sz w:val="28"/>
                <w:szCs w:val="28"/>
                <w:lang w:val="pl-PL" w:eastAsia="ru-RU"/>
              </w:rPr>
              <w:t xml:space="preserve">tenglama bilan berilgan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Zaryad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tebranish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amplitud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nim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bo‘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(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 w:eastAsia="ru-RU"/>
              </w:rPr>
              <w:t>C</w:t>
            </w: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)?</w:t>
            </w:r>
          </w:p>
        </w:tc>
      </w:tr>
      <w:tr w:rsidR="00926917" w:rsidRPr="00FD6B93" w14:paraId="64B3BD93" w14:textId="77777777" w:rsidTr="00FB6879">
        <w:tc>
          <w:tcPr>
            <w:tcW w:w="576" w:type="dxa"/>
            <w:gridSpan w:val="2"/>
          </w:tcPr>
          <w:p w14:paraId="1E73DD4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5DFD97C1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lang w:val="uz-Cyrl-UZ"/>
              </w:rPr>
              <w:object w:dxaOrig="780" w:dyaOrig="600" w14:anchorId="616C9348">
                <v:shape id="_x0000_i1067" type="#_x0000_t75" style="width:56.4pt;height:36.6pt" o:ole="">
                  <v:imagedata r:id="rId74" o:title=""/>
                </v:shape>
                <o:OLEObject Type="Embed" ProgID="Equation.DSMT4" ShapeID="_x0000_i1067" DrawAspect="Content" ObjectID="_1715952996" r:id="rId75"/>
              </w:object>
            </w:r>
            <w:r w:rsidRPr="00FD6B93">
              <w:rPr>
                <w:rFonts w:ascii="Times New Roman" w:hAnsi="Times New Roman"/>
                <w:position w:val="-24"/>
                <w:sz w:val="28"/>
                <w:szCs w:val="28"/>
                <w:lang w:val="uz-Cyrl-UZ"/>
              </w:rPr>
              <w:t xml:space="preserve"> 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926917" w:rsidRPr="00FD6B93" w14:paraId="2869ADD3" w14:textId="77777777" w:rsidTr="00FB6879">
        <w:tc>
          <w:tcPr>
            <w:tcW w:w="576" w:type="dxa"/>
            <w:gridSpan w:val="2"/>
          </w:tcPr>
          <w:p w14:paraId="5E7C90E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6BD012A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highlight w:val="green"/>
                <w:lang w:val="uz-Cyrl-UZ"/>
              </w:rPr>
              <w:object w:dxaOrig="900" w:dyaOrig="600" w14:anchorId="1D5B1723">
                <v:shape id="_x0000_i1068" type="#_x0000_t75" style="width:62.4pt;height:36.6pt" o:ole="">
                  <v:imagedata r:id="rId76" o:title=""/>
                </v:shape>
                <o:OLEObject Type="Embed" ProgID="Equation.DSMT4" ShapeID="_x0000_i1068" DrawAspect="Content" ObjectID="_1715952997" r:id="rId77"/>
              </w:object>
            </w:r>
          </w:p>
        </w:tc>
      </w:tr>
      <w:tr w:rsidR="00926917" w:rsidRPr="00FD6B93" w14:paraId="086B8F03" w14:textId="77777777" w:rsidTr="00FB6879">
        <w:tc>
          <w:tcPr>
            <w:tcW w:w="576" w:type="dxa"/>
            <w:gridSpan w:val="2"/>
          </w:tcPr>
          <w:p w14:paraId="793E410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6450BCE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eastAsia="Times New Roman" w:hAnsi="Times New Roman"/>
                <w:position w:val="-24"/>
                <w:sz w:val="28"/>
                <w:szCs w:val="28"/>
                <w:lang w:val="uz-Cyrl-UZ"/>
              </w:rPr>
              <w:object w:dxaOrig="999" w:dyaOrig="600" w14:anchorId="4A93555C">
                <v:shape id="_x0000_i1069" type="#_x0000_t75" style="width:69.6pt;height:36.6pt" o:ole="">
                  <v:imagedata r:id="rId78" o:title=""/>
                </v:shape>
                <o:OLEObject Type="Embed" ProgID="Equation.DSMT4" ShapeID="_x0000_i1069" DrawAspect="Content" ObjectID="_1715952998" r:id="rId79"/>
              </w:object>
            </w:r>
          </w:p>
        </w:tc>
      </w:tr>
      <w:tr w:rsidR="00926917" w:rsidRPr="00FD6B93" w14:paraId="10410FA5" w14:textId="77777777" w:rsidTr="00FB6879">
        <w:tc>
          <w:tcPr>
            <w:tcW w:w="576" w:type="dxa"/>
            <w:gridSpan w:val="2"/>
          </w:tcPr>
          <w:p w14:paraId="215A163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1812472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eastAsia="Times New Roman" w:hAnsi="Times New Roman"/>
                <w:position w:val="-6"/>
                <w:sz w:val="28"/>
                <w:szCs w:val="28"/>
                <w:lang w:val="uz-Cyrl-UZ"/>
              </w:rPr>
              <w:object w:dxaOrig="460" w:dyaOrig="320" w14:anchorId="113E7461">
                <v:shape id="_x0000_i1070" type="#_x0000_t75" style="width:31.8pt;height:18.6pt" o:ole="">
                  <v:imagedata r:id="rId80" o:title=""/>
                </v:shape>
                <o:OLEObject Type="Embed" ProgID="Equation.DSMT4" ShapeID="_x0000_i1070" DrawAspect="Content" ObjectID="_1715952999" r:id="rId81"/>
              </w:object>
            </w:r>
          </w:p>
        </w:tc>
      </w:tr>
      <w:tr w:rsidR="00926917" w:rsidRPr="00FD6B93" w14:paraId="60205974" w14:textId="77777777" w:rsidTr="00FB6879">
        <w:tc>
          <w:tcPr>
            <w:tcW w:w="576" w:type="dxa"/>
            <w:gridSpan w:val="2"/>
          </w:tcPr>
          <w:p w14:paraId="2B01EA4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0386A97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6"/>
                <w:sz w:val="28"/>
                <w:szCs w:val="28"/>
                <w:lang w:val="uz-Cyrl-UZ"/>
              </w:rPr>
            </w:pPr>
          </w:p>
        </w:tc>
      </w:tr>
      <w:tr w:rsidR="00926917" w:rsidRPr="004E383C" w14:paraId="175BCBB7" w14:textId="77777777" w:rsidTr="00FB6879">
        <w:tc>
          <w:tcPr>
            <w:tcW w:w="576" w:type="dxa"/>
            <w:gridSpan w:val="2"/>
          </w:tcPr>
          <w:p w14:paraId="5414907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9914" w:type="dxa"/>
          </w:tcPr>
          <w:p w14:paraId="33F69FC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muhitlarda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ko’ndalang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to’lqinlar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mavjud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bo’lishi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mumkin</w:t>
            </w:r>
            <w:proofErr w:type="spellEnd"/>
          </w:p>
        </w:tc>
      </w:tr>
      <w:tr w:rsidR="00926917" w:rsidRPr="00FD6B93" w14:paraId="19ACAD09" w14:textId="77777777" w:rsidTr="00FB6879">
        <w:tc>
          <w:tcPr>
            <w:tcW w:w="576" w:type="dxa"/>
            <w:gridSpan w:val="2"/>
          </w:tcPr>
          <w:p w14:paraId="37A2F71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01EDC50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highlight w:val="yellow"/>
                <w:lang w:val="en-US"/>
              </w:rPr>
              <w:t>gazsimonda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highlight w:val="yellow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highlight w:val="yellow"/>
                <w:lang w:val="en-US"/>
              </w:rPr>
              <w:t>suyuqliklarda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highlight w:val="yellow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highlight w:val="yellow"/>
                <w:lang w:val="en-US"/>
              </w:rPr>
              <w:t>qattiq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highlight w:val="yellow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highlight w:val="yellow"/>
                <w:lang w:val="en-US"/>
              </w:rPr>
              <w:t>jismlarda</w:t>
            </w:r>
            <w:proofErr w:type="spellEnd"/>
          </w:p>
        </w:tc>
      </w:tr>
      <w:tr w:rsidR="00926917" w:rsidRPr="00FD6B93" w14:paraId="4E78E9FE" w14:textId="77777777" w:rsidTr="00FB6879">
        <w:tc>
          <w:tcPr>
            <w:tcW w:w="576" w:type="dxa"/>
            <w:gridSpan w:val="2"/>
          </w:tcPr>
          <w:p w14:paraId="1076DFA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3B6FE38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suyuqliklarda</w:t>
            </w:r>
            <w:proofErr w:type="spellEnd"/>
          </w:p>
        </w:tc>
      </w:tr>
      <w:tr w:rsidR="00926917" w:rsidRPr="00FD6B93" w14:paraId="1D8005B1" w14:textId="77777777" w:rsidTr="00FB6879">
        <w:tc>
          <w:tcPr>
            <w:tcW w:w="576" w:type="dxa"/>
            <w:gridSpan w:val="2"/>
          </w:tcPr>
          <w:p w14:paraId="0FB58C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42D5C1F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qattiq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jismlarda</w:t>
            </w:r>
            <w:proofErr w:type="spellEnd"/>
          </w:p>
        </w:tc>
      </w:tr>
      <w:tr w:rsidR="00926917" w:rsidRPr="00FD6B93" w14:paraId="69791350" w14:textId="77777777" w:rsidTr="00FB6879">
        <w:tc>
          <w:tcPr>
            <w:tcW w:w="576" w:type="dxa"/>
            <w:gridSpan w:val="2"/>
          </w:tcPr>
          <w:p w14:paraId="536717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3503AFB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Gazsimonda</w:t>
            </w:r>
            <w:proofErr w:type="spellEnd"/>
          </w:p>
        </w:tc>
      </w:tr>
      <w:tr w:rsidR="00926917" w:rsidRPr="00FD6B93" w14:paraId="3EA20725" w14:textId="77777777" w:rsidTr="00FB6879">
        <w:tc>
          <w:tcPr>
            <w:tcW w:w="576" w:type="dxa"/>
            <w:gridSpan w:val="2"/>
          </w:tcPr>
          <w:p w14:paraId="64E6CC5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053ADFA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</w:tr>
      <w:tr w:rsidR="00926917" w:rsidRPr="004E383C" w14:paraId="0989D8CF" w14:textId="77777777" w:rsidTr="00FB6879">
        <w:tc>
          <w:tcPr>
            <w:tcW w:w="576" w:type="dxa"/>
            <w:gridSpan w:val="2"/>
          </w:tcPr>
          <w:p w14:paraId="68F8E03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9914" w:type="dxa"/>
          </w:tcPr>
          <w:p w14:paraId="2EBFA78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rujin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lin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is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ar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m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arakat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lyap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rujin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xud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u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dius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lum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archa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li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’yi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’zgar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6FBB59AE" w14:textId="77777777" w:rsidTr="00FB6879">
        <w:tc>
          <w:tcPr>
            <w:tcW w:w="576" w:type="dxa"/>
            <w:gridSpan w:val="2"/>
          </w:tcPr>
          <w:p w14:paraId="084F219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5EC9688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1,82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60B968D7" w14:textId="77777777" w:rsidTr="00FB6879">
        <w:tc>
          <w:tcPr>
            <w:tcW w:w="576" w:type="dxa"/>
            <w:gridSpan w:val="2"/>
          </w:tcPr>
          <w:p w14:paraId="016C5E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35678DD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1,8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25D50C81" w14:textId="77777777" w:rsidTr="00FB6879">
        <w:tc>
          <w:tcPr>
            <w:tcW w:w="576" w:type="dxa"/>
            <w:gridSpan w:val="2"/>
          </w:tcPr>
          <w:p w14:paraId="43F7EF7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19A9E57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3,6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0CFF7458" w14:textId="77777777" w:rsidTr="00FB6879">
        <w:tc>
          <w:tcPr>
            <w:tcW w:w="576" w:type="dxa"/>
            <w:gridSpan w:val="2"/>
          </w:tcPr>
          <w:p w14:paraId="794D77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2BEF0E2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3,6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36AF4601" w14:textId="77777777" w:rsidTr="00FB6879">
        <w:tc>
          <w:tcPr>
            <w:tcW w:w="576" w:type="dxa"/>
            <w:gridSpan w:val="2"/>
          </w:tcPr>
          <w:p w14:paraId="3F1F1CF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27A66CF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FD6B93" w14:paraId="42AE93D8" w14:textId="77777777" w:rsidTr="00FB6879">
        <w:tc>
          <w:tcPr>
            <w:tcW w:w="576" w:type="dxa"/>
            <w:gridSpan w:val="2"/>
          </w:tcPr>
          <w:p w14:paraId="7D1D5B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</w:pPr>
          </w:p>
        </w:tc>
        <w:tc>
          <w:tcPr>
            <w:tcW w:w="9914" w:type="dxa"/>
          </w:tcPr>
          <w:p w14:paraId="6A39B3A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  <w:t>1-darajali     2-mavzu</w:t>
            </w:r>
          </w:p>
        </w:tc>
      </w:tr>
      <w:tr w:rsidR="00926917" w:rsidRPr="00FD6B93" w14:paraId="0A36E381" w14:textId="77777777" w:rsidTr="00FB6879">
        <w:tc>
          <w:tcPr>
            <w:tcW w:w="576" w:type="dxa"/>
            <w:gridSpan w:val="2"/>
          </w:tcPr>
          <w:p w14:paraId="3E6A8E7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18E7A87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27E0A758" w14:textId="77777777" w:rsidTr="00FB6879">
        <w:tc>
          <w:tcPr>
            <w:tcW w:w="576" w:type="dxa"/>
            <w:gridSpan w:val="2"/>
          </w:tcPr>
          <w:p w14:paraId="76C2928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9914" w:type="dxa"/>
          </w:tcPr>
          <w:p w14:paraId="217BDD2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Muhit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ndir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rsatkich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atas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lik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deb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ta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35ED4514" w14:textId="77777777" w:rsidTr="00FB6879">
        <w:tc>
          <w:tcPr>
            <w:tcW w:w="576" w:type="dxa"/>
            <w:gridSpan w:val="2"/>
          </w:tcPr>
          <w:p w14:paraId="7080A3F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121E77F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ferensiya</w:t>
            </w:r>
            <w:proofErr w:type="spellEnd"/>
          </w:p>
        </w:tc>
      </w:tr>
      <w:tr w:rsidR="00926917" w:rsidRPr="00FD6B93" w14:paraId="5E68DEE5" w14:textId="77777777" w:rsidTr="00FB6879">
        <w:tc>
          <w:tcPr>
            <w:tcW w:w="576" w:type="dxa"/>
            <w:gridSpan w:val="2"/>
          </w:tcPr>
          <w:p w14:paraId="6A7FDDE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4670548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ispersiya</w:t>
            </w:r>
            <w:proofErr w:type="spellEnd"/>
          </w:p>
        </w:tc>
      </w:tr>
      <w:tr w:rsidR="00926917" w:rsidRPr="00FD6B93" w14:paraId="45F0EA40" w14:textId="77777777" w:rsidTr="00FB6879">
        <w:tc>
          <w:tcPr>
            <w:tcW w:w="576" w:type="dxa"/>
            <w:gridSpan w:val="2"/>
          </w:tcPr>
          <w:p w14:paraId="783BD5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A6A2A9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olyarisatsiya</w:t>
            </w:r>
            <w:proofErr w:type="spellEnd"/>
          </w:p>
        </w:tc>
      </w:tr>
      <w:tr w:rsidR="00926917" w:rsidRPr="00FD6B93" w14:paraId="7B40765B" w14:textId="77777777" w:rsidTr="00FB6879">
        <w:tc>
          <w:tcPr>
            <w:tcW w:w="576" w:type="dxa"/>
            <w:gridSpan w:val="2"/>
          </w:tcPr>
          <w:p w14:paraId="46577BB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25319C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ffekt</w:t>
            </w:r>
            <w:proofErr w:type="spellEnd"/>
          </w:p>
        </w:tc>
      </w:tr>
      <w:tr w:rsidR="00926917" w:rsidRPr="00FD6B93" w14:paraId="4B6B537C" w14:textId="77777777" w:rsidTr="00FB6879">
        <w:tc>
          <w:tcPr>
            <w:tcW w:w="576" w:type="dxa"/>
            <w:gridSpan w:val="2"/>
          </w:tcPr>
          <w:p w14:paraId="73097A5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4DA844F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</w:p>
        </w:tc>
      </w:tr>
      <w:tr w:rsidR="00926917" w:rsidRPr="004E383C" w14:paraId="3BCCF049" w14:textId="77777777" w:rsidTr="00FB6879">
        <w:tc>
          <w:tcPr>
            <w:tcW w:w="576" w:type="dxa"/>
            <w:gridSpan w:val="2"/>
          </w:tcPr>
          <w:p w14:paraId="6F6E91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9914" w:type="dxa"/>
          </w:tcPr>
          <w:p w14:paraId="7FBE1F8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bia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disalar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spers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untiri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4FB52955" w14:textId="77777777" w:rsidTr="00FB6879">
        <w:tc>
          <w:tcPr>
            <w:tcW w:w="576" w:type="dxa"/>
            <w:gridSpan w:val="2"/>
          </w:tcPr>
          <w:p w14:paraId="402B03C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4D3D9CC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amalakning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hosil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oʻlishi</w:t>
            </w:r>
            <w:proofErr w:type="spellEnd"/>
          </w:p>
        </w:tc>
      </w:tr>
      <w:tr w:rsidR="00926917" w:rsidRPr="008D6C50" w14:paraId="7DDE3A76" w14:textId="77777777" w:rsidTr="00FB6879">
        <w:tc>
          <w:tcPr>
            <w:tcW w:w="576" w:type="dxa"/>
            <w:gridSpan w:val="2"/>
          </w:tcPr>
          <w:p w14:paraId="73FF78F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ACFB84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Yari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y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s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lishi</w:t>
            </w:r>
            <w:proofErr w:type="spellEnd"/>
          </w:p>
        </w:tc>
      </w:tr>
      <w:tr w:rsidR="00926917" w:rsidRPr="008D6C50" w14:paraId="3B514303" w14:textId="77777777" w:rsidTr="00FB6879">
        <w:tc>
          <w:tcPr>
            <w:tcW w:w="576" w:type="dxa"/>
            <w:gridSpan w:val="2"/>
          </w:tcPr>
          <w:p w14:paraId="5175AE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AB6A1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Sadaf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dish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“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ng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ʻyna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”</w:t>
            </w:r>
          </w:p>
        </w:tc>
      </w:tr>
      <w:tr w:rsidR="00926917" w:rsidRPr="004E383C" w14:paraId="32BA5CC7" w14:textId="77777777" w:rsidTr="00FB6879">
        <w:tc>
          <w:tcPr>
            <w:tcW w:w="576" w:type="dxa"/>
            <w:gridSpan w:val="2"/>
          </w:tcPr>
          <w:p w14:paraId="3784AED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835604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v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ufag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l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nglar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yalishi</w:t>
            </w:r>
            <w:proofErr w:type="spellEnd"/>
          </w:p>
        </w:tc>
      </w:tr>
      <w:tr w:rsidR="00926917" w:rsidRPr="004E383C" w14:paraId="3DE71292" w14:textId="77777777" w:rsidTr="00FB6879">
        <w:tc>
          <w:tcPr>
            <w:tcW w:w="576" w:type="dxa"/>
            <w:gridSpan w:val="2"/>
          </w:tcPr>
          <w:p w14:paraId="32861CE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5E1099B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3FE5FE7E" w14:textId="77777777" w:rsidTr="00FB6879">
        <w:tc>
          <w:tcPr>
            <w:tcW w:w="576" w:type="dxa"/>
            <w:gridSpan w:val="2"/>
          </w:tcPr>
          <w:p w14:paraId="64C0513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9914" w:type="dxa"/>
          </w:tcPr>
          <w:p w14:paraId="40F9881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affof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uhit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z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rin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lar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t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71C814DE" w14:textId="77777777" w:rsidTr="00FB6879">
        <w:tc>
          <w:tcPr>
            <w:tcW w:w="576" w:type="dxa"/>
            <w:gridSpan w:val="2"/>
          </w:tcPr>
          <w:p w14:paraId="75610D7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274DE14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nafsha</w:t>
            </w:r>
            <w:proofErr w:type="spellEnd"/>
          </w:p>
        </w:tc>
      </w:tr>
      <w:tr w:rsidR="00926917" w:rsidRPr="00FD6B93" w14:paraId="6A32CA4F" w14:textId="77777777" w:rsidTr="00FB6879">
        <w:tc>
          <w:tcPr>
            <w:tcW w:w="576" w:type="dxa"/>
            <w:gridSpan w:val="2"/>
          </w:tcPr>
          <w:p w14:paraId="23D56BB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4D91B75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izil</w:t>
            </w:r>
          </w:p>
        </w:tc>
      </w:tr>
      <w:tr w:rsidR="00926917" w:rsidRPr="00FD6B93" w14:paraId="4295C2F5" w14:textId="77777777" w:rsidTr="00FB6879">
        <w:tc>
          <w:tcPr>
            <w:tcW w:w="576" w:type="dxa"/>
            <w:gridSpan w:val="2"/>
          </w:tcPr>
          <w:p w14:paraId="39882CC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382A1C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k</w:t>
            </w:r>
            <w:proofErr w:type="spellEnd"/>
          </w:p>
        </w:tc>
      </w:tr>
      <w:tr w:rsidR="00926917" w:rsidRPr="00FD6B93" w14:paraId="2D8DF005" w14:textId="77777777" w:rsidTr="00FB6879">
        <w:tc>
          <w:tcPr>
            <w:tcW w:w="576" w:type="dxa"/>
            <w:gridSpan w:val="2"/>
          </w:tcPr>
          <w:p w14:paraId="06650F4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6E076A8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ariq</w:t>
            </w:r>
          </w:p>
        </w:tc>
      </w:tr>
      <w:tr w:rsidR="00926917" w:rsidRPr="00FD6B93" w14:paraId="633F0A74" w14:textId="77777777" w:rsidTr="00FB6879">
        <w:tc>
          <w:tcPr>
            <w:tcW w:w="576" w:type="dxa"/>
            <w:gridSpan w:val="2"/>
          </w:tcPr>
          <w:p w14:paraId="393DADC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0E40B3D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3F3DCC57" w14:textId="77777777" w:rsidTr="00FB6879">
        <w:tc>
          <w:tcPr>
            <w:tcW w:w="576" w:type="dxa"/>
            <w:gridSpan w:val="2"/>
          </w:tcPr>
          <w:p w14:paraId="0480E07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9914" w:type="dxa"/>
          </w:tcPr>
          <w:p w14:paraId="5F2F939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igʻ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linz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kus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of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t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1C766A4A" w14:textId="77777777" w:rsidTr="00FB6879">
        <w:tc>
          <w:tcPr>
            <w:tcW w:w="576" w:type="dxa"/>
            <w:gridSpan w:val="2"/>
          </w:tcPr>
          <w:p w14:paraId="40D5003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467548C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k</w:t>
            </w:r>
            <w:proofErr w:type="spellEnd"/>
          </w:p>
        </w:tc>
      </w:tr>
      <w:tr w:rsidR="00926917" w:rsidRPr="00FD6B93" w14:paraId="339EC69C" w14:textId="77777777" w:rsidTr="00FB6879">
        <w:tc>
          <w:tcPr>
            <w:tcW w:w="576" w:type="dxa"/>
            <w:gridSpan w:val="2"/>
          </w:tcPr>
          <w:p w14:paraId="05D86AD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5A88227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ashil</w:t>
            </w:r>
          </w:p>
        </w:tc>
      </w:tr>
      <w:tr w:rsidR="00926917" w:rsidRPr="00FD6B93" w14:paraId="7BCA953F" w14:textId="77777777" w:rsidTr="00FB6879">
        <w:tc>
          <w:tcPr>
            <w:tcW w:w="576" w:type="dxa"/>
            <w:gridSpan w:val="2"/>
          </w:tcPr>
          <w:p w14:paraId="6D361BE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4FDA10F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</w:p>
        </w:tc>
      </w:tr>
      <w:tr w:rsidR="00926917" w:rsidRPr="00FD6B93" w14:paraId="0DCC2226" w14:textId="77777777" w:rsidTr="00FB6879">
        <w:tc>
          <w:tcPr>
            <w:tcW w:w="576" w:type="dxa"/>
            <w:gridSpan w:val="2"/>
          </w:tcPr>
          <w:p w14:paraId="25CC7BD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30B7949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inafsha</w:t>
            </w:r>
            <w:proofErr w:type="spellEnd"/>
          </w:p>
        </w:tc>
      </w:tr>
      <w:tr w:rsidR="00926917" w:rsidRPr="00FD6B93" w14:paraId="484827D3" w14:textId="77777777" w:rsidTr="00FB6879">
        <w:tc>
          <w:tcPr>
            <w:tcW w:w="576" w:type="dxa"/>
            <w:gridSpan w:val="2"/>
          </w:tcPr>
          <w:p w14:paraId="6B46D5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177D98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344DCCC8" w14:textId="77777777" w:rsidTr="00FB6879">
        <w:tc>
          <w:tcPr>
            <w:tcW w:w="576" w:type="dxa"/>
            <w:gridSpan w:val="2"/>
          </w:tcPr>
          <w:p w14:paraId="132C946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6</w:t>
            </w:r>
          </w:p>
        </w:tc>
        <w:tc>
          <w:tcPr>
            <w:tcW w:w="9914" w:type="dxa"/>
          </w:tcPr>
          <w:p w14:paraId="3047247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n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arametr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gʻli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2B195076" w14:textId="77777777" w:rsidTr="00FB6879">
        <w:tc>
          <w:tcPr>
            <w:tcW w:w="576" w:type="dxa"/>
            <w:gridSpan w:val="2"/>
          </w:tcPr>
          <w:p w14:paraId="27B5E44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0804616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</w:t>
            </w:r>
            <w:proofErr w:type="spellEnd"/>
          </w:p>
        </w:tc>
      </w:tr>
      <w:tr w:rsidR="00926917" w:rsidRPr="00FD6B93" w14:paraId="1EED794E" w14:textId="77777777" w:rsidTr="00FB6879">
        <w:tc>
          <w:tcPr>
            <w:tcW w:w="576" w:type="dxa"/>
            <w:gridSpan w:val="2"/>
          </w:tcPr>
          <w:p w14:paraId="0530808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30BEB33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chastota</w:t>
            </w:r>
            <w:proofErr w:type="spellEnd"/>
          </w:p>
        </w:tc>
      </w:tr>
      <w:tr w:rsidR="00926917" w:rsidRPr="00FD6B93" w14:paraId="427DD5CA" w14:textId="77777777" w:rsidTr="00FB6879">
        <w:tc>
          <w:tcPr>
            <w:tcW w:w="576" w:type="dxa"/>
            <w:gridSpan w:val="2"/>
          </w:tcPr>
          <w:p w14:paraId="17536DA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76A2114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k</w:t>
            </w:r>
            <w:proofErr w:type="spellEnd"/>
          </w:p>
        </w:tc>
      </w:tr>
      <w:tr w:rsidR="00926917" w:rsidRPr="00FD6B93" w14:paraId="6570FF99" w14:textId="77777777" w:rsidTr="00FB6879">
        <w:tc>
          <w:tcPr>
            <w:tcW w:w="576" w:type="dxa"/>
            <w:gridSpan w:val="2"/>
          </w:tcPr>
          <w:p w14:paraId="707F901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68C840F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siga</w:t>
            </w:r>
            <w:proofErr w:type="spellEnd"/>
          </w:p>
        </w:tc>
      </w:tr>
      <w:tr w:rsidR="00926917" w:rsidRPr="00FD6B93" w14:paraId="40958E58" w14:textId="77777777" w:rsidTr="00FB6879">
        <w:tc>
          <w:tcPr>
            <w:tcW w:w="576" w:type="dxa"/>
            <w:gridSpan w:val="2"/>
          </w:tcPr>
          <w:p w14:paraId="3B0A6F7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1A621A3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60534DB8" w14:textId="77777777" w:rsidTr="00FB6879">
        <w:tc>
          <w:tcPr>
            <w:tcW w:w="576" w:type="dxa"/>
            <w:gridSpan w:val="2"/>
          </w:tcPr>
          <w:p w14:paraId="4482AD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9914" w:type="dxa"/>
          </w:tcPr>
          <w:p w14:paraId="643F029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ango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shish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q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g’oz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ra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u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ng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rin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4D3EF6E0" w14:textId="77777777" w:rsidTr="00FB6879">
        <w:tc>
          <w:tcPr>
            <w:tcW w:w="576" w:type="dxa"/>
            <w:gridSpan w:val="2"/>
          </w:tcPr>
          <w:p w14:paraId="76D977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0FBC7E1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ora</w:t>
            </w:r>
          </w:p>
        </w:tc>
      </w:tr>
      <w:tr w:rsidR="00926917" w:rsidRPr="00FD6B93" w14:paraId="7F9CD16B" w14:textId="77777777" w:rsidTr="00FB6879">
        <w:tc>
          <w:tcPr>
            <w:tcW w:w="576" w:type="dxa"/>
            <w:gridSpan w:val="2"/>
          </w:tcPr>
          <w:p w14:paraId="0391CF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BC42A7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</w:p>
        </w:tc>
      </w:tr>
      <w:tr w:rsidR="00926917" w:rsidRPr="00FD6B93" w14:paraId="4D0B2667" w14:textId="77777777" w:rsidTr="00FB6879">
        <w:tc>
          <w:tcPr>
            <w:tcW w:w="576" w:type="dxa"/>
            <w:gridSpan w:val="2"/>
          </w:tcPr>
          <w:p w14:paraId="3E1AE1B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8512BD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k</w:t>
            </w:r>
            <w:proofErr w:type="spellEnd"/>
          </w:p>
        </w:tc>
      </w:tr>
      <w:tr w:rsidR="00926917" w:rsidRPr="00FD6B93" w14:paraId="56EB7969" w14:textId="77777777" w:rsidTr="00FB6879">
        <w:tc>
          <w:tcPr>
            <w:tcW w:w="576" w:type="dxa"/>
            <w:gridSpan w:val="2"/>
          </w:tcPr>
          <w:p w14:paraId="3FCD14B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39A055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ashil</w:t>
            </w:r>
          </w:p>
        </w:tc>
      </w:tr>
      <w:tr w:rsidR="00926917" w:rsidRPr="00FD6B93" w14:paraId="7E961249" w14:textId="77777777" w:rsidTr="00FB6879">
        <w:tc>
          <w:tcPr>
            <w:tcW w:w="576" w:type="dxa"/>
            <w:gridSpan w:val="2"/>
          </w:tcPr>
          <w:p w14:paraId="229D98F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13033F0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71446FAD" w14:textId="77777777" w:rsidTr="00FB6879">
        <w:tc>
          <w:tcPr>
            <w:tcW w:w="576" w:type="dxa"/>
            <w:gridSpan w:val="2"/>
          </w:tcPr>
          <w:p w14:paraId="5E48687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9914" w:type="dxa"/>
          </w:tcPr>
          <w:p w14:paraId="1ADB7C8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rmal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k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shq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o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ristallar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bi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ʻtgan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nsiv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yi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sm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n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li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ʻt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487F6058" w14:textId="77777777" w:rsidTr="00FB6879">
        <w:tc>
          <w:tcPr>
            <w:tcW w:w="576" w:type="dxa"/>
            <w:gridSpan w:val="2"/>
          </w:tcPr>
          <w:p w14:paraId="697D21A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007FF8F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,75</w:t>
            </w:r>
          </w:p>
        </w:tc>
      </w:tr>
      <w:tr w:rsidR="00926917" w:rsidRPr="00FD6B93" w14:paraId="0D5A549C" w14:textId="77777777" w:rsidTr="00FB6879">
        <w:tc>
          <w:tcPr>
            <w:tcW w:w="576" w:type="dxa"/>
            <w:gridSpan w:val="2"/>
          </w:tcPr>
          <w:p w14:paraId="599FDB6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64B1A02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0,5</w:t>
            </w:r>
          </w:p>
        </w:tc>
      </w:tr>
      <w:tr w:rsidR="00926917" w:rsidRPr="00FD6B93" w14:paraId="693BF70F" w14:textId="77777777" w:rsidTr="00FB6879">
        <w:tc>
          <w:tcPr>
            <w:tcW w:w="576" w:type="dxa"/>
            <w:gridSpan w:val="2"/>
          </w:tcPr>
          <w:p w14:paraId="5D6CA6F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C4EE1D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926917" w:rsidRPr="00FD6B93" w14:paraId="298C77A9" w14:textId="77777777" w:rsidTr="00FB6879">
        <w:tc>
          <w:tcPr>
            <w:tcW w:w="576" w:type="dxa"/>
            <w:gridSpan w:val="2"/>
          </w:tcPr>
          <w:p w14:paraId="3C81EC7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5F5A62C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125</w:t>
            </w:r>
          </w:p>
        </w:tc>
      </w:tr>
      <w:tr w:rsidR="00926917" w:rsidRPr="00FD6B93" w14:paraId="26C6404B" w14:textId="77777777" w:rsidTr="00FB6879">
        <w:tc>
          <w:tcPr>
            <w:tcW w:w="576" w:type="dxa"/>
            <w:gridSpan w:val="2"/>
          </w:tcPr>
          <w:p w14:paraId="0CD762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3DEC214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E8FEA5D" w14:textId="77777777" w:rsidTr="00FB6879">
        <w:tc>
          <w:tcPr>
            <w:tcW w:w="576" w:type="dxa"/>
            <w:gridSpan w:val="2"/>
          </w:tcPr>
          <w:p w14:paraId="1E9D555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9914" w:type="dxa"/>
          </w:tcPr>
          <w:p w14:paraId="14E09BA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ylam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m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k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nda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  <w:p w14:paraId="07BFA7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378325D8" w14:textId="77777777" w:rsidTr="00FB6879">
        <w:tc>
          <w:tcPr>
            <w:tcW w:w="576" w:type="dxa"/>
            <w:gridSpan w:val="2"/>
          </w:tcPr>
          <w:p w14:paraId="521EE82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06BDB98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ylama</w:t>
            </w:r>
            <w:proofErr w:type="spellEnd"/>
          </w:p>
        </w:tc>
      </w:tr>
      <w:tr w:rsidR="00926917" w:rsidRPr="008D6C50" w14:paraId="48598B7C" w14:textId="77777777" w:rsidTr="00FB6879">
        <w:tc>
          <w:tcPr>
            <w:tcW w:w="576" w:type="dxa"/>
            <w:gridSpan w:val="2"/>
          </w:tcPr>
          <w:p w14:paraId="3D4F92F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30C673E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a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nda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ha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ylama</w:t>
            </w:r>
            <w:proofErr w:type="spellEnd"/>
          </w:p>
        </w:tc>
      </w:tr>
      <w:tr w:rsidR="00926917" w:rsidRPr="00FD6B93" w14:paraId="7C19D505" w14:textId="77777777" w:rsidTr="00FB6879">
        <w:tc>
          <w:tcPr>
            <w:tcW w:w="576" w:type="dxa"/>
            <w:gridSpan w:val="2"/>
          </w:tcPr>
          <w:p w14:paraId="2E48E5B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3DA19D3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oʻndalang</w:t>
            </w:r>
            <w:proofErr w:type="spellEnd"/>
          </w:p>
        </w:tc>
      </w:tr>
      <w:tr w:rsidR="00926917" w:rsidRPr="00FD6B93" w14:paraId="4555473A" w14:textId="77777777" w:rsidTr="00FB6879">
        <w:tc>
          <w:tcPr>
            <w:tcW w:w="576" w:type="dxa"/>
            <w:gridSpan w:val="2"/>
          </w:tcPr>
          <w:p w14:paraId="060E12F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64F926E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g’liq</w:t>
            </w:r>
            <w:proofErr w:type="spellEnd"/>
          </w:p>
        </w:tc>
      </w:tr>
      <w:tr w:rsidR="00926917" w:rsidRPr="00FD6B93" w14:paraId="6A9DE797" w14:textId="77777777" w:rsidTr="00FB6879">
        <w:tc>
          <w:tcPr>
            <w:tcW w:w="576" w:type="dxa"/>
            <w:gridSpan w:val="2"/>
          </w:tcPr>
          <w:p w14:paraId="739A4C7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01746D9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271577B7" w14:textId="77777777" w:rsidTr="00FB6879">
        <w:tc>
          <w:tcPr>
            <w:tcW w:w="576" w:type="dxa"/>
            <w:gridSpan w:val="2"/>
          </w:tcPr>
          <w:p w14:paraId="46CA779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9914" w:type="dxa"/>
          </w:tcPr>
          <w:p w14:paraId="605B3BE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disalar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’ndalang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sdiqlay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680000F6" w14:textId="77777777" w:rsidTr="00FB6879">
        <w:tc>
          <w:tcPr>
            <w:tcW w:w="576" w:type="dxa"/>
            <w:gridSpan w:val="2"/>
          </w:tcPr>
          <w:p w14:paraId="7D9E71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4280F33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utblanish</w:t>
            </w:r>
            <w:proofErr w:type="spellEnd"/>
          </w:p>
        </w:tc>
      </w:tr>
      <w:tr w:rsidR="00926917" w:rsidRPr="00FD6B93" w14:paraId="406A1C7D" w14:textId="77777777" w:rsidTr="00FB6879">
        <w:tc>
          <w:tcPr>
            <w:tcW w:w="576" w:type="dxa"/>
            <w:gridSpan w:val="2"/>
          </w:tcPr>
          <w:p w14:paraId="6331D8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A3C25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fraksiya</w:t>
            </w:r>
            <w:proofErr w:type="spellEnd"/>
          </w:p>
        </w:tc>
      </w:tr>
      <w:tr w:rsidR="00926917" w:rsidRPr="00FD6B93" w14:paraId="575038FF" w14:textId="77777777" w:rsidTr="00FB6879">
        <w:tc>
          <w:tcPr>
            <w:tcW w:w="576" w:type="dxa"/>
            <w:gridSpan w:val="2"/>
          </w:tcPr>
          <w:p w14:paraId="41D3C0A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739286F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ferensiya</w:t>
            </w:r>
            <w:proofErr w:type="spellEnd"/>
          </w:p>
        </w:tc>
      </w:tr>
      <w:tr w:rsidR="00926917" w:rsidRPr="00FD6B93" w14:paraId="14E52FE6" w14:textId="77777777" w:rsidTr="00FB6879">
        <w:tc>
          <w:tcPr>
            <w:tcW w:w="576" w:type="dxa"/>
            <w:gridSpan w:val="2"/>
          </w:tcPr>
          <w:p w14:paraId="3BA7804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23F1F8D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spersiya</w:t>
            </w:r>
            <w:proofErr w:type="spellEnd"/>
          </w:p>
        </w:tc>
      </w:tr>
      <w:tr w:rsidR="00926917" w:rsidRPr="00FD6B93" w14:paraId="74046232" w14:textId="77777777" w:rsidTr="00FB6879">
        <w:tc>
          <w:tcPr>
            <w:tcW w:w="576" w:type="dxa"/>
            <w:gridSpan w:val="2"/>
          </w:tcPr>
          <w:p w14:paraId="376B367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271537A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0E4CBCBC" w14:textId="77777777" w:rsidTr="00FB6879">
        <w:tc>
          <w:tcPr>
            <w:tcW w:w="576" w:type="dxa"/>
            <w:gridSpan w:val="2"/>
          </w:tcPr>
          <w:p w14:paraId="67380D4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1</w:t>
            </w:r>
          </w:p>
        </w:tc>
        <w:tc>
          <w:tcPr>
            <w:tcW w:w="9914" w:type="dxa"/>
          </w:tcPr>
          <w:p w14:paraId="6C62330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xususiyat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: 1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v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2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dio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3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14228907" w14:textId="77777777" w:rsidTr="00FB6879">
        <w:tc>
          <w:tcPr>
            <w:tcW w:w="576" w:type="dxa"/>
            <w:gridSpan w:val="2"/>
          </w:tcPr>
          <w:p w14:paraId="30F1317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00392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qa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</w:t>
            </w:r>
          </w:p>
        </w:tc>
      </w:tr>
      <w:tr w:rsidR="00926917" w:rsidRPr="00FD6B93" w14:paraId="4DB6C033" w14:textId="77777777" w:rsidTr="00FB6879">
        <w:tc>
          <w:tcPr>
            <w:tcW w:w="576" w:type="dxa"/>
            <w:gridSpan w:val="2"/>
          </w:tcPr>
          <w:p w14:paraId="0BEF95E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155A5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qa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2</w:t>
            </w:r>
          </w:p>
        </w:tc>
      </w:tr>
      <w:tr w:rsidR="00926917" w:rsidRPr="00FD6B93" w14:paraId="21C860DF" w14:textId="77777777" w:rsidTr="00FB6879">
        <w:tc>
          <w:tcPr>
            <w:tcW w:w="576" w:type="dxa"/>
            <w:gridSpan w:val="2"/>
          </w:tcPr>
          <w:p w14:paraId="76F83A5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BE2404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qa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3</w:t>
            </w:r>
          </w:p>
        </w:tc>
      </w:tr>
      <w:tr w:rsidR="00926917" w:rsidRPr="00FD6B93" w14:paraId="44B9A4BD" w14:textId="77777777" w:rsidTr="00FB6879">
        <w:tc>
          <w:tcPr>
            <w:tcW w:w="576" w:type="dxa"/>
            <w:gridSpan w:val="2"/>
          </w:tcPr>
          <w:p w14:paraId="1F3921A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6DCBF66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3</w:t>
            </w:r>
          </w:p>
        </w:tc>
      </w:tr>
      <w:tr w:rsidR="00926917" w:rsidRPr="00FD6B93" w14:paraId="55DEC1A1" w14:textId="77777777" w:rsidTr="00FB6879">
        <w:tc>
          <w:tcPr>
            <w:tcW w:w="576" w:type="dxa"/>
            <w:gridSpan w:val="2"/>
          </w:tcPr>
          <w:p w14:paraId="20F1CB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</w:p>
        </w:tc>
        <w:tc>
          <w:tcPr>
            <w:tcW w:w="9914" w:type="dxa"/>
          </w:tcPr>
          <w:p w14:paraId="7710AD8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</w:p>
        </w:tc>
      </w:tr>
      <w:tr w:rsidR="00926917" w:rsidRPr="004E383C" w14:paraId="655537EC" w14:textId="77777777" w:rsidTr="00FB6879">
        <w:tc>
          <w:tcPr>
            <w:tcW w:w="576" w:type="dxa"/>
            <w:gridSpan w:val="2"/>
          </w:tcPr>
          <w:p w14:paraId="5DB71B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2</w:t>
            </w:r>
          </w:p>
        </w:tc>
        <w:tc>
          <w:tcPr>
            <w:tcW w:w="9914" w:type="dxa"/>
          </w:tcPr>
          <w:p w14:paraId="54A1FC3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disalar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azar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sos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untiri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: 1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ferensiy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2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y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3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ffek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4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nish</w:t>
            </w:r>
            <w:proofErr w:type="spellEnd"/>
          </w:p>
        </w:tc>
      </w:tr>
      <w:tr w:rsidR="00926917" w:rsidRPr="00FD6B93" w14:paraId="09A85AB9" w14:textId="77777777" w:rsidTr="00FB6879">
        <w:tc>
          <w:tcPr>
            <w:tcW w:w="576" w:type="dxa"/>
            <w:gridSpan w:val="2"/>
          </w:tcPr>
          <w:p w14:paraId="114F3B3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279E943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, 2, 3</w:t>
            </w:r>
          </w:p>
        </w:tc>
      </w:tr>
      <w:tr w:rsidR="00926917" w:rsidRPr="00FD6B93" w14:paraId="45ABC956" w14:textId="77777777" w:rsidTr="00FB6879">
        <w:tc>
          <w:tcPr>
            <w:tcW w:w="576" w:type="dxa"/>
            <w:gridSpan w:val="2"/>
          </w:tcPr>
          <w:p w14:paraId="1AAD17C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7D767D2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, 3</w:t>
            </w:r>
          </w:p>
        </w:tc>
      </w:tr>
      <w:tr w:rsidR="00926917" w:rsidRPr="00FD6B93" w14:paraId="65A23F83" w14:textId="77777777" w:rsidTr="00FB6879">
        <w:tc>
          <w:tcPr>
            <w:tcW w:w="576" w:type="dxa"/>
            <w:gridSpan w:val="2"/>
          </w:tcPr>
          <w:p w14:paraId="6A57BA7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42983E7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1, 2, 4</w:t>
            </w:r>
          </w:p>
        </w:tc>
      </w:tr>
      <w:tr w:rsidR="00926917" w:rsidRPr="00FD6B93" w14:paraId="29A965FE" w14:textId="77777777" w:rsidTr="00FB6879">
        <w:tc>
          <w:tcPr>
            <w:tcW w:w="576" w:type="dxa"/>
            <w:gridSpan w:val="2"/>
          </w:tcPr>
          <w:p w14:paraId="1C6B795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621A653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, 4</w:t>
            </w:r>
          </w:p>
        </w:tc>
      </w:tr>
      <w:tr w:rsidR="00926917" w:rsidRPr="00FD6B93" w14:paraId="2A46FC41" w14:textId="77777777" w:rsidTr="00FB6879">
        <w:tc>
          <w:tcPr>
            <w:tcW w:w="576" w:type="dxa"/>
            <w:gridSpan w:val="2"/>
          </w:tcPr>
          <w:p w14:paraId="62BA7C8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2748ADF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35C23907" w14:textId="77777777" w:rsidTr="00FB6879">
        <w:tc>
          <w:tcPr>
            <w:tcW w:w="576" w:type="dxa"/>
            <w:gridSpan w:val="2"/>
          </w:tcPr>
          <w:p w14:paraId="0048187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3</w:t>
            </w:r>
          </w:p>
        </w:tc>
        <w:tc>
          <w:tcPr>
            <w:tcW w:w="9914" w:type="dxa"/>
          </w:tcPr>
          <w:p w14:paraId="68DE5DD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disalar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sos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untiri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: 1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gʻ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ardas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l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ng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zatil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2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ich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is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yas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kaz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dog’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s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l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3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yut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lqa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4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geometric soy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has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gʻ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491CF728" w14:textId="77777777" w:rsidTr="00FB6879">
        <w:tc>
          <w:tcPr>
            <w:tcW w:w="576" w:type="dxa"/>
            <w:gridSpan w:val="2"/>
          </w:tcPr>
          <w:p w14:paraId="77128D7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1DC9285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926917" w:rsidRPr="00FD6B93" w14:paraId="28012A36" w14:textId="77777777" w:rsidTr="00FB6879">
        <w:tc>
          <w:tcPr>
            <w:tcW w:w="576" w:type="dxa"/>
            <w:gridSpan w:val="2"/>
          </w:tcPr>
          <w:p w14:paraId="77428EC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4F6D1D1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926917" w:rsidRPr="00FD6B93" w14:paraId="36B886DD" w14:textId="77777777" w:rsidTr="00FB6879">
        <w:tc>
          <w:tcPr>
            <w:tcW w:w="576" w:type="dxa"/>
            <w:gridSpan w:val="2"/>
          </w:tcPr>
          <w:p w14:paraId="4FBD17F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44CF0A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</w:t>
            </w:r>
          </w:p>
        </w:tc>
      </w:tr>
      <w:tr w:rsidR="00926917" w:rsidRPr="00FD6B93" w14:paraId="053A99A9" w14:textId="77777777" w:rsidTr="00FB6879">
        <w:tc>
          <w:tcPr>
            <w:tcW w:w="576" w:type="dxa"/>
            <w:gridSpan w:val="2"/>
          </w:tcPr>
          <w:p w14:paraId="601AAA7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A0AA3C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</w:tr>
      <w:tr w:rsidR="00926917" w:rsidRPr="00FD6B93" w14:paraId="4738D318" w14:textId="77777777" w:rsidTr="00FB6879">
        <w:tc>
          <w:tcPr>
            <w:tcW w:w="576" w:type="dxa"/>
            <w:gridSpan w:val="2"/>
          </w:tcPr>
          <w:p w14:paraId="3425A61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23607A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498A91BB" w14:textId="77777777" w:rsidTr="00FB6879">
        <w:tc>
          <w:tcPr>
            <w:tcW w:w="576" w:type="dxa"/>
            <w:gridSpan w:val="2"/>
          </w:tcPr>
          <w:p w14:paraId="6A071A8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4</w:t>
            </w:r>
          </w:p>
        </w:tc>
        <w:tc>
          <w:tcPr>
            <w:tcW w:w="9914" w:type="dxa"/>
          </w:tcPr>
          <w:p w14:paraId="2D91B2F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disalar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ferens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sos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untiri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: 1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gʻ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ardas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l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ng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zatil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2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ich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is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yas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kaz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dog’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s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l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3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yut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lqa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4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geometric soy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has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gʻ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1817082E" w14:textId="77777777" w:rsidTr="00FB6879">
        <w:tc>
          <w:tcPr>
            <w:tcW w:w="576" w:type="dxa"/>
            <w:gridSpan w:val="2"/>
          </w:tcPr>
          <w:p w14:paraId="6405860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42F3A53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926917" w:rsidRPr="00FD6B93" w14:paraId="0A812ABC" w14:textId="77777777" w:rsidTr="00FB6879">
        <w:tc>
          <w:tcPr>
            <w:tcW w:w="576" w:type="dxa"/>
            <w:gridSpan w:val="2"/>
          </w:tcPr>
          <w:p w14:paraId="46A1793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3BB42F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926917" w:rsidRPr="00FD6B93" w14:paraId="5E7C9324" w14:textId="77777777" w:rsidTr="00FB6879">
        <w:tc>
          <w:tcPr>
            <w:tcW w:w="576" w:type="dxa"/>
            <w:gridSpan w:val="2"/>
          </w:tcPr>
          <w:p w14:paraId="185119A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7A53089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1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3</w:t>
            </w:r>
          </w:p>
        </w:tc>
      </w:tr>
      <w:tr w:rsidR="00926917" w:rsidRPr="00FD6B93" w14:paraId="12FBD14F" w14:textId="77777777" w:rsidTr="00FB6879">
        <w:tc>
          <w:tcPr>
            <w:tcW w:w="576" w:type="dxa"/>
            <w:gridSpan w:val="2"/>
          </w:tcPr>
          <w:p w14:paraId="6C25BEA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F0F8F5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926917" w:rsidRPr="00FD6B93" w14:paraId="54E1CC94" w14:textId="77777777" w:rsidTr="00FB6879">
        <w:tc>
          <w:tcPr>
            <w:tcW w:w="576" w:type="dxa"/>
            <w:gridSpan w:val="2"/>
          </w:tcPr>
          <w:p w14:paraId="6199742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570AD03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098FE17C" w14:textId="77777777" w:rsidTr="00FB6879">
        <w:tc>
          <w:tcPr>
            <w:tcW w:w="576" w:type="dxa"/>
            <w:gridSpan w:val="2"/>
          </w:tcPr>
          <w:p w14:paraId="75722F5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5</w:t>
            </w:r>
          </w:p>
        </w:tc>
        <w:tc>
          <w:tcPr>
            <w:tcW w:w="9914" w:type="dxa"/>
          </w:tcPr>
          <w:p w14:paraId="38900EA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ish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gʻ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ziq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gʻ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siq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ylani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soy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has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ʻt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deb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ta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628A1816" w14:textId="77777777" w:rsidTr="00FB6879">
        <w:tc>
          <w:tcPr>
            <w:tcW w:w="576" w:type="dxa"/>
            <w:gridSpan w:val="2"/>
          </w:tcPr>
          <w:p w14:paraId="6FCA155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6A13C1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ferensiya</w:t>
            </w:r>
            <w:proofErr w:type="spellEnd"/>
          </w:p>
        </w:tc>
      </w:tr>
      <w:tr w:rsidR="00926917" w:rsidRPr="00FD6B93" w14:paraId="2E1AEF86" w14:textId="77777777" w:rsidTr="00FB6879">
        <w:tc>
          <w:tcPr>
            <w:tcW w:w="576" w:type="dxa"/>
            <w:gridSpan w:val="2"/>
          </w:tcPr>
          <w:p w14:paraId="66CB01D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1513A7D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nish</w:t>
            </w:r>
            <w:proofErr w:type="spellEnd"/>
          </w:p>
        </w:tc>
      </w:tr>
      <w:tr w:rsidR="00926917" w:rsidRPr="00FD6B93" w14:paraId="65FD7531" w14:textId="77777777" w:rsidTr="00FB6879">
        <w:tc>
          <w:tcPr>
            <w:tcW w:w="576" w:type="dxa"/>
            <w:gridSpan w:val="2"/>
          </w:tcPr>
          <w:p w14:paraId="5A63AA4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3C88C51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spersiya</w:t>
            </w:r>
            <w:proofErr w:type="spellEnd"/>
          </w:p>
        </w:tc>
      </w:tr>
      <w:tr w:rsidR="00926917" w:rsidRPr="00FD6B93" w14:paraId="6F64C422" w14:textId="77777777" w:rsidTr="00FB6879">
        <w:tc>
          <w:tcPr>
            <w:tcW w:w="576" w:type="dxa"/>
            <w:gridSpan w:val="2"/>
          </w:tcPr>
          <w:p w14:paraId="4785CC5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2FD02E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ifraksiya</w:t>
            </w:r>
            <w:proofErr w:type="spellEnd"/>
          </w:p>
        </w:tc>
      </w:tr>
      <w:tr w:rsidR="00926917" w:rsidRPr="00FD6B93" w14:paraId="53D14B9D" w14:textId="77777777" w:rsidTr="00FB6879">
        <w:tc>
          <w:tcPr>
            <w:tcW w:w="576" w:type="dxa"/>
            <w:gridSpan w:val="2"/>
          </w:tcPr>
          <w:p w14:paraId="07C54E5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375BB23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9F73996" w14:textId="77777777" w:rsidTr="00FB6879">
        <w:tc>
          <w:tcPr>
            <w:tcW w:w="576" w:type="dxa"/>
            <w:gridSpan w:val="2"/>
          </w:tcPr>
          <w:p w14:paraId="1F4E992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6</w:t>
            </w:r>
          </w:p>
        </w:tc>
        <w:tc>
          <w:tcPr>
            <w:tcW w:w="9914" w:type="dxa"/>
          </w:tcPr>
          <w:p w14:paraId="255571B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aroit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gʻ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zi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yla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ish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etlash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8D6C50" w14:paraId="2CDAF1E0" w14:textId="77777777" w:rsidTr="00FB6879">
        <w:tc>
          <w:tcPr>
            <w:tcW w:w="576" w:type="dxa"/>
            <w:gridSpan w:val="2"/>
          </w:tcPr>
          <w:p w14:paraId="7C6928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694C3D5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ins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lma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uhitda</w:t>
            </w:r>
            <w:proofErr w:type="spellEnd"/>
          </w:p>
        </w:tc>
      </w:tr>
      <w:tr w:rsidR="00926917" w:rsidRPr="004E383C" w14:paraId="1CE5D6B3" w14:textId="77777777" w:rsidTr="00FB6879">
        <w:tc>
          <w:tcPr>
            <w:tcW w:w="576" w:type="dxa"/>
            <w:gridSpan w:val="2"/>
          </w:tcPr>
          <w:p w14:paraId="667DF71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97D099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ʻlcham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lishtirar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siqlar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raganda</w:t>
            </w:r>
            <w:proofErr w:type="spellEnd"/>
          </w:p>
        </w:tc>
      </w:tr>
      <w:tr w:rsidR="00926917" w:rsidRPr="004E383C" w14:paraId="30A73854" w14:textId="77777777" w:rsidTr="00FB6879">
        <w:tc>
          <w:tcPr>
            <w:tcW w:w="576" w:type="dxa"/>
            <w:gridSpan w:val="2"/>
          </w:tcPr>
          <w:p w14:paraId="386A59A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62FD761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ʻlcham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lishtirar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ir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k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shiklar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ʻtganda</w:t>
            </w:r>
            <w:proofErr w:type="spellEnd"/>
          </w:p>
        </w:tc>
      </w:tr>
      <w:tr w:rsidR="00926917" w:rsidRPr="008D6C50" w14:paraId="335FD00C" w14:textId="77777777" w:rsidTr="00FB6879">
        <w:tc>
          <w:tcPr>
            <w:tcW w:w="576" w:type="dxa"/>
            <w:gridSpan w:val="2"/>
          </w:tcPr>
          <w:p w14:paraId="1A28B34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267361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Yuqorid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oʻrsatilgan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arch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hollarda</w:t>
            </w:r>
            <w:proofErr w:type="spellEnd"/>
          </w:p>
        </w:tc>
      </w:tr>
      <w:tr w:rsidR="00926917" w:rsidRPr="008D6C50" w14:paraId="58DAD4B1" w14:textId="77777777" w:rsidTr="00FB6879">
        <w:tc>
          <w:tcPr>
            <w:tcW w:w="576" w:type="dxa"/>
            <w:gridSpan w:val="2"/>
          </w:tcPr>
          <w:p w14:paraId="7DBD346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5E90174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4000F0DF" w14:textId="77777777" w:rsidTr="00FB6879">
        <w:tc>
          <w:tcPr>
            <w:tcW w:w="576" w:type="dxa"/>
            <w:gridSpan w:val="2"/>
          </w:tcPr>
          <w:p w14:paraId="5E1E5D7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9914" w:type="dxa"/>
          </w:tcPr>
          <w:p w14:paraId="4DF4B64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ya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xossas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: 1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z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ʻrinadi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ʻ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2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dio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3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entge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4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fraqiz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59F3D7CF" w14:textId="77777777" w:rsidTr="00FB6879">
        <w:tc>
          <w:tcPr>
            <w:tcW w:w="576" w:type="dxa"/>
            <w:gridSpan w:val="2"/>
          </w:tcPr>
          <w:p w14:paraId="7F256E4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5A03AC3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, 2</w:t>
            </w:r>
          </w:p>
        </w:tc>
      </w:tr>
      <w:tr w:rsidR="00926917" w:rsidRPr="00FD6B93" w14:paraId="7E76DB89" w14:textId="77777777" w:rsidTr="00FB6879">
        <w:tc>
          <w:tcPr>
            <w:tcW w:w="576" w:type="dxa"/>
            <w:gridSpan w:val="2"/>
          </w:tcPr>
          <w:p w14:paraId="7AAB01C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D6F35F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, 2, 3</w:t>
            </w:r>
          </w:p>
        </w:tc>
      </w:tr>
      <w:tr w:rsidR="00926917" w:rsidRPr="00FD6B93" w14:paraId="1E8203D5" w14:textId="77777777" w:rsidTr="00FB6879">
        <w:tc>
          <w:tcPr>
            <w:tcW w:w="576" w:type="dxa"/>
            <w:gridSpan w:val="2"/>
          </w:tcPr>
          <w:p w14:paraId="30D1128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5FC187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1, 2, 3, 4</w:t>
            </w:r>
          </w:p>
        </w:tc>
      </w:tr>
      <w:tr w:rsidR="00926917" w:rsidRPr="00FD6B93" w14:paraId="4279AA0B" w14:textId="77777777" w:rsidTr="00FB6879">
        <w:tc>
          <w:tcPr>
            <w:tcW w:w="576" w:type="dxa"/>
            <w:gridSpan w:val="2"/>
          </w:tcPr>
          <w:p w14:paraId="7CD9BA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47D49C3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 3, 4</w:t>
            </w:r>
          </w:p>
        </w:tc>
      </w:tr>
      <w:tr w:rsidR="00926917" w:rsidRPr="00FD6B93" w14:paraId="131458F4" w14:textId="77777777" w:rsidTr="00FB6879">
        <w:tc>
          <w:tcPr>
            <w:tcW w:w="576" w:type="dxa"/>
            <w:gridSpan w:val="2"/>
          </w:tcPr>
          <w:p w14:paraId="507D4D7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72110C5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4909929F" w14:textId="77777777" w:rsidTr="00FB6879">
        <w:tc>
          <w:tcPr>
            <w:tcW w:w="576" w:type="dxa"/>
            <w:gridSpan w:val="2"/>
          </w:tcPr>
          <w:p w14:paraId="0EA5443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8</w:t>
            </w:r>
          </w:p>
        </w:tc>
        <w:tc>
          <w:tcPr>
            <w:tcW w:w="9914" w:type="dxa"/>
          </w:tcPr>
          <w:p w14:paraId="75368E9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Davri 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 xml:space="preserve">d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anjar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ʻ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i/>
                <w:sz w:val="28"/>
                <w:szCs w:val="28"/>
              </w:rPr>
              <w:t>λ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ʻ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noxrama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parallel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s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ik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moq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Birinchi bosh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u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urch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i/>
                <w:sz w:val="28"/>
                <w:szCs w:val="28"/>
              </w:rPr>
              <w:t>φ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ar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ajaril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r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38494891" w14:textId="77777777" w:rsidTr="00FB6879">
        <w:tc>
          <w:tcPr>
            <w:tcW w:w="576" w:type="dxa"/>
            <w:gridSpan w:val="2"/>
          </w:tcPr>
          <w:p w14:paraId="0F4AAE2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F0830E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sinφ</w:t>
            </w:r>
            <w:proofErr w:type="spellEnd"/>
            <w:r w:rsidRPr="00FD6B93"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>=</w:t>
            </w:r>
            <w:r w:rsidRPr="00FD6B93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λ</w:t>
            </w:r>
            <w:r w:rsidRPr="00FD6B93"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d</w:t>
            </w:r>
            <w:r w:rsidRPr="00FD6B93">
              <w:rPr>
                <w:rFonts w:ascii="Times New Roman" w:hAnsi="Times New Roman"/>
                <w:i/>
                <w:sz w:val="28"/>
                <w:szCs w:val="28"/>
              </w:rPr>
              <w:tab/>
            </w:r>
          </w:p>
        </w:tc>
      </w:tr>
      <w:tr w:rsidR="00926917" w:rsidRPr="00FD6B93" w14:paraId="26B41871" w14:textId="77777777" w:rsidTr="00FB6879">
        <w:tc>
          <w:tcPr>
            <w:tcW w:w="576" w:type="dxa"/>
            <w:gridSpan w:val="2"/>
          </w:tcPr>
          <w:p w14:paraId="6E71A80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194928E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sinφ</w:t>
            </w:r>
            <w:proofErr w:type="spellEnd"/>
            <w:r w:rsidRPr="00FD6B93">
              <w:rPr>
                <w:rFonts w:ascii="Times New Roman" w:hAnsi="Times New Roman"/>
                <w:i/>
                <w:sz w:val="28"/>
                <w:szCs w:val="28"/>
              </w:rPr>
              <w:t>=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Pr="00FD6B93">
              <w:rPr>
                <w:rFonts w:ascii="Times New Roman" w:hAnsi="Times New Roman"/>
                <w:i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λ</w:t>
            </w:r>
          </w:p>
        </w:tc>
      </w:tr>
      <w:tr w:rsidR="00926917" w:rsidRPr="00FD6B93" w14:paraId="170F61F4" w14:textId="77777777" w:rsidTr="00FB6879">
        <w:tc>
          <w:tcPr>
            <w:tcW w:w="576" w:type="dxa"/>
            <w:gridSpan w:val="2"/>
          </w:tcPr>
          <w:p w14:paraId="661A62B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1D49109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cosφ</w:t>
            </w:r>
            <w:proofErr w:type="spellEnd"/>
            <w:r w:rsidRPr="00FD6B93">
              <w:rPr>
                <w:rFonts w:ascii="Times New Roman" w:hAnsi="Times New Roman"/>
                <w:i/>
                <w:sz w:val="28"/>
                <w:szCs w:val="28"/>
              </w:rPr>
              <w:t>=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λ</w:t>
            </w:r>
            <w:r w:rsidRPr="00FD6B93">
              <w:rPr>
                <w:rFonts w:ascii="Times New Roman" w:hAnsi="Times New Roman"/>
                <w:i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</w:p>
        </w:tc>
      </w:tr>
      <w:tr w:rsidR="00926917" w:rsidRPr="00FD6B93" w14:paraId="608964C9" w14:textId="77777777" w:rsidTr="00FB6879">
        <w:tc>
          <w:tcPr>
            <w:tcW w:w="576" w:type="dxa"/>
            <w:gridSpan w:val="2"/>
          </w:tcPr>
          <w:p w14:paraId="442D9E5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25203B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cosφ</w:t>
            </w:r>
            <w:proofErr w:type="spellEnd"/>
            <w:r w:rsidRPr="00FD6B93">
              <w:rPr>
                <w:rFonts w:ascii="Times New Roman" w:hAnsi="Times New Roman"/>
                <w:i/>
                <w:sz w:val="28"/>
                <w:szCs w:val="28"/>
              </w:rPr>
              <w:t>=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λ</w:t>
            </w:r>
            <w:r w:rsidRPr="00FD6B93">
              <w:rPr>
                <w:rFonts w:ascii="Times New Roman" w:hAnsi="Times New Roman"/>
                <w:i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</w:p>
        </w:tc>
      </w:tr>
      <w:tr w:rsidR="00926917" w:rsidRPr="00FD6B93" w14:paraId="127C734B" w14:textId="77777777" w:rsidTr="00FB6879">
        <w:tc>
          <w:tcPr>
            <w:tcW w:w="576" w:type="dxa"/>
            <w:gridSpan w:val="2"/>
          </w:tcPr>
          <w:p w14:paraId="11EC604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3435E4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68E5D72" w14:textId="77777777" w:rsidTr="00FB6879">
        <w:tc>
          <w:tcPr>
            <w:tcW w:w="576" w:type="dxa"/>
            <w:gridSpan w:val="2"/>
          </w:tcPr>
          <w:p w14:paraId="4B5FC06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9</w:t>
            </w:r>
          </w:p>
        </w:tc>
        <w:tc>
          <w:tcPr>
            <w:tcW w:w="9914" w:type="dxa"/>
          </w:tcPr>
          <w:p w14:paraId="336576E1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yuto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xalqalari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hosil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’lish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hodis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rqal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ushuntirilad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16F9386D" w14:textId="77777777" w:rsidTr="00FB6879">
        <w:tc>
          <w:tcPr>
            <w:tcW w:w="576" w:type="dxa"/>
            <w:gridSpan w:val="2"/>
          </w:tcPr>
          <w:p w14:paraId="2EA3B1B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58E6528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ya</w:t>
            </w:r>
            <w:proofErr w:type="spellEnd"/>
          </w:p>
        </w:tc>
      </w:tr>
      <w:tr w:rsidR="00926917" w:rsidRPr="00FD6B93" w14:paraId="68AA8851" w14:textId="77777777" w:rsidTr="00FB6879">
        <w:tc>
          <w:tcPr>
            <w:tcW w:w="576" w:type="dxa"/>
            <w:gridSpan w:val="2"/>
          </w:tcPr>
          <w:p w14:paraId="71F65B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1316B1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nish</w:t>
            </w:r>
            <w:proofErr w:type="spellEnd"/>
          </w:p>
        </w:tc>
      </w:tr>
      <w:tr w:rsidR="00926917" w:rsidRPr="00FD6B93" w14:paraId="0C7F64F8" w14:textId="77777777" w:rsidTr="00FB6879">
        <w:tc>
          <w:tcPr>
            <w:tcW w:w="576" w:type="dxa"/>
            <w:gridSpan w:val="2"/>
          </w:tcPr>
          <w:p w14:paraId="713C892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3A66956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Interferensiya</w:t>
            </w:r>
            <w:proofErr w:type="spellEnd"/>
          </w:p>
        </w:tc>
      </w:tr>
      <w:tr w:rsidR="00926917" w:rsidRPr="00FD6B93" w14:paraId="1F7F2559" w14:textId="77777777" w:rsidTr="00FB6879">
        <w:tc>
          <w:tcPr>
            <w:tcW w:w="576" w:type="dxa"/>
            <w:gridSpan w:val="2"/>
          </w:tcPr>
          <w:p w14:paraId="0E5146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5F1ABADA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ytis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inish</w:t>
            </w:r>
            <w:proofErr w:type="spellEnd"/>
          </w:p>
        </w:tc>
      </w:tr>
      <w:tr w:rsidR="00926917" w:rsidRPr="00FD6B93" w14:paraId="1C028D82" w14:textId="77777777" w:rsidTr="00FB6879">
        <w:tc>
          <w:tcPr>
            <w:tcW w:w="576" w:type="dxa"/>
            <w:gridSpan w:val="2"/>
          </w:tcPr>
          <w:p w14:paraId="6BC88D3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07DF491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7A1BF59F" w14:textId="77777777" w:rsidTr="00FB6879">
        <w:tc>
          <w:tcPr>
            <w:tcW w:w="576" w:type="dxa"/>
            <w:gridSpan w:val="2"/>
          </w:tcPr>
          <w:p w14:paraId="28FB6B8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40</w:t>
            </w:r>
          </w:p>
        </w:tc>
        <w:tc>
          <w:tcPr>
            <w:tcW w:w="9914" w:type="dxa"/>
          </w:tcPr>
          <w:p w14:paraId="5058CF77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highlight w:val="yellow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urin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o’ndalangligin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hodis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asdiqlayd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0AFD5ABF" w14:textId="77777777" w:rsidTr="00FB6879">
        <w:tc>
          <w:tcPr>
            <w:tcW w:w="576" w:type="dxa"/>
            <w:gridSpan w:val="2"/>
          </w:tcPr>
          <w:p w14:paraId="1DAADC7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A</w:t>
            </w:r>
          </w:p>
        </w:tc>
        <w:tc>
          <w:tcPr>
            <w:tcW w:w="9914" w:type="dxa"/>
          </w:tcPr>
          <w:p w14:paraId="3ED84C8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ya</w:t>
            </w:r>
            <w:proofErr w:type="spellEnd"/>
          </w:p>
        </w:tc>
      </w:tr>
      <w:tr w:rsidR="00926917" w:rsidRPr="00FD6B93" w14:paraId="0E5D7BB0" w14:textId="77777777" w:rsidTr="00FB6879">
        <w:tc>
          <w:tcPr>
            <w:tcW w:w="576" w:type="dxa"/>
            <w:gridSpan w:val="2"/>
          </w:tcPr>
          <w:p w14:paraId="348F1A9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B</w:t>
            </w:r>
          </w:p>
        </w:tc>
        <w:tc>
          <w:tcPr>
            <w:tcW w:w="9914" w:type="dxa"/>
          </w:tcPr>
          <w:p w14:paraId="70FBFE7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spersiya</w:t>
            </w:r>
            <w:proofErr w:type="spellEnd"/>
          </w:p>
        </w:tc>
      </w:tr>
      <w:tr w:rsidR="00926917" w:rsidRPr="00FD6B93" w14:paraId="6AA9F65C" w14:textId="77777777" w:rsidTr="00FB6879">
        <w:tc>
          <w:tcPr>
            <w:tcW w:w="576" w:type="dxa"/>
            <w:gridSpan w:val="2"/>
          </w:tcPr>
          <w:p w14:paraId="335ED6C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C</w:t>
            </w:r>
          </w:p>
        </w:tc>
        <w:tc>
          <w:tcPr>
            <w:tcW w:w="9914" w:type="dxa"/>
          </w:tcPr>
          <w:p w14:paraId="58630B0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ferensiya</w:t>
            </w:r>
            <w:proofErr w:type="spellEnd"/>
          </w:p>
        </w:tc>
      </w:tr>
      <w:tr w:rsidR="00926917" w:rsidRPr="00FD6B93" w14:paraId="7D8EDFB0" w14:textId="77777777" w:rsidTr="00FB6879">
        <w:tc>
          <w:tcPr>
            <w:tcW w:w="576" w:type="dxa"/>
            <w:gridSpan w:val="2"/>
          </w:tcPr>
          <w:p w14:paraId="155D0ED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D</w:t>
            </w:r>
          </w:p>
        </w:tc>
        <w:tc>
          <w:tcPr>
            <w:tcW w:w="9914" w:type="dxa"/>
          </w:tcPr>
          <w:p w14:paraId="2E0E819B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FF0000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Qutblanish</w:t>
            </w:r>
            <w:proofErr w:type="spellEnd"/>
          </w:p>
        </w:tc>
      </w:tr>
      <w:tr w:rsidR="00926917" w:rsidRPr="00FD6B93" w14:paraId="003D820C" w14:textId="77777777" w:rsidTr="00FB6879">
        <w:tc>
          <w:tcPr>
            <w:tcW w:w="576" w:type="dxa"/>
            <w:gridSpan w:val="2"/>
          </w:tcPr>
          <w:p w14:paraId="6D284E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14" w:type="dxa"/>
          </w:tcPr>
          <w:p w14:paraId="3E5C9143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FF0000"/>
                <w:sz w:val="28"/>
                <w:szCs w:val="28"/>
              </w:rPr>
            </w:pPr>
          </w:p>
        </w:tc>
      </w:tr>
      <w:tr w:rsidR="00926917" w:rsidRPr="004E383C" w14:paraId="277FC6EE" w14:textId="77777777" w:rsidTr="00FB6879">
        <w:tc>
          <w:tcPr>
            <w:tcW w:w="576" w:type="dxa"/>
            <w:gridSpan w:val="2"/>
          </w:tcPr>
          <w:p w14:paraId="52B2BD8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1</w:t>
            </w:r>
          </w:p>
        </w:tc>
        <w:tc>
          <w:tcPr>
            <w:tcW w:w="9914" w:type="dxa"/>
          </w:tcPr>
          <w:p w14:paraId="2E1CF214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az-Latn-AZ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upq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ovu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pufagi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ha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xil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ranglanish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hodisa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rqal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ushuntirilad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278E1D78" w14:textId="77777777" w:rsidTr="00FB6879">
        <w:tc>
          <w:tcPr>
            <w:tcW w:w="576" w:type="dxa"/>
            <w:gridSpan w:val="2"/>
          </w:tcPr>
          <w:p w14:paraId="6BFF4DE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C5BC4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ya</w:t>
            </w:r>
            <w:proofErr w:type="spellEnd"/>
          </w:p>
        </w:tc>
      </w:tr>
      <w:tr w:rsidR="00926917" w:rsidRPr="00FD6B93" w14:paraId="3BFC4DC3" w14:textId="77777777" w:rsidTr="00FB6879">
        <w:tc>
          <w:tcPr>
            <w:tcW w:w="576" w:type="dxa"/>
            <w:gridSpan w:val="2"/>
          </w:tcPr>
          <w:p w14:paraId="120D5C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5A4BD3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nish</w:t>
            </w:r>
            <w:proofErr w:type="spellEnd"/>
          </w:p>
        </w:tc>
      </w:tr>
      <w:tr w:rsidR="00926917" w:rsidRPr="00FD6B93" w14:paraId="318B5D1B" w14:textId="77777777" w:rsidTr="00FB6879">
        <w:tc>
          <w:tcPr>
            <w:tcW w:w="576" w:type="dxa"/>
            <w:gridSpan w:val="2"/>
          </w:tcPr>
          <w:p w14:paraId="593FF6B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05E808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Interferensiya</w:t>
            </w:r>
            <w:proofErr w:type="spellEnd"/>
          </w:p>
        </w:tc>
      </w:tr>
      <w:tr w:rsidR="00926917" w:rsidRPr="00FD6B93" w14:paraId="74A55F49" w14:textId="77777777" w:rsidTr="00FB6879">
        <w:tc>
          <w:tcPr>
            <w:tcW w:w="576" w:type="dxa"/>
            <w:gridSpan w:val="2"/>
          </w:tcPr>
          <w:p w14:paraId="4A7FAD3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1F254A70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ytish</w:t>
            </w:r>
            <w:proofErr w:type="spellEnd"/>
          </w:p>
        </w:tc>
      </w:tr>
      <w:tr w:rsidR="00926917" w:rsidRPr="00FD6B93" w14:paraId="15127556" w14:textId="77777777" w:rsidTr="00FB6879">
        <w:tc>
          <w:tcPr>
            <w:tcW w:w="576" w:type="dxa"/>
            <w:gridSpan w:val="2"/>
          </w:tcPr>
          <w:p w14:paraId="074560F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14" w:type="dxa"/>
          </w:tcPr>
          <w:p w14:paraId="0BA6B24A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</w:p>
        </w:tc>
      </w:tr>
      <w:tr w:rsidR="00926917" w:rsidRPr="004E383C" w14:paraId="0D25740A" w14:textId="77777777" w:rsidTr="00FB6879">
        <w:tc>
          <w:tcPr>
            <w:tcW w:w="576" w:type="dxa"/>
            <w:gridSpan w:val="2"/>
          </w:tcPr>
          <w:p w14:paraId="002C1D6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42</w:t>
            </w:r>
          </w:p>
        </w:tc>
        <w:tc>
          <w:tcPr>
            <w:tcW w:w="9914" w:type="dxa"/>
          </w:tcPr>
          <w:p w14:paraId="377135B0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highlight w:val="yellow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indiris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o’rsatkichi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chastotasi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g’lik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u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…</w:t>
            </w:r>
          </w:p>
        </w:tc>
      </w:tr>
      <w:tr w:rsidR="00926917" w:rsidRPr="00FD6B93" w14:paraId="71D45251" w14:textId="77777777" w:rsidTr="00FB6879">
        <w:tc>
          <w:tcPr>
            <w:tcW w:w="576" w:type="dxa"/>
            <w:gridSpan w:val="2"/>
          </w:tcPr>
          <w:p w14:paraId="70E14FF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A</w:t>
            </w:r>
          </w:p>
        </w:tc>
        <w:tc>
          <w:tcPr>
            <w:tcW w:w="9914" w:type="dxa"/>
          </w:tcPr>
          <w:p w14:paraId="0EC68B2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highlight w:val="yellow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ya</w:t>
            </w:r>
            <w:proofErr w:type="spellEnd"/>
          </w:p>
        </w:tc>
      </w:tr>
      <w:tr w:rsidR="00926917" w:rsidRPr="00FD6B93" w14:paraId="505965D5" w14:textId="77777777" w:rsidTr="00FB6879">
        <w:tc>
          <w:tcPr>
            <w:tcW w:w="576" w:type="dxa"/>
            <w:gridSpan w:val="2"/>
          </w:tcPr>
          <w:p w14:paraId="7966EBC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B</w:t>
            </w:r>
          </w:p>
        </w:tc>
        <w:tc>
          <w:tcPr>
            <w:tcW w:w="9914" w:type="dxa"/>
          </w:tcPr>
          <w:p w14:paraId="7C6F2E8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highlight w:val="yellow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nish</w:t>
            </w:r>
            <w:proofErr w:type="spellEnd"/>
          </w:p>
        </w:tc>
      </w:tr>
      <w:tr w:rsidR="00926917" w:rsidRPr="00FD6B93" w14:paraId="296E0F3A" w14:textId="77777777" w:rsidTr="00FB6879">
        <w:tc>
          <w:tcPr>
            <w:tcW w:w="576" w:type="dxa"/>
            <w:gridSpan w:val="2"/>
          </w:tcPr>
          <w:p w14:paraId="10A4866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C</w:t>
            </w:r>
          </w:p>
        </w:tc>
        <w:tc>
          <w:tcPr>
            <w:tcW w:w="9914" w:type="dxa"/>
          </w:tcPr>
          <w:p w14:paraId="12C4F81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highlight w:val="yellow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ferensiya</w:t>
            </w:r>
            <w:proofErr w:type="spellEnd"/>
          </w:p>
        </w:tc>
      </w:tr>
      <w:tr w:rsidR="00926917" w:rsidRPr="00FD6B93" w14:paraId="34C6FAB7" w14:textId="77777777" w:rsidTr="00FB6879">
        <w:tc>
          <w:tcPr>
            <w:tcW w:w="576" w:type="dxa"/>
            <w:gridSpan w:val="2"/>
          </w:tcPr>
          <w:p w14:paraId="7E4AF67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D</w:t>
            </w:r>
          </w:p>
        </w:tc>
        <w:tc>
          <w:tcPr>
            <w:tcW w:w="9914" w:type="dxa"/>
          </w:tcPr>
          <w:p w14:paraId="1CDF121F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FF0000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Dispersiya</w:t>
            </w:r>
            <w:proofErr w:type="spellEnd"/>
          </w:p>
        </w:tc>
      </w:tr>
      <w:tr w:rsidR="00926917" w:rsidRPr="00FD6B93" w14:paraId="1C5E922E" w14:textId="77777777" w:rsidTr="00FB6879">
        <w:tc>
          <w:tcPr>
            <w:tcW w:w="576" w:type="dxa"/>
            <w:gridSpan w:val="2"/>
          </w:tcPr>
          <w:p w14:paraId="508D14F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14" w:type="dxa"/>
          </w:tcPr>
          <w:p w14:paraId="4F697948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</w:p>
        </w:tc>
      </w:tr>
      <w:tr w:rsidR="00926917" w:rsidRPr="004E383C" w14:paraId="2D99EE48" w14:textId="77777777" w:rsidTr="00FB6879">
        <w:tc>
          <w:tcPr>
            <w:tcW w:w="576" w:type="dxa"/>
            <w:gridSpan w:val="2"/>
          </w:tcPr>
          <w:p w14:paraId="731AAC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9914" w:type="dxa"/>
          </w:tcPr>
          <w:p w14:paraId="61484C09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Prizm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e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att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inish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uchraydi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ur</w:t>
            </w:r>
            <w:proofErr w:type="spellEnd"/>
          </w:p>
        </w:tc>
      </w:tr>
      <w:tr w:rsidR="00926917" w:rsidRPr="00FD6B93" w14:paraId="44127B7F" w14:textId="77777777" w:rsidTr="00FB6879">
        <w:tc>
          <w:tcPr>
            <w:tcW w:w="576" w:type="dxa"/>
            <w:gridSpan w:val="2"/>
          </w:tcPr>
          <w:p w14:paraId="055701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5CFE8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inafsh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nur</w:t>
            </w:r>
            <w:proofErr w:type="spellEnd"/>
          </w:p>
        </w:tc>
      </w:tr>
      <w:tr w:rsidR="00926917" w:rsidRPr="00FD6B93" w14:paraId="0363423D" w14:textId="77777777" w:rsidTr="00FB6879">
        <w:tc>
          <w:tcPr>
            <w:tcW w:w="576" w:type="dxa"/>
            <w:gridSpan w:val="2"/>
          </w:tcPr>
          <w:p w14:paraId="1418A21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100DFB0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</w:t>
            </w:r>
            <w:proofErr w:type="spellEnd"/>
          </w:p>
        </w:tc>
      </w:tr>
      <w:tr w:rsidR="00926917" w:rsidRPr="00FD6B93" w14:paraId="01915B1F" w14:textId="77777777" w:rsidTr="00FB6879">
        <w:tc>
          <w:tcPr>
            <w:tcW w:w="576" w:type="dxa"/>
            <w:gridSpan w:val="2"/>
          </w:tcPr>
          <w:p w14:paraId="11F0CEB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5E3710E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arg’aldo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</w:t>
            </w:r>
            <w:proofErr w:type="spellEnd"/>
          </w:p>
        </w:tc>
      </w:tr>
      <w:tr w:rsidR="00926917" w:rsidRPr="00FD6B93" w14:paraId="2B779705" w14:textId="77777777" w:rsidTr="00FB6879">
        <w:tc>
          <w:tcPr>
            <w:tcW w:w="576" w:type="dxa"/>
            <w:gridSpan w:val="2"/>
          </w:tcPr>
          <w:p w14:paraId="406173E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5A73A61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ariq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ur</w:t>
            </w:r>
            <w:proofErr w:type="spellEnd"/>
          </w:p>
        </w:tc>
      </w:tr>
      <w:tr w:rsidR="00926917" w:rsidRPr="00FD6B93" w14:paraId="488010D8" w14:textId="77777777" w:rsidTr="00FB6879">
        <w:tc>
          <w:tcPr>
            <w:tcW w:w="576" w:type="dxa"/>
            <w:gridSpan w:val="2"/>
          </w:tcPr>
          <w:p w14:paraId="25E9775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14" w:type="dxa"/>
          </w:tcPr>
          <w:p w14:paraId="08949E0D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</w:p>
        </w:tc>
      </w:tr>
      <w:tr w:rsidR="00926917" w:rsidRPr="004E383C" w14:paraId="08B9BD3F" w14:textId="77777777" w:rsidTr="00FB6879">
        <w:tc>
          <w:tcPr>
            <w:tcW w:w="576" w:type="dxa"/>
            <w:gridSpan w:val="2"/>
          </w:tcPr>
          <w:p w14:paraId="74130A2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9914" w:type="dxa"/>
          </w:tcPr>
          <w:p w14:paraId="197A6D24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Qizil rang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itil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jism,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ashil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rangn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yataris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hususiyati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’lgan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haffof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’lma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jisim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ran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’lad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170F8302" w14:textId="77777777" w:rsidTr="00FB6879">
        <w:tc>
          <w:tcPr>
            <w:tcW w:w="576" w:type="dxa"/>
            <w:gridSpan w:val="2"/>
          </w:tcPr>
          <w:p w14:paraId="589DD21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991524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ashil</w:t>
            </w:r>
          </w:p>
        </w:tc>
      </w:tr>
      <w:tr w:rsidR="00926917" w:rsidRPr="00FD6B93" w14:paraId="4DA3D735" w14:textId="77777777" w:rsidTr="00FB6879">
        <w:tc>
          <w:tcPr>
            <w:tcW w:w="576" w:type="dxa"/>
            <w:gridSpan w:val="2"/>
          </w:tcPr>
          <w:p w14:paraId="4921A33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A7E62D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</w:p>
        </w:tc>
      </w:tr>
      <w:tr w:rsidR="00926917" w:rsidRPr="00FD6B93" w14:paraId="75C0F12C" w14:textId="77777777" w:rsidTr="00FB6879">
        <w:tc>
          <w:tcPr>
            <w:tcW w:w="576" w:type="dxa"/>
            <w:gridSpan w:val="2"/>
          </w:tcPr>
          <w:p w14:paraId="2183F01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5D9D47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ora</w:t>
            </w:r>
          </w:p>
        </w:tc>
      </w:tr>
      <w:tr w:rsidR="00926917" w:rsidRPr="00FD6B93" w14:paraId="5AE53BA6" w14:textId="77777777" w:rsidTr="00FB6879">
        <w:tc>
          <w:tcPr>
            <w:tcW w:w="576" w:type="dxa"/>
            <w:gridSpan w:val="2"/>
          </w:tcPr>
          <w:p w14:paraId="05F1250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0F26B472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o’k</w:t>
            </w:r>
            <w:proofErr w:type="spellEnd"/>
          </w:p>
        </w:tc>
      </w:tr>
      <w:tr w:rsidR="00926917" w:rsidRPr="00FD6B93" w14:paraId="615EF3FF" w14:textId="77777777" w:rsidTr="00FB6879">
        <w:tc>
          <w:tcPr>
            <w:tcW w:w="576" w:type="dxa"/>
            <w:gridSpan w:val="2"/>
          </w:tcPr>
          <w:p w14:paraId="272E3F0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14" w:type="dxa"/>
          </w:tcPr>
          <w:p w14:paraId="34349C5A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</w:p>
        </w:tc>
      </w:tr>
      <w:tr w:rsidR="00926917" w:rsidRPr="004E383C" w14:paraId="7A1988F0" w14:textId="77777777" w:rsidTr="00FB6879">
        <w:tc>
          <w:tcPr>
            <w:tcW w:w="576" w:type="dxa"/>
            <w:gridSpan w:val="2"/>
          </w:tcPr>
          <w:p w14:paraId="12C36C8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45</w:t>
            </w:r>
          </w:p>
        </w:tc>
        <w:tc>
          <w:tcPr>
            <w:tcW w:w="9914" w:type="dxa"/>
          </w:tcPr>
          <w:p w14:paraId="6E2770A6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highlight w:val="yellow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q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itilgan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ashil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rangin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ytaris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hususiyati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haffof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’lma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jism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ran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’lish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era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742CAD4F" w14:textId="77777777" w:rsidTr="00FB6879">
        <w:tc>
          <w:tcPr>
            <w:tcW w:w="576" w:type="dxa"/>
            <w:gridSpan w:val="2"/>
          </w:tcPr>
          <w:p w14:paraId="40A74A1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A</w:t>
            </w:r>
          </w:p>
        </w:tc>
        <w:tc>
          <w:tcPr>
            <w:tcW w:w="9914" w:type="dxa"/>
          </w:tcPr>
          <w:p w14:paraId="6CD2F5C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ashil</w:t>
            </w:r>
          </w:p>
        </w:tc>
      </w:tr>
      <w:tr w:rsidR="00926917" w:rsidRPr="00FD6B93" w14:paraId="6E13063F" w14:textId="77777777" w:rsidTr="00FB6879">
        <w:tc>
          <w:tcPr>
            <w:tcW w:w="576" w:type="dxa"/>
            <w:gridSpan w:val="2"/>
          </w:tcPr>
          <w:p w14:paraId="7101A90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B</w:t>
            </w:r>
          </w:p>
        </w:tc>
        <w:tc>
          <w:tcPr>
            <w:tcW w:w="9914" w:type="dxa"/>
          </w:tcPr>
          <w:p w14:paraId="67BD8E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</w:p>
        </w:tc>
      </w:tr>
      <w:tr w:rsidR="00926917" w:rsidRPr="00FD6B93" w14:paraId="744E4DDA" w14:textId="77777777" w:rsidTr="00FB6879">
        <w:tc>
          <w:tcPr>
            <w:tcW w:w="576" w:type="dxa"/>
            <w:gridSpan w:val="2"/>
          </w:tcPr>
          <w:p w14:paraId="6AE39A3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C</w:t>
            </w:r>
          </w:p>
        </w:tc>
        <w:tc>
          <w:tcPr>
            <w:tcW w:w="9914" w:type="dxa"/>
          </w:tcPr>
          <w:p w14:paraId="38A02F9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ra</w:t>
            </w:r>
          </w:p>
        </w:tc>
      </w:tr>
      <w:tr w:rsidR="00926917" w:rsidRPr="00FD6B93" w14:paraId="2229E323" w14:textId="77777777" w:rsidTr="00FB6879">
        <w:tc>
          <w:tcPr>
            <w:tcW w:w="576" w:type="dxa"/>
            <w:gridSpan w:val="2"/>
          </w:tcPr>
          <w:p w14:paraId="7B0DA58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D</w:t>
            </w:r>
          </w:p>
        </w:tc>
        <w:tc>
          <w:tcPr>
            <w:tcW w:w="9914" w:type="dxa"/>
          </w:tcPr>
          <w:p w14:paraId="5593CCE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o’k</w:t>
            </w:r>
            <w:proofErr w:type="spellEnd"/>
          </w:p>
        </w:tc>
      </w:tr>
      <w:tr w:rsidR="00926917" w:rsidRPr="00FD6B93" w14:paraId="3F97F9F9" w14:textId="77777777" w:rsidTr="00FB6879">
        <w:tc>
          <w:tcPr>
            <w:tcW w:w="576" w:type="dxa"/>
            <w:gridSpan w:val="2"/>
          </w:tcPr>
          <w:p w14:paraId="3BFB884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14" w:type="dxa"/>
          </w:tcPr>
          <w:p w14:paraId="3BA838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470C98A" w14:textId="77777777" w:rsidTr="00FB6879">
        <w:tc>
          <w:tcPr>
            <w:tcW w:w="576" w:type="dxa"/>
            <w:gridSpan w:val="2"/>
          </w:tcPr>
          <w:p w14:paraId="445D95B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6</w:t>
            </w:r>
          </w:p>
        </w:tc>
        <w:tc>
          <w:tcPr>
            <w:tcW w:w="9914" w:type="dxa"/>
          </w:tcPr>
          <w:p w14:paraId="554508D5" w14:textId="77777777" w:rsidR="00926917" w:rsidRPr="00FD6B93" w:rsidRDefault="00926917" w:rsidP="00FB6879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t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`rsatkichi,bu</w:t>
            </w:r>
            <w:proofErr w:type="spellEnd"/>
          </w:p>
        </w:tc>
      </w:tr>
      <w:tr w:rsidR="00926917" w:rsidRPr="004E383C" w14:paraId="478ACA57" w14:textId="77777777" w:rsidTr="00FB6879">
        <w:tc>
          <w:tcPr>
            <w:tcW w:w="576" w:type="dxa"/>
            <w:gridSpan w:val="2"/>
          </w:tcPr>
          <w:p w14:paraId="05F09E2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AEF408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linlig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t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tlam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`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`tgan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adal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ish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`rsat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ttalik</w:t>
            </w:r>
            <w:proofErr w:type="spellEnd"/>
          </w:p>
        </w:tc>
      </w:tr>
      <w:tr w:rsidR="00926917" w:rsidRPr="004E383C" w14:paraId="2EDA00E2" w14:textId="77777777" w:rsidTr="00FB6879">
        <w:tc>
          <w:tcPr>
            <w:tcW w:w="576" w:type="dxa"/>
            <w:gridSpan w:val="2"/>
          </w:tcPr>
          <w:p w14:paraId="328143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B</w:t>
            </w:r>
          </w:p>
        </w:tc>
        <w:tc>
          <w:tcPr>
            <w:tcW w:w="9914" w:type="dxa"/>
          </w:tcPr>
          <w:p w14:paraId="23F5FC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linlig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t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tlam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`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`tgan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adal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e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ish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`rsat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ttalik</w:t>
            </w:r>
            <w:proofErr w:type="spellEnd"/>
          </w:p>
        </w:tc>
      </w:tr>
      <w:tr w:rsidR="00926917" w:rsidRPr="004E383C" w14:paraId="26BC9A9D" w14:textId="77777777" w:rsidTr="00FB6879">
        <w:tc>
          <w:tcPr>
            <w:tcW w:w="576" w:type="dxa"/>
            <w:gridSpan w:val="2"/>
          </w:tcPr>
          <w:p w14:paraId="7C60A0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1F3F2F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linlig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sk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t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tlam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`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`tgan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adal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ish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`rsat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ttalik</w:t>
            </w:r>
            <w:proofErr w:type="spellEnd"/>
          </w:p>
        </w:tc>
      </w:tr>
      <w:tr w:rsidR="00926917" w:rsidRPr="004E383C" w14:paraId="2E4137CB" w14:textId="77777777" w:rsidTr="00FB6879">
        <w:tc>
          <w:tcPr>
            <w:tcW w:w="576" w:type="dxa"/>
            <w:gridSpan w:val="2"/>
          </w:tcPr>
          <w:p w14:paraId="2C844B4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6A49DA1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odd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alinligig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eskar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yutuvch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atlamdan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yorug`lik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o`tgand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jadallig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e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amayishin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o`rsatuvch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attalik</w:t>
            </w:r>
            <w:proofErr w:type="spellEnd"/>
          </w:p>
        </w:tc>
      </w:tr>
      <w:tr w:rsidR="00926917" w:rsidRPr="004E383C" w14:paraId="64A0C8D4" w14:textId="77777777" w:rsidTr="00FB6879">
        <w:tc>
          <w:tcPr>
            <w:tcW w:w="576" w:type="dxa"/>
            <w:gridSpan w:val="2"/>
          </w:tcPr>
          <w:p w14:paraId="1706358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643F1F4D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</w:p>
        </w:tc>
      </w:tr>
      <w:tr w:rsidR="00926917" w:rsidRPr="004E383C" w14:paraId="666939B7" w14:textId="77777777" w:rsidTr="00FB6879">
        <w:tc>
          <w:tcPr>
            <w:tcW w:w="576" w:type="dxa"/>
            <w:gridSpan w:val="2"/>
          </w:tcPr>
          <w:p w14:paraId="0745508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7</w:t>
            </w:r>
          </w:p>
        </w:tc>
        <w:tc>
          <w:tcPr>
            <w:tcW w:w="9914" w:type="dxa"/>
          </w:tcPr>
          <w:p w14:paraId="092EE08D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o`shn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Frenel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ohalarid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ekrangac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sof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farqi</w:t>
            </w:r>
            <w:proofErr w:type="spellEnd"/>
          </w:p>
        </w:tc>
      </w:tr>
      <w:tr w:rsidR="00926917" w:rsidRPr="00FD6B93" w14:paraId="37E918AF" w14:textId="77777777" w:rsidTr="00FB6879">
        <w:tc>
          <w:tcPr>
            <w:tcW w:w="576" w:type="dxa"/>
            <w:gridSpan w:val="2"/>
          </w:tcPr>
          <w:p w14:paraId="6DD8200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1751CB18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>Λ</w:t>
            </w:r>
          </w:p>
        </w:tc>
      </w:tr>
      <w:tr w:rsidR="00926917" w:rsidRPr="00FD6B93" w14:paraId="6257E813" w14:textId="77777777" w:rsidTr="00FB6879">
        <w:tc>
          <w:tcPr>
            <w:tcW w:w="576" w:type="dxa"/>
            <w:gridSpan w:val="2"/>
          </w:tcPr>
          <w:p w14:paraId="0464B7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6E2B574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</w:rPr>
              <w:t>λ /2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2E3EDBEF" w14:textId="77777777" w:rsidTr="00FB6879">
        <w:tc>
          <w:tcPr>
            <w:tcW w:w="576" w:type="dxa"/>
            <w:gridSpan w:val="2"/>
          </w:tcPr>
          <w:p w14:paraId="616EFEF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7A371573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>λ/4</w:t>
            </w:r>
          </w:p>
        </w:tc>
      </w:tr>
      <w:tr w:rsidR="00926917" w:rsidRPr="00FD6B93" w14:paraId="0106AB8F" w14:textId="77777777" w:rsidTr="00FB6879">
        <w:tc>
          <w:tcPr>
            <w:tcW w:w="576" w:type="dxa"/>
            <w:gridSpan w:val="2"/>
          </w:tcPr>
          <w:p w14:paraId="3C881CB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4CC37259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>2λ</w:t>
            </w:r>
          </w:p>
        </w:tc>
      </w:tr>
      <w:tr w:rsidR="00926917" w:rsidRPr="00FD6B93" w14:paraId="232D591E" w14:textId="77777777" w:rsidTr="00FB6879">
        <w:tc>
          <w:tcPr>
            <w:tcW w:w="576" w:type="dxa"/>
            <w:gridSpan w:val="2"/>
          </w:tcPr>
          <w:p w14:paraId="77F03DA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14" w:type="dxa"/>
          </w:tcPr>
          <w:p w14:paraId="567A0C0E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</w:p>
        </w:tc>
      </w:tr>
      <w:tr w:rsidR="00926917" w:rsidRPr="004E383C" w14:paraId="559A89CE" w14:textId="77777777" w:rsidTr="00FB6879">
        <w:tc>
          <w:tcPr>
            <w:tcW w:w="576" w:type="dxa"/>
            <w:gridSpan w:val="2"/>
          </w:tcPr>
          <w:p w14:paraId="1DC09A2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8</w:t>
            </w:r>
          </w:p>
        </w:tc>
        <w:tc>
          <w:tcPr>
            <w:tcW w:w="9914" w:type="dxa"/>
          </w:tcPr>
          <w:p w14:paraId="00E7BF17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Bitta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irqishd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hosil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ffraksiya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inimum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hartin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o`rsat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(</w:t>
            </w:r>
            <w:r w:rsidRPr="00FD6B93">
              <w:rPr>
                <w:rFonts w:ascii="Times New Roman" w:hAnsi="Times New Roman"/>
                <w:b w:val="0"/>
                <w:i/>
                <w:color w:val="auto"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-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irqis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eng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, k=1,2,3..)</w:t>
            </w:r>
          </w:p>
        </w:tc>
      </w:tr>
      <w:tr w:rsidR="00926917" w:rsidRPr="00FD6B93" w14:paraId="2D3F2E9C" w14:textId="77777777" w:rsidTr="00FB6879">
        <w:tc>
          <w:tcPr>
            <w:tcW w:w="576" w:type="dxa"/>
            <w:gridSpan w:val="2"/>
          </w:tcPr>
          <w:p w14:paraId="24A583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CADA927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i/>
                <w:color w:val="auto"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>φ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=k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>λ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7C7BC270" w14:textId="77777777" w:rsidTr="00FB6879">
        <w:tc>
          <w:tcPr>
            <w:tcW w:w="576" w:type="dxa"/>
            <w:gridSpan w:val="2"/>
          </w:tcPr>
          <w:p w14:paraId="6BEBF0C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558222B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sin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φ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=(2k+1)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λ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/2</w:t>
            </w:r>
          </w:p>
        </w:tc>
      </w:tr>
      <w:tr w:rsidR="00926917" w:rsidRPr="00FD6B93" w14:paraId="6FAB3E0D" w14:textId="77777777" w:rsidTr="00FB6879">
        <w:tc>
          <w:tcPr>
            <w:tcW w:w="576" w:type="dxa"/>
            <w:gridSpan w:val="2"/>
          </w:tcPr>
          <w:p w14:paraId="32DF46B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3AA8900E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i/>
                <w:color w:val="auto"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>φ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=(2k+1)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>λ</w:t>
            </w:r>
          </w:p>
        </w:tc>
      </w:tr>
      <w:tr w:rsidR="00926917" w:rsidRPr="00FD6B93" w14:paraId="3FC834EC" w14:textId="77777777" w:rsidTr="00FB6879">
        <w:tc>
          <w:tcPr>
            <w:tcW w:w="576" w:type="dxa"/>
            <w:gridSpan w:val="2"/>
          </w:tcPr>
          <w:p w14:paraId="1778782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03A72F2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>φ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k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λ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/2</w:t>
            </w:r>
          </w:p>
        </w:tc>
      </w:tr>
      <w:tr w:rsidR="00926917" w:rsidRPr="00FD6B93" w14:paraId="216A2EDF" w14:textId="77777777" w:rsidTr="00FB6879">
        <w:tc>
          <w:tcPr>
            <w:tcW w:w="576" w:type="dxa"/>
            <w:gridSpan w:val="2"/>
          </w:tcPr>
          <w:p w14:paraId="7EA3081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14" w:type="dxa"/>
          </w:tcPr>
          <w:p w14:paraId="4F7A49B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72431CD3" w14:textId="77777777" w:rsidTr="00FB6879">
        <w:tc>
          <w:tcPr>
            <w:tcW w:w="576" w:type="dxa"/>
            <w:gridSpan w:val="2"/>
          </w:tcPr>
          <w:p w14:paraId="0194E8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9</w:t>
            </w:r>
          </w:p>
        </w:tc>
        <w:tc>
          <w:tcPr>
            <w:tcW w:w="9914" w:type="dxa"/>
          </w:tcPr>
          <w:p w14:paraId="48A80E8D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ffraksiyo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nzara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rkaziy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ksimumi</w:t>
            </w:r>
            <w:proofErr w:type="spellEnd"/>
          </w:p>
        </w:tc>
      </w:tr>
      <w:tr w:rsidR="00926917" w:rsidRPr="004E383C" w14:paraId="34E38A05" w14:textId="77777777" w:rsidTr="00FB6879">
        <w:tc>
          <w:tcPr>
            <w:tcW w:w="576" w:type="dxa"/>
            <w:gridSpan w:val="2"/>
          </w:tcPr>
          <w:p w14:paraId="13B5BBA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DEC7F7C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shq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ksimumla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jadal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i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xil</w:t>
            </w:r>
            <w:proofErr w:type="spellEnd"/>
          </w:p>
        </w:tc>
      </w:tr>
      <w:tr w:rsidR="00926917" w:rsidRPr="004E383C" w14:paraId="306487BF" w14:textId="77777777" w:rsidTr="00FB6879">
        <w:tc>
          <w:tcPr>
            <w:tcW w:w="576" w:type="dxa"/>
            <w:gridSpan w:val="2"/>
          </w:tcPr>
          <w:p w14:paraId="1832B0B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6BB24095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shq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ksimumla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jadaligid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irmunch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attaroq</w:t>
            </w:r>
            <w:proofErr w:type="spellEnd"/>
          </w:p>
        </w:tc>
      </w:tr>
      <w:tr w:rsidR="00926917" w:rsidRPr="004E383C" w14:paraId="5E475116" w14:textId="77777777" w:rsidTr="00FB6879">
        <w:tc>
          <w:tcPr>
            <w:tcW w:w="576" w:type="dxa"/>
            <w:gridSpan w:val="2"/>
          </w:tcPr>
          <w:p w14:paraId="1BB8685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0C8826DB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Boshqa</w:t>
            </w:r>
            <w:proofErr w:type="spellEnd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maksimumlar</w:t>
            </w:r>
            <w:proofErr w:type="spellEnd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jadaligidan</w:t>
            </w:r>
            <w:proofErr w:type="spellEnd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ancha</w:t>
            </w:r>
            <w:proofErr w:type="spellEnd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katta</w:t>
            </w:r>
            <w:proofErr w:type="spellEnd"/>
          </w:p>
        </w:tc>
      </w:tr>
      <w:tr w:rsidR="00926917" w:rsidRPr="004E383C" w14:paraId="6D1BBD94" w14:textId="77777777" w:rsidTr="00FB6879">
        <w:tc>
          <w:tcPr>
            <w:tcW w:w="576" w:type="dxa"/>
            <w:gridSpan w:val="2"/>
          </w:tcPr>
          <w:p w14:paraId="70FE954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1B2A2C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shq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inimum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adalig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tta</w:t>
            </w:r>
            <w:proofErr w:type="spellEnd"/>
          </w:p>
        </w:tc>
      </w:tr>
      <w:tr w:rsidR="00926917" w:rsidRPr="004E383C" w14:paraId="15688A13" w14:textId="77777777" w:rsidTr="00FB6879">
        <w:tc>
          <w:tcPr>
            <w:tcW w:w="576" w:type="dxa"/>
            <w:gridSpan w:val="2"/>
          </w:tcPr>
          <w:p w14:paraId="5C44B8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5362EE9B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</w:p>
        </w:tc>
      </w:tr>
      <w:tr w:rsidR="00926917" w:rsidRPr="004E383C" w14:paraId="0F2B4E25" w14:textId="77777777" w:rsidTr="00FB6879">
        <w:tc>
          <w:tcPr>
            <w:tcW w:w="576" w:type="dxa"/>
            <w:gridSpan w:val="2"/>
          </w:tcPr>
          <w:p w14:paraId="6685C5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9914" w:type="dxa"/>
          </w:tcPr>
          <w:p w14:paraId="34FAA8D2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Frenel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Guygens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prinsipin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uyidagich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`ldirdi</w:t>
            </w:r>
            <w:proofErr w:type="spellEnd"/>
          </w:p>
        </w:tc>
      </w:tr>
      <w:tr w:rsidR="00926917" w:rsidRPr="00FD6B93" w14:paraId="45F0A5CD" w14:textId="77777777" w:rsidTr="00FB6879">
        <w:tc>
          <w:tcPr>
            <w:tcW w:w="576" w:type="dxa"/>
            <w:gridSpan w:val="2"/>
          </w:tcPr>
          <w:p w14:paraId="0B618A5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8057F47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Ikkilamchi</w:t>
            </w:r>
            <w:proofErr w:type="spellEnd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to`lqinlar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interferensiyasi</w:t>
            </w:r>
            <w:proofErr w:type="spellEnd"/>
          </w:p>
        </w:tc>
      </w:tr>
      <w:tr w:rsidR="00926917" w:rsidRPr="00FD6B93" w14:paraId="12768CC2" w14:textId="77777777" w:rsidTr="00FB6879">
        <w:tc>
          <w:tcPr>
            <w:tcW w:w="576" w:type="dxa"/>
            <w:gridSpan w:val="2"/>
          </w:tcPr>
          <w:p w14:paraId="3C158F9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232D087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Ikkilamch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`lqinlar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fraksiyasi</w:t>
            </w:r>
            <w:proofErr w:type="spellEnd"/>
          </w:p>
        </w:tc>
      </w:tr>
      <w:tr w:rsidR="00926917" w:rsidRPr="004E383C" w14:paraId="3B9822B9" w14:textId="77777777" w:rsidTr="00FB6879">
        <w:tc>
          <w:tcPr>
            <w:tcW w:w="576" w:type="dxa"/>
            <w:gridSpan w:val="2"/>
          </w:tcPr>
          <w:p w14:paraId="6902AD6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6C3AB87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Ikkilamch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`lqinlar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`g`r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chisiql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arqalishid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g`ishi</w:t>
            </w:r>
            <w:proofErr w:type="spellEnd"/>
          </w:p>
        </w:tc>
      </w:tr>
      <w:tr w:rsidR="00926917" w:rsidRPr="00FD6B93" w14:paraId="50B11094" w14:textId="77777777" w:rsidTr="00FB6879">
        <w:tc>
          <w:tcPr>
            <w:tcW w:w="576" w:type="dxa"/>
            <w:gridSpan w:val="2"/>
          </w:tcPr>
          <w:p w14:paraId="5678F46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9446A5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Birinchi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`lqi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ferensiyasi</w:t>
            </w:r>
            <w:proofErr w:type="spellEnd"/>
          </w:p>
        </w:tc>
      </w:tr>
      <w:tr w:rsidR="00926917" w:rsidRPr="00FD6B93" w14:paraId="08F83FD7" w14:textId="77777777" w:rsidTr="00FB6879">
        <w:tc>
          <w:tcPr>
            <w:tcW w:w="576" w:type="dxa"/>
            <w:gridSpan w:val="2"/>
          </w:tcPr>
          <w:p w14:paraId="33D5F0C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14" w:type="dxa"/>
          </w:tcPr>
          <w:p w14:paraId="3182FB87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</w:p>
        </w:tc>
      </w:tr>
      <w:tr w:rsidR="00926917" w:rsidRPr="004E383C" w14:paraId="513C3410" w14:textId="77777777" w:rsidTr="00FB6879">
        <w:tc>
          <w:tcPr>
            <w:tcW w:w="576" w:type="dxa"/>
            <w:gridSpan w:val="2"/>
          </w:tcPr>
          <w:p w14:paraId="36B5CD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1</w:t>
            </w:r>
          </w:p>
        </w:tc>
        <w:tc>
          <w:tcPr>
            <w:tcW w:w="9914" w:type="dxa"/>
          </w:tcPr>
          <w:p w14:paraId="77A35D38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fraksiyo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panjar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urn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att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g`diradi</w:t>
            </w:r>
            <w:proofErr w:type="spellEnd"/>
          </w:p>
        </w:tc>
      </w:tr>
      <w:tr w:rsidR="00926917" w:rsidRPr="00FD6B93" w14:paraId="05CF94C3" w14:textId="77777777" w:rsidTr="00FB6879">
        <w:tc>
          <w:tcPr>
            <w:tcW w:w="576" w:type="dxa"/>
            <w:gridSpan w:val="2"/>
          </w:tcPr>
          <w:p w14:paraId="0DA63A6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D1C6806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q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ur</w:t>
            </w:r>
            <w:proofErr w:type="spellEnd"/>
          </w:p>
        </w:tc>
      </w:tr>
      <w:tr w:rsidR="00926917" w:rsidRPr="00FD6B93" w14:paraId="1E4B0E2C" w14:textId="77777777" w:rsidTr="00FB6879">
        <w:tc>
          <w:tcPr>
            <w:tcW w:w="576" w:type="dxa"/>
            <w:gridSpan w:val="2"/>
          </w:tcPr>
          <w:p w14:paraId="078AA38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6CAF5B36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Yashil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ur</w:t>
            </w:r>
            <w:proofErr w:type="spellEnd"/>
          </w:p>
        </w:tc>
      </w:tr>
      <w:tr w:rsidR="00926917" w:rsidRPr="00FD6B93" w14:paraId="1A88CEC7" w14:textId="77777777" w:rsidTr="00FB6879">
        <w:tc>
          <w:tcPr>
            <w:tcW w:w="576" w:type="dxa"/>
            <w:gridSpan w:val="2"/>
          </w:tcPr>
          <w:p w14:paraId="406B62A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72B4BB78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 xml:space="preserve">Qizil </w:t>
            </w: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nur</w:t>
            </w:r>
            <w:proofErr w:type="spellEnd"/>
          </w:p>
        </w:tc>
      </w:tr>
      <w:tr w:rsidR="00926917" w:rsidRPr="00FD6B93" w14:paraId="05366FA5" w14:textId="77777777" w:rsidTr="00FB6879">
        <w:tc>
          <w:tcPr>
            <w:tcW w:w="576" w:type="dxa"/>
            <w:gridSpan w:val="2"/>
          </w:tcPr>
          <w:p w14:paraId="0D7156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5005AFC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Binafsh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</w:t>
            </w:r>
            <w:proofErr w:type="spellEnd"/>
          </w:p>
        </w:tc>
      </w:tr>
      <w:tr w:rsidR="00926917" w:rsidRPr="00FD6B93" w14:paraId="06093F50" w14:textId="77777777" w:rsidTr="00FB6879">
        <w:tc>
          <w:tcPr>
            <w:tcW w:w="576" w:type="dxa"/>
            <w:gridSpan w:val="2"/>
          </w:tcPr>
          <w:p w14:paraId="1465BF7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1E6E3C3A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</w:p>
        </w:tc>
      </w:tr>
      <w:tr w:rsidR="00926917" w:rsidRPr="004E383C" w14:paraId="3F664648" w14:textId="77777777" w:rsidTr="00FB6879">
        <w:tc>
          <w:tcPr>
            <w:tcW w:w="576" w:type="dxa"/>
            <w:gridSpan w:val="2"/>
          </w:tcPr>
          <w:p w14:paraId="2BCE830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2</w:t>
            </w:r>
          </w:p>
        </w:tc>
        <w:tc>
          <w:tcPr>
            <w:tcW w:w="9914" w:type="dxa"/>
          </w:tcPr>
          <w:p w14:paraId="2C868342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Qaysi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pt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urilm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dami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q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`likn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pektrlar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ajratis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umkin</w:t>
            </w:r>
            <w:proofErr w:type="spellEnd"/>
          </w:p>
        </w:tc>
      </w:tr>
      <w:tr w:rsidR="00926917" w:rsidRPr="00FD6B93" w14:paraId="39DE6459" w14:textId="77777777" w:rsidTr="00FB6879">
        <w:tc>
          <w:tcPr>
            <w:tcW w:w="576" w:type="dxa"/>
            <w:gridSpan w:val="2"/>
          </w:tcPr>
          <w:p w14:paraId="51A300B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55E332E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Fotoelement</w:t>
            </w:r>
            <w:proofErr w:type="spellEnd"/>
          </w:p>
        </w:tc>
      </w:tr>
      <w:tr w:rsidR="00926917" w:rsidRPr="00FD6B93" w14:paraId="35235679" w14:textId="77777777" w:rsidTr="00FB6879">
        <w:tc>
          <w:tcPr>
            <w:tcW w:w="576" w:type="dxa"/>
            <w:gridSpan w:val="2"/>
          </w:tcPr>
          <w:p w14:paraId="23BC6EE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EF70263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utiblagich</w:t>
            </w:r>
            <w:proofErr w:type="spellEnd"/>
          </w:p>
        </w:tc>
      </w:tr>
      <w:tr w:rsidR="00926917" w:rsidRPr="00FD6B93" w14:paraId="14686850" w14:textId="77777777" w:rsidTr="00FB6879">
        <w:tc>
          <w:tcPr>
            <w:tcW w:w="576" w:type="dxa"/>
            <w:gridSpan w:val="2"/>
          </w:tcPr>
          <w:p w14:paraId="27B936E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077AFDD4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difraksion</w:t>
            </w:r>
            <w:proofErr w:type="spellEnd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panjara</w:t>
            </w:r>
            <w:proofErr w:type="spellEnd"/>
          </w:p>
        </w:tc>
      </w:tr>
      <w:tr w:rsidR="00926917" w:rsidRPr="00FD6B93" w14:paraId="375C1584" w14:textId="77777777" w:rsidTr="00FB6879">
        <w:tc>
          <w:tcPr>
            <w:tcW w:w="576" w:type="dxa"/>
            <w:gridSpan w:val="2"/>
          </w:tcPr>
          <w:p w14:paraId="047684A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51CCC2D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Linza</w:t>
            </w:r>
          </w:p>
        </w:tc>
      </w:tr>
      <w:tr w:rsidR="00926917" w:rsidRPr="00FD6B93" w14:paraId="48113B9B" w14:textId="77777777" w:rsidTr="00FB6879">
        <w:tc>
          <w:tcPr>
            <w:tcW w:w="576" w:type="dxa"/>
            <w:gridSpan w:val="2"/>
          </w:tcPr>
          <w:p w14:paraId="62B2272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67948723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</w:p>
        </w:tc>
      </w:tr>
      <w:tr w:rsidR="00926917" w:rsidRPr="004E383C" w14:paraId="3B046E76" w14:textId="77777777" w:rsidTr="00FB6879">
        <w:tc>
          <w:tcPr>
            <w:tcW w:w="576" w:type="dxa"/>
            <w:gridSpan w:val="2"/>
          </w:tcPr>
          <w:p w14:paraId="582886B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53</w:t>
            </w:r>
          </w:p>
        </w:tc>
        <w:tc>
          <w:tcPr>
            <w:tcW w:w="9914" w:type="dxa"/>
          </w:tcPr>
          <w:p w14:paraId="25C61445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highlight w:val="yellow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spersiyan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a’rifla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spersiya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–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u</w:t>
            </w:r>
            <w:proofErr w:type="spellEnd"/>
          </w:p>
        </w:tc>
      </w:tr>
      <w:tr w:rsidR="00926917" w:rsidRPr="004E383C" w14:paraId="182DD2B2" w14:textId="77777777" w:rsidTr="00FB6879">
        <w:tc>
          <w:tcPr>
            <w:tcW w:w="576" w:type="dxa"/>
            <w:gridSpan w:val="2"/>
          </w:tcPr>
          <w:p w14:paraId="340E85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A</w:t>
            </w:r>
          </w:p>
        </w:tc>
        <w:tc>
          <w:tcPr>
            <w:tcW w:w="9914" w:type="dxa"/>
          </w:tcPr>
          <w:p w14:paraId="2C140C6F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'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utblanis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ekis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urilis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urchagi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) ga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g’liqligidi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51CE659E" w14:textId="77777777" w:rsidTr="00FB6879">
        <w:tc>
          <w:tcPr>
            <w:tcW w:w="576" w:type="dxa"/>
            <w:gridSpan w:val="2"/>
          </w:tcPr>
          <w:p w14:paraId="30F8BE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B</w:t>
            </w:r>
          </w:p>
        </w:tc>
        <w:tc>
          <w:tcPr>
            <w:tcW w:w="9914" w:type="dxa"/>
          </w:tcPr>
          <w:p w14:paraId="51AC15D5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odda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jadaligi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’tayot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) ga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g’liqligidi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74D67925" w14:textId="77777777" w:rsidTr="00FB6879">
        <w:tc>
          <w:tcPr>
            <w:tcW w:w="576" w:type="dxa"/>
            <w:gridSpan w:val="2"/>
          </w:tcPr>
          <w:p w14:paraId="761D45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C</w:t>
            </w:r>
          </w:p>
        </w:tc>
        <w:tc>
          <w:tcPr>
            <w:tcW w:w="9914" w:type="dxa"/>
          </w:tcPr>
          <w:p w14:paraId="5BEED7B7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odda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absolyut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indiris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o’rsatkichi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’tayot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) ga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g’liqligidi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41C6D2AE" w14:textId="77777777" w:rsidTr="00FB6879">
        <w:tc>
          <w:tcPr>
            <w:tcW w:w="576" w:type="dxa"/>
            <w:gridSpan w:val="2"/>
          </w:tcPr>
          <w:p w14:paraId="62F26F5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D</w:t>
            </w:r>
          </w:p>
        </w:tc>
        <w:tc>
          <w:tcPr>
            <w:tcW w:w="9914" w:type="dxa"/>
          </w:tcPr>
          <w:p w14:paraId="09A6097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ristall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x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nalishlar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p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xususiyat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rli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ishidi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0F35DA60" w14:textId="77777777" w:rsidTr="00FB6879">
        <w:tc>
          <w:tcPr>
            <w:tcW w:w="576" w:type="dxa"/>
            <w:gridSpan w:val="2"/>
          </w:tcPr>
          <w:p w14:paraId="038D47F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5E0F622A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</w:p>
        </w:tc>
      </w:tr>
      <w:tr w:rsidR="00926917" w:rsidRPr="004E383C" w14:paraId="7DA288E4" w14:textId="77777777" w:rsidTr="00FB6879">
        <w:tc>
          <w:tcPr>
            <w:tcW w:w="576" w:type="dxa"/>
            <w:gridSpan w:val="2"/>
          </w:tcPr>
          <w:p w14:paraId="200744A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4</w:t>
            </w:r>
          </w:p>
        </w:tc>
        <w:tc>
          <w:tcPr>
            <w:tcW w:w="9914" w:type="dxa"/>
          </w:tcPr>
          <w:p w14:paraId="51E29CB4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Normal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spersiya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odda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indiris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o’rsatkich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’zgaradi</w:t>
            </w:r>
            <w:proofErr w:type="spellEnd"/>
          </w:p>
        </w:tc>
      </w:tr>
      <w:tr w:rsidR="00926917" w:rsidRPr="00FD6B93" w14:paraId="08D819C9" w14:textId="77777777" w:rsidTr="00FB6879">
        <w:tc>
          <w:tcPr>
            <w:tcW w:w="576" w:type="dxa"/>
            <w:gridSpan w:val="2"/>
          </w:tcPr>
          <w:p w14:paraId="5F6A9B6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17D95D2C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amaygan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21CE104E" w14:textId="77777777" w:rsidTr="00FB6879">
        <w:tc>
          <w:tcPr>
            <w:tcW w:w="576" w:type="dxa"/>
            <w:gridSpan w:val="2"/>
          </w:tcPr>
          <w:p w14:paraId="6561DB5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762919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amaygand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oshadi</w:t>
            </w:r>
            <w:proofErr w:type="spellEnd"/>
          </w:p>
        </w:tc>
      </w:tr>
      <w:tr w:rsidR="00926917" w:rsidRPr="00FD6B93" w14:paraId="53E29CC6" w14:textId="77777777" w:rsidTr="00FB6879">
        <w:tc>
          <w:tcPr>
            <w:tcW w:w="576" w:type="dxa"/>
            <w:gridSpan w:val="2"/>
          </w:tcPr>
          <w:p w14:paraId="7954384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F00FC7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shgan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shadi</w:t>
            </w:r>
            <w:proofErr w:type="spellEnd"/>
          </w:p>
        </w:tc>
      </w:tr>
      <w:tr w:rsidR="00926917" w:rsidRPr="00FD6B93" w14:paraId="0C4CFB5D" w14:textId="77777777" w:rsidTr="00FB6879">
        <w:tc>
          <w:tcPr>
            <w:tcW w:w="576" w:type="dxa"/>
            <w:gridSpan w:val="2"/>
          </w:tcPr>
          <w:p w14:paraId="37A54A9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5B2A996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’zgarmaydi</w:t>
            </w:r>
            <w:proofErr w:type="spellEnd"/>
          </w:p>
        </w:tc>
      </w:tr>
      <w:tr w:rsidR="00926917" w:rsidRPr="00FD6B93" w14:paraId="26F6366B" w14:textId="77777777" w:rsidTr="00FB6879">
        <w:tc>
          <w:tcPr>
            <w:tcW w:w="576" w:type="dxa"/>
            <w:gridSpan w:val="2"/>
          </w:tcPr>
          <w:p w14:paraId="0053CF9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2A4EAAA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</w:pPr>
          </w:p>
        </w:tc>
      </w:tr>
      <w:tr w:rsidR="00926917" w:rsidRPr="004E383C" w14:paraId="2C56D369" w14:textId="77777777" w:rsidTr="00FB6879">
        <w:tc>
          <w:tcPr>
            <w:tcW w:w="576" w:type="dxa"/>
            <w:gridSpan w:val="2"/>
          </w:tcPr>
          <w:p w14:paraId="4E9275F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5</w:t>
            </w:r>
          </w:p>
        </w:tc>
        <w:tc>
          <w:tcPr>
            <w:tcW w:w="9914" w:type="dxa"/>
          </w:tcPr>
          <w:p w14:paraId="63C58A4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Har qanday o’zgaruvchan magnit maydonning elektr maydonini hosil qilishini va har qanday o’zgaruvchan eleкtr maydonining magnit maydonini hosil qilishini kim aniqlagan?</w:t>
            </w:r>
          </w:p>
        </w:tc>
      </w:tr>
      <w:tr w:rsidR="00926917" w:rsidRPr="00FD6B93" w14:paraId="721765E0" w14:textId="77777777" w:rsidTr="00FB6879">
        <w:tc>
          <w:tcPr>
            <w:tcW w:w="576" w:type="dxa"/>
            <w:gridSpan w:val="2"/>
          </w:tcPr>
          <w:p w14:paraId="19F9222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05A04F8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J.Maksvell</w:t>
            </w:r>
            <w:proofErr w:type="spellEnd"/>
          </w:p>
        </w:tc>
      </w:tr>
      <w:tr w:rsidR="00926917" w:rsidRPr="00FD6B93" w14:paraId="222EA98A" w14:textId="77777777" w:rsidTr="00FB6879">
        <w:tc>
          <w:tcPr>
            <w:tcW w:w="576" w:type="dxa"/>
            <w:gridSpan w:val="2"/>
          </w:tcPr>
          <w:p w14:paraId="06AC23E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14EB4E7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.Hertz</w:t>
            </w:r>
            <w:proofErr w:type="spellEnd"/>
          </w:p>
        </w:tc>
      </w:tr>
      <w:tr w:rsidR="00926917" w:rsidRPr="00FD6B93" w14:paraId="42331206" w14:textId="77777777" w:rsidTr="00FB6879">
        <w:tc>
          <w:tcPr>
            <w:tcW w:w="576" w:type="dxa"/>
            <w:gridSpan w:val="2"/>
          </w:tcPr>
          <w:p w14:paraId="732AD9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4DE0C0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.Popov</w:t>
            </w:r>
            <w:proofErr w:type="spellEnd"/>
          </w:p>
        </w:tc>
      </w:tr>
      <w:tr w:rsidR="00926917" w:rsidRPr="00FD6B93" w14:paraId="33B5BA0A" w14:textId="77777777" w:rsidTr="00FB6879">
        <w:tc>
          <w:tcPr>
            <w:tcW w:w="576" w:type="dxa"/>
            <w:gridSpan w:val="2"/>
          </w:tcPr>
          <w:p w14:paraId="3C474F5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16BB8A4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.Farad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>е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</w:p>
        </w:tc>
      </w:tr>
      <w:tr w:rsidR="00926917" w:rsidRPr="00FD6B93" w14:paraId="2E79B5FE" w14:textId="77777777" w:rsidTr="00FB6879">
        <w:tc>
          <w:tcPr>
            <w:tcW w:w="576" w:type="dxa"/>
            <w:gridSpan w:val="2"/>
          </w:tcPr>
          <w:p w14:paraId="5DAED41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170B7AF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</w:p>
        </w:tc>
      </w:tr>
      <w:tr w:rsidR="00926917" w:rsidRPr="004E383C" w14:paraId="15D54538" w14:textId="77777777" w:rsidTr="00FB6879">
        <w:tc>
          <w:tcPr>
            <w:tcW w:w="576" w:type="dxa"/>
            <w:gridSpan w:val="2"/>
          </w:tcPr>
          <w:p w14:paraId="0E479DB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6</w:t>
            </w:r>
          </w:p>
        </w:tc>
        <w:tc>
          <w:tcPr>
            <w:tcW w:w="9914" w:type="dxa"/>
          </w:tcPr>
          <w:p w14:paraId="6C79C05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8D6C50">
              <w:rPr>
                <w:rFonts w:ascii="Times New Roman" w:hAnsi="Times New Roman"/>
                <w:sz w:val="28"/>
                <w:szCs w:val="28"/>
                <w:lang w:val="pl-PL"/>
              </w:rPr>
              <w:t>Kim birinchi bo‘lib elektromagnit to‘lqinlarni aniqlagan?</w:t>
            </w:r>
          </w:p>
        </w:tc>
      </w:tr>
      <w:tr w:rsidR="00926917" w:rsidRPr="00FD6B93" w14:paraId="1F20B662" w14:textId="77777777" w:rsidTr="00FB6879">
        <w:tc>
          <w:tcPr>
            <w:tcW w:w="576" w:type="dxa"/>
            <w:gridSpan w:val="2"/>
          </w:tcPr>
          <w:p w14:paraId="31CD270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265ED51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.Maksvell</w:t>
            </w:r>
            <w:proofErr w:type="spellEnd"/>
          </w:p>
        </w:tc>
      </w:tr>
      <w:tr w:rsidR="00926917" w:rsidRPr="00FD6B93" w14:paraId="696AB1A9" w14:textId="77777777" w:rsidTr="00FB6879">
        <w:tc>
          <w:tcPr>
            <w:tcW w:w="576" w:type="dxa"/>
            <w:gridSpan w:val="2"/>
          </w:tcPr>
          <w:p w14:paraId="450192D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686AEF4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.Tesla</w:t>
            </w:r>
            <w:proofErr w:type="spellEnd"/>
          </w:p>
        </w:tc>
      </w:tr>
      <w:tr w:rsidR="00926917" w:rsidRPr="00FD6B93" w14:paraId="30CF1559" w14:textId="77777777" w:rsidTr="00FB6879">
        <w:tc>
          <w:tcPr>
            <w:tcW w:w="576" w:type="dxa"/>
            <w:gridSpan w:val="2"/>
          </w:tcPr>
          <w:p w14:paraId="3D2EA1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40E51E7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G.Hertz</w:t>
            </w:r>
            <w:proofErr w:type="spellEnd"/>
          </w:p>
        </w:tc>
      </w:tr>
      <w:tr w:rsidR="00926917" w:rsidRPr="00FD6B93" w14:paraId="72DA9016" w14:textId="77777777" w:rsidTr="00FB6879">
        <w:tc>
          <w:tcPr>
            <w:tcW w:w="576" w:type="dxa"/>
            <w:gridSpan w:val="2"/>
          </w:tcPr>
          <w:p w14:paraId="1372C7C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356806D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А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Popov</w:t>
            </w:r>
          </w:p>
        </w:tc>
      </w:tr>
      <w:tr w:rsidR="00926917" w:rsidRPr="00FD6B93" w14:paraId="2E401F4E" w14:textId="77777777" w:rsidTr="00FB6879">
        <w:tc>
          <w:tcPr>
            <w:tcW w:w="576" w:type="dxa"/>
            <w:gridSpan w:val="2"/>
          </w:tcPr>
          <w:p w14:paraId="45D6881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52309E9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</w:p>
        </w:tc>
      </w:tr>
      <w:tr w:rsidR="00926917" w:rsidRPr="00FD6B93" w14:paraId="374E13BD" w14:textId="77777777" w:rsidTr="00FB6879">
        <w:tc>
          <w:tcPr>
            <w:tcW w:w="576" w:type="dxa"/>
            <w:gridSpan w:val="2"/>
          </w:tcPr>
          <w:p w14:paraId="6CFDCC2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7</w:t>
            </w:r>
          </w:p>
        </w:tc>
        <w:tc>
          <w:tcPr>
            <w:tcW w:w="9914" w:type="dxa"/>
          </w:tcPr>
          <w:p w14:paraId="5F8CCAD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Infraqizil nurlanishni … chiqaradi.</w:t>
            </w:r>
          </w:p>
        </w:tc>
      </w:tr>
      <w:tr w:rsidR="00926917" w:rsidRPr="00FD6B93" w14:paraId="12FE4AFA" w14:textId="77777777" w:rsidTr="00FB6879">
        <w:tc>
          <w:tcPr>
            <w:tcW w:w="576" w:type="dxa"/>
            <w:gridSpan w:val="2"/>
          </w:tcPr>
          <w:p w14:paraId="495802A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506A244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elektronlarni o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’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tkazgichdagi tartibli harakati</w:t>
            </w:r>
          </w:p>
        </w:tc>
      </w:tr>
      <w:tr w:rsidR="00926917" w:rsidRPr="00FD6B93" w14:paraId="1157348F" w14:textId="77777777" w:rsidTr="00FB6879">
        <w:tc>
          <w:tcPr>
            <w:tcW w:w="576" w:type="dxa"/>
            <w:gridSpan w:val="2"/>
          </w:tcPr>
          <w:p w14:paraId="408F1F7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4DB7702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to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adros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ylanishlar</w:t>
            </w:r>
            <w:proofErr w:type="spellEnd"/>
          </w:p>
        </w:tc>
      </w:tr>
      <w:tr w:rsidR="00926917" w:rsidRPr="00FD6B93" w14:paraId="3CBD0F6A" w14:textId="77777777" w:rsidTr="00FB6879">
        <w:tc>
          <w:tcPr>
            <w:tcW w:w="576" w:type="dxa"/>
            <w:gridSpan w:val="2"/>
          </w:tcPr>
          <w:p w14:paraId="59880CF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53674B3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aryadlan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arracha</w:t>
            </w:r>
            <w:proofErr w:type="spellEnd"/>
          </w:p>
        </w:tc>
      </w:tr>
      <w:tr w:rsidR="00926917" w:rsidRPr="00FD6B93" w14:paraId="11B36C78" w14:textId="77777777" w:rsidTr="00FB6879">
        <w:tc>
          <w:tcPr>
            <w:tcW w:w="576" w:type="dxa"/>
            <w:gridSpan w:val="2"/>
          </w:tcPr>
          <w:p w14:paraId="3C05233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2C248FF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har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izdirilgan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jism</w:t>
            </w:r>
          </w:p>
        </w:tc>
      </w:tr>
      <w:tr w:rsidR="00926917" w:rsidRPr="00FD6B93" w14:paraId="33B5CF8F" w14:textId="77777777" w:rsidTr="00FB6879">
        <w:tc>
          <w:tcPr>
            <w:tcW w:w="576" w:type="dxa"/>
            <w:gridSpan w:val="2"/>
          </w:tcPr>
          <w:p w14:paraId="2B54EF7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74747B9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</w:p>
        </w:tc>
      </w:tr>
      <w:tr w:rsidR="00926917" w:rsidRPr="004E383C" w14:paraId="5F683826" w14:textId="77777777" w:rsidTr="00FB6879">
        <w:tc>
          <w:tcPr>
            <w:tcW w:w="576" w:type="dxa"/>
            <w:gridSpan w:val="2"/>
          </w:tcPr>
          <w:p w14:paraId="60E85EE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8</w:t>
            </w:r>
          </w:p>
        </w:tc>
        <w:tc>
          <w:tcPr>
            <w:tcW w:w="9914" w:type="dxa"/>
          </w:tcPr>
          <w:p w14:paraId="4D8E192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Elektr maydon ta‘sirida suyuqliklarda va amorf jismlarda ikkilamchi nur sinishni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g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hosil bo‘lishi … deyiladi.</w:t>
            </w:r>
          </w:p>
        </w:tc>
      </w:tr>
      <w:tr w:rsidR="00926917" w:rsidRPr="00FD6B93" w14:paraId="5974C0D1" w14:textId="77777777" w:rsidTr="00FB6879">
        <w:tc>
          <w:tcPr>
            <w:tcW w:w="576" w:type="dxa"/>
            <w:gridSpan w:val="2"/>
          </w:tcPr>
          <w:p w14:paraId="3C3EE61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540EDE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as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ffekt</w:t>
            </w:r>
            <w:proofErr w:type="spellEnd"/>
          </w:p>
        </w:tc>
      </w:tr>
      <w:tr w:rsidR="00926917" w:rsidRPr="00FD6B93" w14:paraId="471680AC" w14:textId="77777777" w:rsidTr="00FB6879">
        <w:tc>
          <w:tcPr>
            <w:tcW w:w="576" w:type="dxa"/>
            <w:gridSpan w:val="2"/>
          </w:tcPr>
          <w:p w14:paraId="6F15EC8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371F4E9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Vavilov-Cherenko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ffekti</w:t>
            </w:r>
            <w:proofErr w:type="spellEnd"/>
          </w:p>
        </w:tc>
      </w:tr>
      <w:tr w:rsidR="00926917" w:rsidRPr="00FD6B93" w14:paraId="2501C686" w14:textId="77777777" w:rsidTr="00FB6879">
        <w:tc>
          <w:tcPr>
            <w:tcW w:w="576" w:type="dxa"/>
            <w:gridSpan w:val="2"/>
          </w:tcPr>
          <w:p w14:paraId="4553187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1FDE0F6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rade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ffekti</w:t>
            </w:r>
            <w:proofErr w:type="spellEnd"/>
          </w:p>
        </w:tc>
      </w:tr>
      <w:tr w:rsidR="00926917" w:rsidRPr="00FD6B93" w14:paraId="708664AA" w14:textId="77777777" w:rsidTr="00FB6879">
        <w:tc>
          <w:tcPr>
            <w:tcW w:w="576" w:type="dxa"/>
            <w:gridSpan w:val="2"/>
          </w:tcPr>
          <w:p w14:paraId="5029CFE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6F1AC1B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Kerr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effekti</w:t>
            </w:r>
            <w:proofErr w:type="spellEnd"/>
          </w:p>
        </w:tc>
      </w:tr>
      <w:tr w:rsidR="00926917" w:rsidRPr="00FD6B93" w14:paraId="64A229B0" w14:textId="77777777" w:rsidTr="00FB6879">
        <w:tc>
          <w:tcPr>
            <w:tcW w:w="576" w:type="dxa"/>
            <w:gridSpan w:val="2"/>
          </w:tcPr>
          <w:p w14:paraId="6ED0D03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5BD0643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</w:p>
        </w:tc>
      </w:tr>
      <w:tr w:rsidR="00926917" w:rsidRPr="004E383C" w14:paraId="45084883" w14:textId="77777777" w:rsidTr="00FB6879">
        <w:tc>
          <w:tcPr>
            <w:tcW w:w="576" w:type="dxa"/>
            <w:gridSpan w:val="2"/>
          </w:tcPr>
          <w:p w14:paraId="3C26214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9</w:t>
            </w:r>
          </w:p>
        </w:tc>
        <w:tc>
          <w:tcPr>
            <w:tcW w:w="9914" w:type="dxa"/>
          </w:tcPr>
          <w:p w14:paraId="1DD665B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kis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ylantir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xususiyat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a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:</w:t>
            </w:r>
          </w:p>
        </w:tc>
      </w:tr>
      <w:tr w:rsidR="00926917" w:rsidRPr="00FD6B93" w14:paraId="52B13726" w14:textId="77777777" w:rsidTr="00FB6879">
        <w:tc>
          <w:tcPr>
            <w:tcW w:w="576" w:type="dxa"/>
            <w:gridSpan w:val="2"/>
          </w:tcPr>
          <w:p w14:paraId="69D2A42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9914" w:type="dxa"/>
          </w:tcPr>
          <w:p w14:paraId="50F1435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Kvars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ak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ritm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, shisha</w:t>
            </w:r>
          </w:p>
        </w:tc>
      </w:tr>
      <w:tr w:rsidR="00926917" w:rsidRPr="00FD6B93" w14:paraId="5C24A6FB" w14:textId="77777777" w:rsidTr="00FB6879">
        <w:tc>
          <w:tcPr>
            <w:tcW w:w="576" w:type="dxa"/>
            <w:gridSpan w:val="2"/>
          </w:tcPr>
          <w:p w14:paraId="739D7E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7C1567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Kvars,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shakar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eritmas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skipidar</w:t>
            </w:r>
            <w:proofErr w:type="spellEnd"/>
          </w:p>
        </w:tc>
      </w:tr>
      <w:tr w:rsidR="00926917" w:rsidRPr="00FD6B93" w14:paraId="3DDA10AD" w14:textId="77777777" w:rsidTr="00FB6879">
        <w:tc>
          <w:tcPr>
            <w:tcW w:w="576" w:type="dxa"/>
            <w:gridSpan w:val="2"/>
          </w:tcPr>
          <w:p w14:paraId="0526BF7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3A8C926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Kvars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kipid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, shisha</w:t>
            </w:r>
          </w:p>
        </w:tc>
      </w:tr>
      <w:tr w:rsidR="00926917" w:rsidRPr="00FD6B93" w14:paraId="1D756C8F" w14:textId="77777777" w:rsidTr="00FB6879">
        <w:tc>
          <w:tcPr>
            <w:tcW w:w="576" w:type="dxa"/>
            <w:gridSpan w:val="2"/>
          </w:tcPr>
          <w:p w14:paraId="71BE95B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378251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Shisha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rafi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kipidar</w:t>
            </w:r>
            <w:proofErr w:type="spellEnd"/>
          </w:p>
        </w:tc>
      </w:tr>
      <w:tr w:rsidR="00926917" w:rsidRPr="00FD6B93" w14:paraId="1331A05D" w14:textId="77777777" w:rsidTr="00FB6879">
        <w:tc>
          <w:tcPr>
            <w:tcW w:w="576" w:type="dxa"/>
            <w:gridSpan w:val="2"/>
          </w:tcPr>
          <w:p w14:paraId="3CD27A4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71A99E7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</w:p>
        </w:tc>
      </w:tr>
      <w:tr w:rsidR="00926917" w:rsidRPr="004E383C" w14:paraId="1425F1D4" w14:textId="77777777" w:rsidTr="00FB6879">
        <w:tc>
          <w:tcPr>
            <w:tcW w:w="576" w:type="dxa"/>
            <w:gridSpan w:val="2"/>
          </w:tcPr>
          <w:p w14:paraId="71E1D4F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9914" w:type="dxa"/>
          </w:tcPr>
          <w:p w14:paraId="7FB3147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gich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‘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bi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‘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adal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e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0471A641" w14:textId="77777777" w:rsidTr="00FB6879">
        <w:tc>
          <w:tcPr>
            <w:tcW w:w="576" w:type="dxa"/>
            <w:gridSpan w:val="2"/>
          </w:tcPr>
          <w:p w14:paraId="0EBB139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9EAEC2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</w:p>
        </w:tc>
      </w:tr>
      <w:tr w:rsidR="00926917" w:rsidRPr="00FD6B93" w14:paraId="3D45B510" w14:textId="77777777" w:rsidTr="00FB6879">
        <w:tc>
          <w:tcPr>
            <w:tcW w:w="576" w:type="dxa"/>
            <w:gridSpan w:val="2"/>
          </w:tcPr>
          <w:p w14:paraId="1703AD2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317A5F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arta</w:t>
            </w:r>
            <w:proofErr w:type="spellEnd"/>
          </w:p>
        </w:tc>
      </w:tr>
      <w:tr w:rsidR="00926917" w:rsidRPr="00FD6B93" w14:paraId="10C4C2F5" w14:textId="77777777" w:rsidTr="00FB6879">
        <w:tc>
          <w:tcPr>
            <w:tcW w:w="576" w:type="dxa"/>
            <w:gridSpan w:val="2"/>
          </w:tcPr>
          <w:p w14:paraId="36400E9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527C974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8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</w:p>
        </w:tc>
      </w:tr>
      <w:tr w:rsidR="00926917" w:rsidRPr="00FD6B93" w14:paraId="7CC8167D" w14:textId="77777777" w:rsidTr="00FB6879">
        <w:tc>
          <w:tcPr>
            <w:tcW w:w="576" w:type="dxa"/>
            <w:gridSpan w:val="2"/>
          </w:tcPr>
          <w:p w14:paraId="6777F90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0098B0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6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</w:p>
        </w:tc>
      </w:tr>
      <w:tr w:rsidR="00926917" w:rsidRPr="00FD6B93" w14:paraId="38ED1753" w14:textId="77777777" w:rsidTr="00FB6879">
        <w:tc>
          <w:tcPr>
            <w:tcW w:w="576" w:type="dxa"/>
            <w:gridSpan w:val="2"/>
          </w:tcPr>
          <w:p w14:paraId="2313A1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4329E2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</w:p>
        </w:tc>
      </w:tr>
      <w:tr w:rsidR="00926917" w:rsidRPr="004E383C" w14:paraId="0D2BC137" w14:textId="77777777" w:rsidTr="00FB6879">
        <w:tc>
          <w:tcPr>
            <w:tcW w:w="576" w:type="dxa"/>
            <w:gridSpan w:val="2"/>
          </w:tcPr>
          <w:p w14:paraId="7AA4A5B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1</w:t>
            </w:r>
          </w:p>
        </w:tc>
        <w:tc>
          <w:tcPr>
            <w:tcW w:w="9914" w:type="dxa"/>
          </w:tcPr>
          <w:p w14:paraId="197734A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magni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sq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4795D938" w14:textId="77777777" w:rsidTr="00FB6879">
        <w:tc>
          <w:tcPr>
            <w:tcW w:w="576" w:type="dxa"/>
            <w:gridSpan w:val="2"/>
          </w:tcPr>
          <w:p w14:paraId="62A0069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0299D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Rentgen</w:t>
            </w:r>
            <w:proofErr w:type="spellEnd"/>
          </w:p>
        </w:tc>
      </w:tr>
      <w:tr w:rsidR="00926917" w:rsidRPr="00FD6B93" w14:paraId="0CBBD226" w14:textId="77777777" w:rsidTr="00FB6879">
        <w:tc>
          <w:tcPr>
            <w:tcW w:w="576" w:type="dxa"/>
            <w:gridSpan w:val="2"/>
          </w:tcPr>
          <w:p w14:paraId="5ABB069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53F8D97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fraqizil</w:t>
            </w:r>
            <w:proofErr w:type="spellEnd"/>
          </w:p>
        </w:tc>
      </w:tr>
      <w:tr w:rsidR="00926917" w:rsidRPr="00FD6B93" w14:paraId="3479533C" w14:textId="77777777" w:rsidTr="00FB6879">
        <w:tc>
          <w:tcPr>
            <w:tcW w:w="576" w:type="dxa"/>
            <w:gridSpan w:val="2"/>
          </w:tcPr>
          <w:p w14:paraId="1C79B17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03998B1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ltrabinafsha</w:t>
            </w:r>
            <w:proofErr w:type="spellEnd"/>
          </w:p>
        </w:tc>
      </w:tr>
      <w:tr w:rsidR="00926917" w:rsidRPr="00FD6B93" w14:paraId="3541AEF3" w14:textId="77777777" w:rsidTr="00FB6879">
        <w:tc>
          <w:tcPr>
            <w:tcW w:w="576" w:type="dxa"/>
            <w:gridSpan w:val="2"/>
          </w:tcPr>
          <w:p w14:paraId="2D7AFDE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626AC62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'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i</w:t>
            </w:r>
            <w:proofErr w:type="spellEnd"/>
          </w:p>
        </w:tc>
      </w:tr>
      <w:tr w:rsidR="00926917" w:rsidRPr="00FD6B93" w14:paraId="6D04C8D7" w14:textId="77777777" w:rsidTr="00FB6879">
        <w:tc>
          <w:tcPr>
            <w:tcW w:w="576" w:type="dxa"/>
            <w:gridSpan w:val="2"/>
          </w:tcPr>
          <w:p w14:paraId="33E16A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69C95D1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</w:p>
        </w:tc>
      </w:tr>
      <w:tr w:rsidR="00926917" w:rsidRPr="004E383C" w14:paraId="1F4B56E8" w14:textId="77777777" w:rsidTr="00FB6879">
        <w:tc>
          <w:tcPr>
            <w:tcW w:w="576" w:type="dxa"/>
            <w:gridSpan w:val="2"/>
          </w:tcPr>
          <w:p w14:paraId="6B99D49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2</w:t>
            </w:r>
          </w:p>
        </w:tc>
        <w:tc>
          <w:tcPr>
            <w:tcW w:w="9914" w:type="dxa"/>
          </w:tcPr>
          <w:p w14:paraId="077E9CA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a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p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ktiv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isoblan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agar …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a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p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ktiv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isoblan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, agar ….</w:t>
            </w:r>
          </w:p>
        </w:tc>
      </w:tr>
      <w:tr w:rsidR="00926917" w:rsidRPr="004E383C" w14:paraId="6BD9044E" w14:textId="77777777" w:rsidTr="00FB6879">
        <w:tc>
          <w:tcPr>
            <w:tcW w:w="576" w:type="dxa"/>
            <w:gridSpan w:val="2"/>
          </w:tcPr>
          <w:p w14:paraId="2851BF4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6323B4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ulardan tabiiy yorug’lik o’tayotganida chiziqli qutblangan bo’lib qolsa</w:t>
            </w:r>
          </w:p>
        </w:tc>
      </w:tr>
      <w:tr w:rsidR="00926917" w:rsidRPr="004E383C" w14:paraId="6915C2AB" w14:textId="77777777" w:rsidTr="00FB6879">
        <w:tc>
          <w:tcPr>
            <w:tcW w:w="576" w:type="dxa"/>
            <w:gridSpan w:val="2"/>
          </w:tcPr>
          <w:p w14:paraId="7F8722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7E3598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ashq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a‘sirlar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o‘lmagand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utblanish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ekisligin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aylantirish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obiliyatig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bo‘lsa</w:t>
            </w:r>
            <w:proofErr w:type="spellEnd"/>
          </w:p>
        </w:tc>
      </w:tr>
      <w:tr w:rsidR="00926917" w:rsidRPr="004E383C" w14:paraId="77855538" w14:textId="77777777" w:rsidTr="00FB6879">
        <w:tc>
          <w:tcPr>
            <w:tcW w:w="576" w:type="dxa"/>
            <w:gridSpan w:val="2"/>
          </w:tcPr>
          <w:p w14:paraId="02DA05A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0117578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kkiyoqlam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sinish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r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t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biliyat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sa</w:t>
            </w:r>
            <w:proofErr w:type="spellEnd"/>
          </w:p>
        </w:tc>
      </w:tr>
      <w:tr w:rsidR="00926917" w:rsidRPr="004E383C" w14:paraId="4B99654B" w14:textId="77777777" w:rsidTr="00FB6879">
        <w:tc>
          <w:tcPr>
            <w:tcW w:w="576" w:type="dxa"/>
            <w:gridSpan w:val="2"/>
          </w:tcPr>
          <w:p w14:paraId="5123364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4EE53E7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bi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‘lik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ec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‘zgarishsiz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‘tkaz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lsa</w:t>
            </w:r>
            <w:proofErr w:type="spellEnd"/>
          </w:p>
        </w:tc>
      </w:tr>
      <w:tr w:rsidR="00926917" w:rsidRPr="004E383C" w14:paraId="25DB92AF" w14:textId="77777777" w:rsidTr="00FB6879">
        <w:tc>
          <w:tcPr>
            <w:tcW w:w="576" w:type="dxa"/>
            <w:gridSpan w:val="2"/>
          </w:tcPr>
          <w:p w14:paraId="56CFCBD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7CCB7F32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</w:p>
        </w:tc>
      </w:tr>
      <w:tr w:rsidR="00926917" w:rsidRPr="004E383C" w14:paraId="79DBD4BB" w14:textId="77777777" w:rsidTr="00FB6879">
        <w:tc>
          <w:tcPr>
            <w:tcW w:w="576" w:type="dxa"/>
            <w:gridSpan w:val="2"/>
          </w:tcPr>
          <w:p w14:paraId="7396FE3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3</w:t>
            </w:r>
          </w:p>
        </w:tc>
        <w:tc>
          <w:tcPr>
            <w:tcW w:w="9914" w:type="dxa"/>
          </w:tcPr>
          <w:p w14:paraId="02A472F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ritmalarda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qutblanish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tekisligini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burilish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burchagini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toping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:</w:t>
            </w:r>
          </w:p>
        </w:tc>
      </w:tr>
      <w:tr w:rsidR="00926917" w:rsidRPr="00FD6B93" w14:paraId="25C947A2" w14:textId="77777777" w:rsidTr="00FB6879">
        <w:tc>
          <w:tcPr>
            <w:tcW w:w="576" w:type="dxa"/>
            <w:gridSpan w:val="2"/>
          </w:tcPr>
          <w:p w14:paraId="017D0A1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34F7E99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iCs/>
                <w:position w:val="-10"/>
                <w:sz w:val="28"/>
                <w:szCs w:val="28"/>
              </w:rPr>
              <w:object w:dxaOrig="920" w:dyaOrig="320" w14:anchorId="24036B6E">
                <v:shape id="_x0000_i1071" type="#_x0000_t75" style="width:45pt;height:15.6pt" o:ole="">
                  <v:imagedata r:id="rId82" o:title=""/>
                </v:shape>
                <o:OLEObject Type="Embed" ProgID="Equation.3" ShapeID="_x0000_i1071" DrawAspect="Content" ObjectID="_1715953000" r:id="rId83"/>
              </w:object>
            </w:r>
          </w:p>
        </w:tc>
      </w:tr>
      <w:tr w:rsidR="00926917" w:rsidRPr="00FD6B93" w14:paraId="28AF6455" w14:textId="77777777" w:rsidTr="00FB6879">
        <w:tc>
          <w:tcPr>
            <w:tcW w:w="576" w:type="dxa"/>
            <w:gridSpan w:val="2"/>
          </w:tcPr>
          <w:p w14:paraId="35CDE7E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37468D8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highlight w:val="red"/>
                <w:lang w:val="uz-Cyrl-UZ"/>
              </w:rPr>
            </w:pPr>
            <w:r w:rsidRPr="00FD6B93">
              <w:rPr>
                <w:rFonts w:ascii="Times New Roman" w:hAnsi="Times New Roman"/>
                <w:iCs/>
                <w:position w:val="-10"/>
                <w:sz w:val="28"/>
                <w:szCs w:val="28"/>
                <w:highlight w:val="red"/>
              </w:rPr>
              <w:object w:dxaOrig="1260" w:dyaOrig="340" w14:anchorId="323D2BA9">
                <v:shape id="_x0000_i1072" type="#_x0000_t75" style="width:63pt;height:15.6pt" o:ole="">
                  <v:imagedata r:id="rId84" o:title=""/>
                </v:shape>
                <o:OLEObject Type="Embed" ProgID="Equation.DSMT4" ShapeID="_x0000_i1072" DrawAspect="Content" ObjectID="_1715953001" r:id="rId85"/>
              </w:object>
            </w:r>
          </w:p>
        </w:tc>
      </w:tr>
      <w:tr w:rsidR="00926917" w:rsidRPr="00FD6B93" w14:paraId="7F90C8FD" w14:textId="77777777" w:rsidTr="00FB6879">
        <w:tc>
          <w:tcPr>
            <w:tcW w:w="576" w:type="dxa"/>
            <w:gridSpan w:val="2"/>
          </w:tcPr>
          <w:p w14:paraId="6BA8DBE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480840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iCs/>
                <w:position w:val="-10"/>
                <w:sz w:val="28"/>
                <w:szCs w:val="28"/>
              </w:rPr>
              <w:object w:dxaOrig="999" w:dyaOrig="340" w14:anchorId="6FC0BDEB">
                <v:shape id="_x0000_i1073" type="#_x0000_t75" style="width:48.6pt;height:15.6pt" o:ole="">
                  <v:imagedata r:id="rId86" o:title=""/>
                </v:shape>
                <o:OLEObject Type="Embed" ProgID="Equation.3" ShapeID="_x0000_i1073" DrawAspect="Content" ObjectID="_1715953002" r:id="rId87"/>
              </w:object>
            </w:r>
          </w:p>
        </w:tc>
      </w:tr>
      <w:tr w:rsidR="00926917" w:rsidRPr="00FD6B93" w14:paraId="571A61B0" w14:textId="77777777" w:rsidTr="00FB6879">
        <w:tc>
          <w:tcPr>
            <w:tcW w:w="576" w:type="dxa"/>
            <w:gridSpan w:val="2"/>
          </w:tcPr>
          <w:p w14:paraId="707B890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4E45640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iCs/>
                <w:position w:val="-10"/>
                <w:sz w:val="28"/>
                <w:szCs w:val="28"/>
              </w:rPr>
              <w:object w:dxaOrig="1120" w:dyaOrig="320" w14:anchorId="5042E42B">
                <v:shape id="_x0000_i1074" type="#_x0000_t75" style="width:56.4pt;height:15.6pt" o:ole="">
                  <v:imagedata r:id="rId88" o:title=""/>
                </v:shape>
                <o:OLEObject Type="Embed" ProgID="Equation.3" ShapeID="_x0000_i1074" DrawAspect="Content" ObjectID="_1715953003" r:id="rId89"/>
              </w:object>
            </w:r>
          </w:p>
        </w:tc>
      </w:tr>
      <w:tr w:rsidR="00926917" w:rsidRPr="00FD6B93" w14:paraId="43FDE51D" w14:textId="77777777" w:rsidTr="00FB6879">
        <w:tc>
          <w:tcPr>
            <w:tcW w:w="576" w:type="dxa"/>
            <w:gridSpan w:val="2"/>
          </w:tcPr>
          <w:p w14:paraId="2A22894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09F9820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</w:p>
        </w:tc>
      </w:tr>
      <w:tr w:rsidR="00926917" w:rsidRPr="004E383C" w14:paraId="4B6A9D47" w14:textId="77777777" w:rsidTr="00FB6879">
        <w:tc>
          <w:tcPr>
            <w:tcW w:w="576" w:type="dxa"/>
            <w:gridSpan w:val="2"/>
          </w:tcPr>
          <w:p w14:paraId="7E4B679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4</w:t>
            </w:r>
          </w:p>
        </w:tc>
        <w:tc>
          <w:tcPr>
            <w:tcW w:w="9914" w:type="dxa"/>
          </w:tcPr>
          <w:p w14:paraId="2DD1244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magni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k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adi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tib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4E383C" w14:paraId="6E58B80B" w14:textId="77777777" w:rsidTr="00FB6879">
        <w:tc>
          <w:tcPr>
            <w:tcW w:w="576" w:type="dxa"/>
            <w:gridSpan w:val="2"/>
          </w:tcPr>
          <w:p w14:paraId="5420779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C9800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Ultrabinafsha</w:t>
            </w:r>
            <w:proofErr w:type="spellEnd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yorug‘lik,radioto‘lqinlar</w:t>
            </w:r>
            <w:proofErr w:type="spellEnd"/>
          </w:p>
        </w:tc>
      </w:tr>
      <w:tr w:rsidR="00926917" w:rsidRPr="004E383C" w14:paraId="6E2BE8A8" w14:textId="77777777" w:rsidTr="00FB6879">
        <w:tc>
          <w:tcPr>
            <w:tcW w:w="576" w:type="dxa"/>
            <w:gridSpan w:val="2"/>
          </w:tcPr>
          <w:p w14:paraId="5C99740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6044DD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iCs/>
                <w:color w:val="FF0000"/>
                <w:sz w:val="28"/>
                <w:szCs w:val="28"/>
                <w:lang w:val="en-US"/>
              </w:rPr>
              <w:t>Radioto‘lqinlar</w:t>
            </w:r>
            <w:proofErr w:type="spellEnd"/>
            <w:r w:rsidRPr="00FD6B93">
              <w:rPr>
                <w:rFonts w:ascii="Times New Roman" w:hAnsi="Times New Roman"/>
                <w:iCs/>
                <w:color w:val="FF0000"/>
                <w:sz w:val="28"/>
                <w:szCs w:val="28"/>
                <w:lang w:val="en-US"/>
              </w:rPr>
              <w:t xml:space="preserve">,  </w:t>
            </w:r>
            <w:proofErr w:type="spellStart"/>
            <w:r w:rsidRPr="00FD6B93">
              <w:rPr>
                <w:rFonts w:ascii="Times New Roman" w:hAnsi="Times New Roman"/>
                <w:iCs/>
                <w:color w:val="FF0000"/>
                <w:sz w:val="28"/>
                <w:szCs w:val="28"/>
                <w:lang w:val="en-US"/>
              </w:rPr>
              <w:t>yorug‘lik</w:t>
            </w:r>
            <w:proofErr w:type="spellEnd"/>
            <w:r w:rsidRPr="00FD6B93">
              <w:rPr>
                <w:rFonts w:ascii="Times New Roman" w:hAnsi="Times New Roman"/>
                <w:iCs/>
                <w:color w:val="FF0000"/>
                <w:sz w:val="28"/>
                <w:szCs w:val="28"/>
                <w:lang w:val="en-US"/>
              </w:rPr>
              <w:t xml:space="preserve">,  </w:t>
            </w:r>
            <w:proofErr w:type="spellStart"/>
            <w:r w:rsidRPr="00FD6B93">
              <w:rPr>
                <w:rFonts w:ascii="Times New Roman" w:hAnsi="Times New Roman"/>
                <w:iCs/>
                <w:color w:val="FF0000"/>
                <w:sz w:val="28"/>
                <w:szCs w:val="28"/>
                <w:lang w:val="en-US"/>
              </w:rPr>
              <w:t>ultrabinafsha</w:t>
            </w:r>
            <w:proofErr w:type="spellEnd"/>
          </w:p>
        </w:tc>
      </w:tr>
      <w:tr w:rsidR="00926917" w:rsidRPr="004E383C" w14:paraId="1A1D6A30" w14:textId="77777777" w:rsidTr="00FB6879">
        <w:tc>
          <w:tcPr>
            <w:tcW w:w="576" w:type="dxa"/>
            <w:gridSpan w:val="2"/>
          </w:tcPr>
          <w:p w14:paraId="258958E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124C16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Rentgen</w:t>
            </w:r>
            <w:proofErr w:type="spellEnd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radioto‘qinlar</w:t>
            </w:r>
            <w:proofErr w:type="spellEnd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 xml:space="preserve">,  </w:t>
            </w:r>
            <w:proofErr w:type="spellStart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yorug‘lik</w:t>
            </w:r>
            <w:proofErr w:type="spellEnd"/>
          </w:p>
        </w:tc>
      </w:tr>
      <w:tr w:rsidR="00926917" w:rsidRPr="004E383C" w14:paraId="1A1F9A70" w14:textId="77777777" w:rsidTr="00FB6879">
        <w:tc>
          <w:tcPr>
            <w:tcW w:w="576" w:type="dxa"/>
            <w:gridSpan w:val="2"/>
          </w:tcPr>
          <w:p w14:paraId="757F63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3306776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Gamma -</w:t>
            </w:r>
            <w:proofErr w:type="spellStart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nurlanish</w:t>
            </w:r>
            <w:proofErr w:type="spellEnd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 xml:space="preserve"> ,</w:t>
            </w:r>
            <w:proofErr w:type="spellStart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yorug‘lik</w:t>
            </w:r>
            <w:proofErr w:type="spellEnd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rentgen</w:t>
            </w:r>
            <w:proofErr w:type="spellEnd"/>
          </w:p>
        </w:tc>
      </w:tr>
      <w:tr w:rsidR="00926917" w:rsidRPr="004E383C" w14:paraId="62C11CE8" w14:textId="77777777" w:rsidTr="00FB6879">
        <w:tc>
          <w:tcPr>
            <w:tcW w:w="576" w:type="dxa"/>
            <w:gridSpan w:val="2"/>
          </w:tcPr>
          <w:p w14:paraId="4974835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14" w:type="dxa"/>
          </w:tcPr>
          <w:p w14:paraId="15E08E5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</w:p>
        </w:tc>
      </w:tr>
      <w:tr w:rsidR="00926917" w:rsidRPr="004E383C" w14:paraId="72A4C068" w14:textId="77777777" w:rsidTr="00FB6879">
        <w:tc>
          <w:tcPr>
            <w:tcW w:w="576" w:type="dxa"/>
            <w:gridSpan w:val="2"/>
          </w:tcPr>
          <w:p w14:paraId="257EDB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5</w:t>
            </w:r>
          </w:p>
        </w:tc>
        <w:tc>
          <w:tcPr>
            <w:tcW w:w="9914" w:type="dxa"/>
          </w:tcPr>
          <w:p w14:paraId="0EC33A6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magni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r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t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:</w:t>
            </w:r>
          </w:p>
        </w:tc>
      </w:tr>
      <w:tr w:rsidR="00926917" w:rsidRPr="00FD6B93" w14:paraId="2E8385A0" w14:textId="77777777" w:rsidTr="00FB6879">
        <w:tc>
          <w:tcPr>
            <w:tcW w:w="576" w:type="dxa"/>
            <w:gridSpan w:val="2"/>
          </w:tcPr>
          <w:p w14:paraId="3576560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17D0561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entgen</w:t>
            </w:r>
            <w:proofErr w:type="spellEnd"/>
          </w:p>
        </w:tc>
      </w:tr>
      <w:tr w:rsidR="00926917" w:rsidRPr="00FD6B93" w14:paraId="78BCE234" w14:textId="77777777" w:rsidTr="00FB6879">
        <w:tc>
          <w:tcPr>
            <w:tcW w:w="576" w:type="dxa"/>
            <w:gridSpan w:val="2"/>
          </w:tcPr>
          <w:p w14:paraId="06AA19B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46A9BCC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ltrabinafsha</w:t>
            </w:r>
            <w:proofErr w:type="spellEnd"/>
          </w:p>
        </w:tc>
      </w:tr>
      <w:tr w:rsidR="00926917" w:rsidRPr="00FD6B93" w14:paraId="67021D72" w14:textId="77777777" w:rsidTr="00FB6879">
        <w:tc>
          <w:tcPr>
            <w:tcW w:w="576" w:type="dxa"/>
            <w:gridSpan w:val="2"/>
          </w:tcPr>
          <w:p w14:paraId="013EEE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663DAC2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</w:p>
        </w:tc>
      </w:tr>
      <w:tr w:rsidR="00926917" w:rsidRPr="00FD6B93" w14:paraId="2003BE1A" w14:textId="77777777" w:rsidTr="00FB6879">
        <w:tc>
          <w:tcPr>
            <w:tcW w:w="576" w:type="dxa"/>
            <w:gridSpan w:val="2"/>
          </w:tcPr>
          <w:p w14:paraId="57309C7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EEE88D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Infraqizil</w:t>
            </w:r>
            <w:proofErr w:type="spellEnd"/>
          </w:p>
        </w:tc>
      </w:tr>
      <w:tr w:rsidR="00926917" w:rsidRPr="00FD6B93" w14:paraId="03A940FF" w14:textId="77777777" w:rsidTr="00FB6879">
        <w:tc>
          <w:tcPr>
            <w:tcW w:w="576" w:type="dxa"/>
            <w:gridSpan w:val="2"/>
          </w:tcPr>
          <w:p w14:paraId="4AA0AE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115EF9F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4DDBCDA7" w14:textId="77777777" w:rsidTr="00FB6879">
        <w:tc>
          <w:tcPr>
            <w:tcW w:w="576" w:type="dxa"/>
            <w:gridSpan w:val="2"/>
          </w:tcPr>
          <w:p w14:paraId="0F2F213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1E195B9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  <w:t>1-darajali 3-mavzu</w:t>
            </w:r>
          </w:p>
        </w:tc>
      </w:tr>
      <w:tr w:rsidR="00926917" w:rsidRPr="00FD6B93" w14:paraId="642023FC" w14:textId="77777777" w:rsidTr="00FB6879">
        <w:tc>
          <w:tcPr>
            <w:tcW w:w="576" w:type="dxa"/>
            <w:gridSpan w:val="2"/>
          </w:tcPr>
          <w:p w14:paraId="046D6E0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75233E7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</w:tr>
      <w:tr w:rsidR="00926917" w:rsidRPr="008D6C50" w14:paraId="0869509E" w14:textId="77777777" w:rsidTr="00FB6879">
        <w:tc>
          <w:tcPr>
            <w:tcW w:w="576" w:type="dxa"/>
            <w:gridSpan w:val="2"/>
          </w:tcPr>
          <w:p w14:paraId="401162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6</w:t>
            </w:r>
          </w:p>
        </w:tc>
        <w:tc>
          <w:tcPr>
            <w:tcW w:w="9914" w:type="dxa"/>
          </w:tcPr>
          <w:p w14:paraId="760712CE" w14:textId="77777777" w:rsidR="00926917" w:rsidRPr="00FD6B93" w:rsidRDefault="00926917" w:rsidP="00FB687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bsolyu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r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ism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ror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Bund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..  .</w:t>
            </w:r>
          </w:p>
        </w:tc>
      </w:tr>
      <w:tr w:rsidR="00926917" w:rsidRPr="00FD6B93" w14:paraId="20A26096" w14:textId="77777777" w:rsidTr="00FB6879">
        <w:tc>
          <w:tcPr>
            <w:tcW w:w="576" w:type="dxa"/>
            <w:gridSpan w:val="2"/>
          </w:tcPr>
          <w:p w14:paraId="4B46608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65F26F3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16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39A1FAC7" w14:textId="77777777" w:rsidTr="00FB6879">
        <w:tc>
          <w:tcPr>
            <w:tcW w:w="576" w:type="dxa"/>
            <w:gridSpan w:val="2"/>
          </w:tcPr>
          <w:p w14:paraId="106023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53492F2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5359115F" w14:textId="77777777" w:rsidTr="00FB6879">
        <w:tc>
          <w:tcPr>
            <w:tcW w:w="576" w:type="dxa"/>
            <w:gridSpan w:val="2"/>
          </w:tcPr>
          <w:p w14:paraId="161E6C7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8334E8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16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5B0E048F" w14:textId="77777777" w:rsidTr="00FB6879">
        <w:tc>
          <w:tcPr>
            <w:tcW w:w="576" w:type="dxa"/>
            <w:gridSpan w:val="2"/>
          </w:tcPr>
          <w:p w14:paraId="1AFC526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5CF26B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13D2EF86" w14:textId="77777777" w:rsidTr="00FB6879">
        <w:tc>
          <w:tcPr>
            <w:tcW w:w="576" w:type="dxa"/>
            <w:gridSpan w:val="2"/>
          </w:tcPr>
          <w:p w14:paraId="43D1D51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63E99A5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30BF7D64" w14:textId="77777777" w:rsidTr="00FB6879">
        <w:tc>
          <w:tcPr>
            <w:tcW w:w="576" w:type="dxa"/>
            <w:gridSpan w:val="2"/>
          </w:tcPr>
          <w:p w14:paraId="1E3B9B1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7</w:t>
            </w:r>
          </w:p>
        </w:tc>
        <w:tc>
          <w:tcPr>
            <w:tcW w:w="9914" w:type="dxa"/>
          </w:tcPr>
          <w:p w14:paraId="6FB93F54" w14:textId="77777777" w:rsidR="00926917" w:rsidRPr="008D6C50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8D6C50">
              <w:rPr>
                <w:rFonts w:ascii="Times New Roman" w:hAnsi="Times New Roman"/>
                <w:sz w:val="28"/>
                <w:szCs w:val="28"/>
                <w:lang w:val="fr-FR"/>
              </w:rPr>
              <w:t>Foton energiyasi bilan impulusini bog’lanishini ko’rsatining?</w:t>
            </w:r>
          </w:p>
        </w:tc>
      </w:tr>
      <w:tr w:rsidR="00926917" w:rsidRPr="00FD6B93" w14:paraId="7545B620" w14:textId="77777777" w:rsidTr="00FB6879">
        <w:tc>
          <w:tcPr>
            <w:tcW w:w="576" w:type="dxa"/>
            <w:gridSpan w:val="2"/>
          </w:tcPr>
          <w:p w14:paraId="3D3A332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CCA3AF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ν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/E</w:t>
            </w:r>
          </w:p>
        </w:tc>
      </w:tr>
      <w:tr w:rsidR="00926917" w:rsidRPr="00FD6B93" w14:paraId="5B457C8B" w14:textId="77777777" w:rsidTr="00FB6879">
        <w:tc>
          <w:tcPr>
            <w:tcW w:w="576" w:type="dxa"/>
            <w:gridSpan w:val="2"/>
          </w:tcPr>
          <w:p w14:paraId="0E68EF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6AA872B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E/c</w:t>
            </w:r>
          </w:p>
        </w:tc>
      </w:tr>
      <w:tr w:rsidR="00926917" w:rsidRPr="00FD6B93" w14:paraId="54E34117" w14:textId="77777777" w:rsidTr="00FB6879">
        <w:tc>
          <w:tcPr>
            <w:tcW w:w="576" w:type="dxa"/>
            <w:gridSpan w:val="2"/>
          </w:tcPr>
          <w:p w14:paraId="13C7C4D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71D6B4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c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/E</w:t>
            </w:r>
          </w:p>
        </w:tc>
      </w:tr>
      <w:tr w:rsidR="00926917" w:rsidRPr="00FD6B93" w14:paraId="5CC19F6A" w14:textId="77777777" w:rsidTr="00FB6879">
        <w:tc>
          <w:tcPr>
            <w:tcW w:w="576" w:type="dxa"/>
            <w:gridSpan w:val="2"/>
          </w:tcPr>
          <w:p w14:paraId="2D44EBB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4814B07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/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c</w:t>
            </w:r>
            <w:proofErr w:type="spellEnd"/>
          </w:p>
        </w:tc>
      </w:tr>
      <w:tr w:rsidR="00926917" w:rsidRPr="00FD6B93" w14:paraId="30F9731D" w14:textId="77777777" w:rsidTr="00FB6879">
        <w:tc>
          <w:tcPr>
            <w:tcW w:w="576" w:type="dxa"/>
            <w:gridSpan w:val="2"/>
          </w:tcPr>
          <w:p w14:paraId="0B0D807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2006691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  <w:lang w:val="en-US"/>
              </w:rPr>
            </w:pPr>
          </w:p>
        </w:tc>
      </w:tr>
      <w:tr w:rsidR="00926917" w:rsidRPr="004E383C" w14:paraId="67DC2225" w14:textId="77777777" w:rsidTr="00FB6879">
        <w:tc>
          <w:tcPr>
            <w:tcW w:w="576" w:type="dxa"/>
            <w:gridSpan w:val="2"/>
          </w:tcPr>
          <w:p w14:paraId="6CC1F36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8</w:t>
            </w:r>
          </w:p>
        </w:tc>
        <w:tc>
          <w:tcPr>
            <w:tcW w:w="9914" w:type="dxa"/>
          </w:tcPr>
          <w:p w14:paraId="67A2B3E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ffekt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egar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o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rmul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’rsat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45F60AC6" w14:textId="77777777" w:rsidTr="00FB6879">
        <w:tc>
          <w:tcPr>
            <w:tcW w:w="576" w:type="dxa"/>
            <w:gridSpan w:val="2"/>
          </w:tcPr>
          <w:p w14:paraId="0316CA0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1C500C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λ=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/h</w:t>
            </w:r>
          </w:p>
        </w:tc>
      </w:tr>
      <w:tr w:rsidR="00926917" w:rsidRPr="00FD6B93" w14:paraId="686446B7" w14:textId="77777777" w:rsidTr="00FB6879">
        <w:tc>
          <w:tcPr>
            <w:tcW w:w="576" w:type="dxa"/>
            <w:gridSpan w:val="2"/>
          </w:tcPr>
          <w:p w14:paraId="0B081C0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512736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λ=</w:t>
            </w:r>
            <w:proofErr w:type="spellStart"/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hc</w:t>
            </w:r>
            <w:proofErr w:type="spellEnd"/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/A</w:t>
            </w:r>
          </w:p>
        </w:tc>
      </w:tr>
      <w:tr w:rsidR="00926917" w:rsidRPr="00FD6B93" w14:paraId="374C6A13" w14:textId="77777777" w:rsidTr="00FB6879">
        <w:tc>
          <w:tcPr>
            <w:tcW w:w="576" w:type="dxa"/>
            <w:gridSpan w:val="2"/>
          </w:tcPr>
          <w:p w14:paraId="69F9BA9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2C78F49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λ =Ah/c</w:t>
            </w:r>
          </w:p>
        </w:tc>
      </w:tr>
      <w:tr w:rsidR="00926917" w:rsidRPr="00FD6B93" w14:paraId="7D3E110E" w14:textId="77777777" w:rsidTr="00FB6879">
        <w:tc>
          <w:tcPr>
            <w:tcW w:w="576" w:type="dxa"/>
            <w:gridSpan w:val="2"/>
          </w:tcPr>
          <w:p w14:paraId="098E223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2CC42EA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λ=A/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</w:t>
            </w:r>
            <w:proofErr w:type="spellEnd"/>
          </w:p>
        </w:tc>
      </w:tr>
      <w:tr w:rsidR="00926917" w:rsidRPr="00FD6B93" w14:paraId="613AA2E2" w14:textId="77777777" w:rsidTr="00FB6879">
        <w:tc>
          <w:tcPr>
            <w:tcW w:w="576" w:type="dxa"/>
            <w:gridSpan w:val="2"/>
          </w:tcPr>
          <w:p w14:paraId="512151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063603C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4A075F39" w14:textId="77777777" w:rsidTr="00FB6879">
        <w:tc>
          <w:tcPr>
            <w:tcW w:w="576" w:type="dxa"/>
            <w:gridSpan w:val="2"/>
          </w:tcPr>
          <w:p w14:paraId="218792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9</w:t>
            </w:r>
          </w:p>
        </w:tc>
        <w:tc>
          <w:tcPr>
            <w:tcW w:w="9914" w:type="dxa"/>
          </w:tcPr>
          <w:p w14:paraId="690D9B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disalar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’lik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van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azar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sos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untiriladi</w:t>
            </w:r>
            <w:proofErr w:type="spellEnd"/>
          </w:p>
        </w:tc>
      </w:tr>
      <w:tr w:rsidR="00926917" w:rsidRPr="00FD6B93" w14:paraId="1D0B245F" w14:textId="77777777" w:rsidTr="00FB6879">
        <w:tc>
          <w:tcPr>
            <w:tcW w:w="576" w:type="dxa"/>
            <w:gridSpan w:val="2"/>
          </w:tcPr>
          <w:p w14:paraId="17DCDEE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0F61266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ferensiya</w:t>
            </w:r>
            <w:proofErr w:type="spellEnd"/>
          </w:p>
        </w:tc>
      </w:tr>
      <w:tr w:rsidR="00926917" w:rsidRPr="00FD6B93" w14:paraId="16211360" w14:textId="77777777" w:rsidTr="00FB6879">
        <w:tc>
          <w:tcPr>
            <w:tcW w:w="576" w:type="dxa"/>
            <w:gridSpan w:val="2"/>
          </w:tcPr>
          <w:p w14:paraId="4F7F1A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5A15EC8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ya</w:t>
            </w:r>
            <w:proofErr w:type="spellEnd"/>
          </w:p>
        </w:tc>
      </w:tr>
      <w:tr w:rsidR="00926917" w:rsidRPr="00FD6B93" w14:paraId="554748B8" w14:textId="77777777" w:rsidTr="00FB6879">
        <w:tc>
          <w:tcPr>
            <w:tcW w:w="576" w:type="dxa"/>
            <w:gridSpan w:val="2"/>
          </w:tcPr>
          <w:p w14:paraId="0DF1132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7478B1B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spersiya</w:t>
            </w:r>
            <w:proofErr w:type="spellEnd"/>
          </w:p>
        </w:tc>
      </w:tr>
      <w:tr w:rsidR="00926917" w:rsidRPr="00FD6B93" w14:paraId="18EEA71A" w14:textId="77777777" w:rsidTr="00FB6879">
        <w:tc>
          <w:tcPr>
            <w:tcW w:w="576" w:type="dxa"/>
            <w:gridSpan w:val="2"/>
          </w:tcPr>
          <w:p w14:paraId="2ABDA95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49172B8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Fotoeffekt</w:t>
            </w:r>
            <w:proofErr w:type="spellEnd"/>
          </w:p>
        </w:tc>
      </w:tr>
      <w:tr w:rsidR="00926917" w:rsidRPr="00FD6B93" w14:paraId="34414132" w14:textId="77777777" w:rsidTr="00FB6879">
        <w:tc>
          <w:tcPr>
            <w:tcW w:w="576" w:type="dxa"/>
            <w:gridSpan w:val="2"/>
          </w:tcPr>
          <w:p w14:paraId="168D52F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46B54C6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</w:p>
        </w:tc>
      </w:tr>
      <w:tr w:rsidR="00926917" w:rsidRPr="004E383C" w14:paraId="6AB7AEAE" w14:textId="77777777" w:rsidTr="00FB6879">
        <w:tc>
          <w:tcPr>
            <w:tcW w:w="576" w:type="dxa"/>
            <w:gridSpan w:val="2"/>
          </w:tcPr>
          <w:p w14:paraId="466EE7F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9914" w:type="dxa"/>
          </w:tcPr>
          <w:p w14:paraId="27C5CF8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ffek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ynshtey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di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nu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’llanishidi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202E0936" w14:textId="77777777" w:rsidTr="00FB6879">
        <w:tc>
          <w:tcPr>
            <w:tcW w:w="576" w:type="dxa"/>
            <w:gridSpan w:val="2"/>
          </w:tcPr>
          <w:p w14:paraId="23B5495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7CCB594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Energiyaning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saqlanish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qonuni</w:t>
            </w:r>
            <w:proofErr w:type="spellEnd"/>
          </w:p>
        </w:tc>
      </w:tr>
      <w:tr w:rsidR="00926917" w:rsidRPr="00FD6B93" w14:paraId="15C0813C" w14:textId="77777777" w:rsidTr="00FB6879">
        <w:tc>
          <w:tcPr>
            <w:tcW w:w="576" w:type="dxa"/>
            <w:gridSpan w:val="2"/>
          </w:tcPr>
          <w:p w14:paraId="21242A7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037E0CD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mpuls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aq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nuni</w:t>
            </w:r>
            <w:proofErr w:type="spellEnd"/>
          </w:p>
        </w:tc>
      </w:tr>
      <w:tr w:rsidR="00926917" w:rsidRPr="00FD6B93" w14:paraId="1C7C7A4B" w14:textId="77777777" w:rsidTr="00FB6879">
        <w:tc>
          <w:tcPr>
            <w:tcW w:w="576" w:type="dxa"/>
            <w:gridSpan w:val="2"/>
          </w:tcPr>
          <w:p w14:paraId="152A937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1D673C2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mpuls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ment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aq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nuni</w:t>
            </w:r>
            <w:proofErr w:type="spellEnd"/>
          </w:p>
        </w:tc>
      </w:tr>
      <w:tr w:rsidR="00926917" w:rsidRPr="00FD6B93" w14:paraId="33611C5B" w14:textId="77777777" w:rsidTr="00FB6879">
        <w:tc>
          <w:tcPr>
            <w:tcW w:w="576" w:type="dxa"/>
            <w:gridSpan w:val="2"/>
          </w:tcPr>
          <w:p w14:paraId="6E6C50F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4C6AAC4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aryad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aq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nuni</w:t>
            </w:r>
            <w:proofErr w:type="spellEnd"/>
          </w:p>
        </w:tc>
      </w:tr>
      <w:tr w:rsidR="00926917" w:rsidRPr="00FD6B93" w14:paraId="27393E80" w14:textId="77777777" w:rsidTr="00FB6879">
        <w:tc>
          <w:tcPr>
            <w:tcW w:w="576" w:type="dxa"/>
            <w:gridSpan w:val="2"/>
          </w:tcPr>
          <w:p w14:paraId="2F8997B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4C8F0ED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66B0605B" w14:textId="77777777" w:rsidTr="00FB6879">
        <w:tc>
          <w:tcPr>
            <w:tcW w:w="576" w:type="dxa"/>
            <w:gridSpan w:val="2"/>
          </w:tcPr>
          <w:p w14:paraId="5A1F79A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1</w:t>
            </w:r>
          </w:p>
        </w:tc>
        <w:tc>
          <w:tcPr>
            <w:tcW w:w="9914" w:type="dxa"/>
          </w:tcPr>
          <w:p w14:paraId="048B14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ffek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disas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ktro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ine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kat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ym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malar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g’li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40FC7D5F" w14:textId="77777777" w:rsidTr="00FB6879">
        <w:tc>
          <w:tcPr>
            <w:tcW w:w="576" w:type="dxa"/>
            <w:gridSpan w:val="2"/>
          </w:tcPr>
          <w:p w14:paraId="176D835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5F5452E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nsivligiga</w:t>
            </w:r>
            <w:proofErr w:type="spellEnd"/>
          </w:p>
        </w:tc>
      </w:tr>
      <w:tr w:rsidR="00926917" w:rsidRPr="00FD6B93" w14:paraId="7D13F0EF" w14:textId="77777777" w:rsidTr="00FB6879">
        <w:tc>
          <w:tcPr>
            <w:tcW w:w="576" w:type="dxa"/>
            <w:gridSpan w:val="2"/>
          </w:tcPr>
          <w:p w14:paraId="3162741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90D44C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qa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ga</w:t>
            </w:r>
            <w:proofErr w:type="spellEnd"/>
          </w:p>
        </w:tc>
      </w:tr>
      <w:tr w:rsidR="00926917" w:rsidRPr="004E383C" w14:paraId="68587F19" w14:textId="77777777" w:rsidTr="00FB6879">
        <w:tc>
          <w:tcPr>
            <w:tcW w:w="576" w:type="dxa"/>
            <w:gridSpan w:val="2"/>
          </w:tcPr>
          <w:p w14:paraId="010F09F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38FD4B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qa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etall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iga</w:t>
            </w:r>
            <w:proofErr w:type="spellEnd"/>
          </w:p>
        </w:tc>
      </w:tr>
      <w:tr w:rsidR="00926917" w:rsidRPr="004E383C" w14:paraId="73A31E5C" w14:textId="77777777" w:rsidTr="00FB6879">
        <w:tc>
          <w:tcPr>
            <w:tcW w:w="576" w:type="dxa"/>
            <w:gridSpan w:val="2"/>
          </w:tcPr>
          <w:p w14:paraId="2610E01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0727FF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ishi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chastotasiga</w:t>
            </w:r>
            <w:proofErr w:type="spellEnd"/>
          </w:p>
        </w:tc>
      </w:tr>
      <w:tr w:rsidR="00926917" w:rsidRPr="004E383C" w14:paraId="24365A2C" w14:textId="77777777" w:rsidTr="00FB6879">
        <w:tc>
          <w:tcPr>
            <w:tcW w:w="576" w:type="dxa"/>
            <w:gridSpan w:val="2"/>
          </w:tcPr>
          <w:p w14:paraId="53D0992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049005A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64127B91" w14:textId="77777777" w:rsidTr="00FB6879">
        <w:tc>
          <w:tcPr>
            <w:tcW w:w="576" w:type="dxa"/>
            <w:gridSpan w:val="2"/>
          </w:tcPr>
          <w:p w14:paraId="542E16C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2</w:t>
            </w:r>
          </w:p>
        </w:tc>
        <w:tc>
          <w:tcPr>
            <w:tcW w:w="9914" w:type="dxa"/>
          </w:tcPr>
          <w:p w14:paraId="072CFDD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nsiv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van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azariy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yi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malar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g’liq</w:t>
            </w:r>
            <w:proofErr w:type="spellEnd"/>
          </w:p>
        </w:tc>
      </w:tr>
      <w:tr w:rsidR="00926917" w:rsidRPr="001A4D67" w14:paraId="654A999F" w14:textId="77777777" w:rsidTr="00FB6879">
        <w:tc>
          <w:tcPr>
            <w:tcW w:w="576" w:type="dxa"/>
            <w:gridSpan w:val="2"/>
          </w:tcPr>
          <w:p w14:paraId="341B437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14F710C2" w14:textId="77777777" w:rsidR="00926917" w:rsidRPr="00FD6B93" w:rsidRDefault="00926917" w:rsidP="001A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Foton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ga</w:t>
            </w:r>
            <w:proofErr w:type="spellEnd"/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3F802374" w14:textId="77777777" w:rsidTr="00FB6879">
        <w:tc>
          <w:tcPr>
            <w:tcW w:w="576" w:type="dxa"/>
            <w:gridSpan w:val="2"/>
          </w:tcPr>
          <w:p w14:paraId="79F45CF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2E9FB2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Foton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mpul’siga</w:t>
            </w:r>
            <w:proofErr w:type="spellEnd"/>
          </w:p>
        </w:tc>
      </w:tr>
      <w:tr w:rsidR="00926917" w:rsidRPr="00FD6B93" w14:paraId="1747550D" w14:textId="77777777" w:rsidTr="00FB6879">
        <w:tc>
          <w:tcPr>
            <w:tcW w:w="576" w:type="dxa"/>
            <w:gridSpan w:val="2"/>
          </w:tcPr>
          <w:p w14:paraId="31DCDF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C</w:t>
            </w:r>
          </w:p>
        </w:tc>
        <w:tc>
          <w:tcPr>
            <w:tcW w:w="9914" w:type="dxa"/>
          </w:tcPr>
          <w:p w14:paraId="017F9A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Fotonlar</w:t>
            </w:r>
            <w:proofErr w:type="spellEnd"/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soniga</w:t>
            </w:r>
            <w:proofErr w:type="spellEnd"/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energiyasiga</w:t>
            </w:r>
            <w:proofErr w:type="spellEnd"/>
          </w:p>
        </w:tc>
      </w:tr>
      <w:tr w:rsidR="00926917" w:rsidRPr="00FD6B93" w14:paraId="7E034C91" w14:textId="77777777" w:rsidTr="00FB6879">
        <w:tc>
          <w:tcPr>
            <w:tcW w:w="576" w:type="dxa"/>
            <w:gridSpan w:val="2"/>
          </w:tcPr>
          <w:p w14:paraId="26968E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78E1804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Foton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ga</w:t>
            </w:r>
            <w:proofErr w:type="spellEnd"/>
          </w:p>
        </w:tc>
      </w:tr>
      <w:tr w:rsidR="00926917" w:rsidRPr="00FD6B93" w14:paraId="3EE14C16" w14:textId="77777777" w:rsidTr="00FB6879">
        <w:tc>
          <w:tcPr>
            <w:tcW w:w="576" w:type="dxa"/>
            <w:gridSpan w:val="2"/>
          </w:tcPr>
          <w:p w14:paraId="5F9D496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30155EC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</w:p>
        </w:tc>
      </w:tr>
      <w:tr w:rsidR="00926917" w:rsidRPr="004E383C" w14:paraId="3A7A6B84" w14:textId="77777777" w:rsidTr="00FB6879">
        <w:tc>
          <w:tcPr>
            <w:tcW w:w="576" w:type="dxa"/>
            <w:gridSpan w:val="2"/>
          </w:tcPr>
          <w:p w14:paraId="6430BB6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3</w:t>
            </w:r>
          </w:p>
        </w:tc>
        <w:tc>
          <w:tcPr>
            <w:tcW w:w="9914" w:type="dxa"/>
          </w:tcPr>
          <w:p w14:paraId="3C91A52C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Elektromagnitlanishni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orpuskulya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xususiyat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hodis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rqal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asdiqlanad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6E43593D" w14:textId="77777777" w:rsidTr="00FB6879">
        <w:tc>
          <w:tcPr>
            <w:tcW w:w="576" w:type="dxa"/>
            <w:gridSpan w:val="2"/>
          </w:tcPr>
          <w:p w14:paraId="057B7B5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6D36E6D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Fotoeffekt</w:t>
            </w:r>
            <w:proofErr w:type="spellEnd"/>
          </w:p>
        </w:tc>
      </w:tr>
      <w:tr w:rsidR="00926917" w:rsidRPr="00FD6B93" w14:paraId="131B10A4" w14:textId="77777777" w:rsidTr="00FB6879">
        <w:tc>
          <w:tcPr>
            <w:tcW w:w="576" w:type="dxa"/>
            <w:gridSpan w:val="2"/>
          </w:tcPr>
          <w:p w14:paraId="28C378C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6DFCB7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ferensiya</w:t>
            </w:r>
            <w:proofErr w:type="spellEnd"/>
          </w:p>
        </w:tc>
      </w:tr>
      <w:tr w:rsidR="00926917" w:rsidRPr="00FD6B93" w14:paraId="61A53000" w14:textId="77777777" w:rsidTr="00FB6879">
        <w:tc>
          <w:tcPr>
            <w:tcW w:w="576" w:type="dxa"/>
            <w:gridSpan w:val="2"/>
          </w:tcPr>
          <w:p w14:paraId="105A2AD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6E2A239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ya</w:t>
            </w:r>
            <w:proofErr w:type="spellEnd"/>
          </w:p>
        </w:tc>
      </w:tr>
      <w:tr w:rsidR="00926917" w:rsidRPr="00FD6B93" w14:paraId="7AF0FE27" w14:textId="77777777" w:rsidTr="00FB6879">
        <w:tc>
          <w:tcPr>
            <w:tcW w:w="576" w:type="dxa"/>
            <w:gridSpan w:val="2"/>
          </w:tcPr>
          <w:p w14:paraId="192F547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47C8BC6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tblanish</w:t>
            </w:r>
            <w:proofErr w:type="spellEnd"/>
          </w:p>
        </w:tc>
      </w:tr>
      <w:tr w:rsidR="00926917" w:rsidRPr="00FD6B93" w14:paraId="583E1181" w14:textId="77777777" w:rsidTr="00FB6879">
        <w:tc>
          <w:tcPr>
            <w:tcW w:w="576" w:type="dxa"/>
            <w:gridSpan w:val="2"/>
          </w:tcPr>
          <w:p w14:paraId="0A53219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323C8E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</w:p>
        </w:tc>
      </w:tr>
      <w:tr w:rsidR="00926917" w:rsidRPr="00FD6B93" w14:paraId="709DC2AB" w14:textId="77777777" w:rsidTr="00FB6879">
        <w:tc>
          <w:tcPr>
            <w:tcW w:w="576" w:type="dxa"/>
            <w:gridSpan w:val="2"/>
          </w:tcPr>
          <w:p w14:paraId="603257F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</w:pPr>
          </w:p>
        </w:tc>
        <w:tc>
          <w:tcPr>
            <w:tcW w:w="9914" w:type="dxa"/>
          </w:tcPr>
          <w:p w14:paraId="0665208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highlight w:val="green"/>
                <w:lang w:val="en-US"/>
              </w:rPr>
            </w:pPr>
            <w:r w:rsidRPr="00FD6B93">
              <w:rPr>
                <w:rFonts w:ascii="Times New Roman" w:hAnsi="Times New Roman"/>
                <w:position w:val="-12"/>
                <w:sz w:val="28"/>
                <w:szCs w:val="28"/>
                <w:highlight w:val="green"/>
                <w:lang w:val="en-US"/>
              </w:rPr>
              <w:t>2-darajali    1-mavzu</w:t>
            </w:r>
          </w:p>
        </w:tc>
      </w:tr>
      <w:tr w:rsidR="00926917" w:rsidRPr="00FD6B93" w14:paraId="4BB7B924" w14:textId="77777777" w:rsidTr="00FB6879">
        <w:tc>
          <w:tcPr>
            <w:tcW w:w="576" w:type="dxa"/>
            <w:gridSpan w:val="2"/>
          </w:tcPr>
          <w:p w14:paraId="6F41FB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516C885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</w:p>
        </w:tc>
      </w:tr>
      <w:tr w:rsidR="00926917" w:rsidRPr="004E383C" w14:paraId="67136DAD" w14:textId="77777777" w:rsidTr="00FB6879">
        <w:tc>
          <w:tcPr>
            <w:tcW w:w="576" w:type="dxa"/>
            <w:gridSpan w:val="2"/>
          </w:tcPr>
          <w:p w14:paraId="624668C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4</w:t>
            </w:r>
          </w:p>
        </w:tc>
        <w:tc>
          <w:tcPr>
            <w:tcW w:w="9914" w:type="dxa"/>
          </w:tcPr>
          <w:p w14:paraId="422D835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Kondencator sig`imi 200 pF va g`altak induktivligi L=2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 xml:space="preserve">-4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Gn bo`lgan tebranish konturi qanday to`lqin uzunligiga (m) sozlangan bo`ladi?</w:t>
            </w:r>
          </w:p>
        </w:tc>
      </w:tr>
      <w:tr w:rsidR="00926917" w:rsidRPr="00FD6B93" w14:paraId="66EAE8A7" w14:textId="77777777" w:rsidTr="00FB6879">
        <w:tc>
          <w:tcPr>
            <w:tcW w:w="576" w:type="dxa"/>
            <w:gridSpan w:val="2"/>
          </w:tcPr>
          <w:p w14:paraId="6F6368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14" w:type="dxa"/>
          </w:tcPr>
          <w:p w14:paraId="53BF2492" w14:textId="77777777" w:rsidR="00926917" w:rsidRPr="00FD6B93" w:rsidRDefault="00926917" w:rsidP="001A4D67">
            <w:pPr>
              <w:spacing w:after="0" w:line="240" w:lineRule="auto"/>
              <w:jc w:val="both"/>
              <w:rPr>
                <w:rFonts w:ascii="Times New Roman" w:hAnsi="Times New Roman"/>
                <w:color w:val="C0504D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14</w:t>
            </w:r>
          </w:p>
        </w:tc>
      </w:tr>
      <w:tr w:rsidR="00926917" w:rsidRPr="00FD6B93" w14:paraId="4861D3BF" w14:textId="77777777" w:rsidTr="00FB6879">
        <w:tc>
          <w:tcPr>
            <w:tcW w:w="576" w:type="dxa"/>
            <w:gridSpan w:val="2"/>
          </w:tcPr>
          <w:p w14:paraId="5CEC32E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14" w:type="dxa"/>
          </w:tcPr>
          <w:p w14:paraId="6C6A62E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88</w:t>
            </w:r>
          </w:p>
        </w:tc>
      </w:tr>
      <w:tr w:rsidR="00926917" w:rsidRPr="00FD6B93" w14:paraId="2B9F4181" w14:textId="77777777" w:rsidTr="00FB6879">
        <w:tc>
          <w:tcPr>
            <w:tcW w:w="576" w:type="dxa"/>
            <w:gridSpan w:val="2"/>
          </w:tcPr>
          <w:p w14:paraId="6C05225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14" w:type="dxa"/>
          </w:tcPr>
          <w:p w14:paraId="1C029F2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C0504D"/>
                <w:sz w:val="28"/>
                <w:szCs w:val="28"/>
                <w:lang w:val="en-US"/>
              </w:rPr>
              <w:t>377</w:t>
            </w:r>
          </w:p>
        </w:tc>
      </w:tr>
      <w:tr w:rsidR="00926917" w:rsidRPr="00FD6B93" w14:paraId="34F9547D" w14:textId="77777777" w:rsidTr="00FB6879">
        <w:tc>
          <w:tcPr>
            <w:tcW w:w="576" w:type="dxa"/>
            <w:gridSpan w:val="2"/>
          </w:tcPr>
          <w:p w14:paraId="17A0B2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14" w:type="dxa"/>
          </w:tcPr>
          <w:p w14:paraId="0ADF562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28</w:t>
            </w:r>
          </w:p>
        </w:tc>
      </w:tr>
      <w:tr w:rsidR="00926917" w:rsidRPr="00FD6B93" w14:paraId="0AF19B8D" w14:textId="77777777" w:rsidTr="00FB6879">
        <w:tc>
          <w:tcPr>
            <w:tcW w:w="576" w:type="dxa"/>
            <w:gridSpan w:val="2"/>
          </w:tcPr>
          <w:p w14:paraId="5C2B00F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14" w:type="dxa"/>
          </w:tcPr>
          <w:p w14:paraId="78D127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0E271176" w14:textId="77777777" w:rsidTr="00FB6879">
        <w:tc>
          <w:tcPr>
            <w:tcW w:w="576" w:type="dxa"/>
            <w:gridSpan w:val="2"/>
          </w:tcPr>
          <w:p w14:paraId="71E938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5</w:t>
            </w:r>
          </w:p>
        </w:tc>
        <w:tc>
          <w:tcPr>
            <w:tcW w:w="9914" w:type="dxa"/>
          </w:tcPr>
          <w:p w14:paraId="1B1EF84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tu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g‘im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S=888 pF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densator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duktiv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L=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G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‘altak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bora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Kontu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zlan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? </w:t>
            </w:r>
          </w:p>
        </w:tc>
      </w:tr>
      <w:tr w:rsidR="00926917" w:rsidRPr="00FD6B93" w14:paraId="3C871216" w14:textId="77777777" w:rsidTr="00FB6879">
        <w:tc>
          <w:tcPr>
            <w:tcW w:w="567" w:type="dxa"/>
          </w:tcPr>
          <w:p w14:paraId="0BD59DA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D0DFBF1" w14:textId="77777777" w:rsidR="00926917" w:rsidRPr="00FD6B93" w:rsidRDefault="00926917" w:rsidP="001A4D67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480 м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</w:p>
        </w:tc>
      </w:tr>
      <w:tr w:rsidR="00926917" w:rsidRPr="00FD6B93" w14:paraId="7172349A" w14:textId="77777777" w:rsidTr="00FB6879">
        <w:tc>
          <w:tcPr>
            <w:tcW w:w="567" w:type="dxa"/>
          </w:tcPr>
          <w:p w14:paraId="24CD9F0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F5B6D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510 м</w:t>
            </w:r>
          </w:p>
        </w:tc>
      </w:tr>
      <w:tr w:rsidR="00926917" w:rsidRPr="00FD6B93" w14:paraId="297CE7EB" w14:textId="77777777" w:rsidTr="00FB6879">
        <w:tc>
          <w:tcPr>
            <w:tcW w:w="567" w:type="dxa"/>
          </w:tcPr>
          <w:p w14:paraId="4558E56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E65FBE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260 м</w:t>
            </w:r>
          </w:p>
        </w:tc>
      </w:tr>
      <w:tr w:rsidR="00926917" w:rsidRPr="00FD6B93" w14:paraId="098D18F2" w14:textId="77777777" w:rsidTr="00FB6879">
        <w:tc>
          <w:tcPr>
            <w:tcW w:w="567" w:type="dxa"/>
          </w:tcPr>
          <w:p w14:paraId="37D9DB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BC82DA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720 м</w:t>
            </w:r>
          </w:p>
        </w:tc>
      </w:tr>
      <w:tr w:rsidR="00926917" w:rsidRPr="00FD6B93" w14:paraId="7BEC27C9" w14:textId="77777777" w:rsidTr="00FB6879">
        <w:tc>
          <w:tcPr>
            <w:tcW w:w="567" w:type="dxa"/>
          </w:tcPr>
          <w:p w14:paraId="0502C04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59623E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35817267" w14:textId="77777777" w:rsidTr="00FB6879">
        <w:tc>
          <w:tcPr>
            <w:tcW w:w="567" w:type="dxa"/>
          </w:tcPr>
          <w:p w14:paraId="2DBF462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6</w:t>
            </w:r>
          </w:p>
        </w:tc>
        <w:tc>
          <w:tcPr>
            <w:tcW w:w="9923" w:type="dxa"/>
            <w:gridSpan w:val="2"/>
          </w:tcPr>
          <w:p w14:paraId="1DF4057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duktiv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L=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G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g‘im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С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uz-Cyrl-UZ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=69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pF dan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С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uz-Cyrl-UZ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=533 pF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‘zgar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ladi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tur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l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zla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umk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5EC24232" w14:textId="77777777" w:rsidTr="00FB6879">
        <w:tc>
          <w:tcPr>
            <w:tcW w:w="567" w:type="dxa"/>
          </w:tcPr>
          <w:p w14:paraId="420EB5A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95BB88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От λ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1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 700 м   до   λ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2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 1500 м</w:t>
            </w:r>
          </w:p>
        </w:tc>
      </w:tr>
      <w:tr w:rsidR="00926917" w:rsidRPr="00FD6B93" w14:paraId="7640BE1C" w14:textId="77777777" w:rsidTr="00FB6879">
        <w:tc>
          <w:tcPr>
            <w:tcW w:w="567" w:type="dxa"/>
          </w:tcPr>
          <w:p w14:paraId="5D72526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5CF216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От λ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1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 810 м   до   λ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2 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 1000м</w:t>
            </w:r>
          </w:p>
        </w:tc>
      </w:tr>
      <w:tr w:rsidR="00926917" w:rsidRPr="00FD6B93" w14:paraId="3C1ACA55" w14:textId="77777777" w:rsidTr="00FB6879">
        <w:tc>
          <w:tcPr>
            <w:tcW w:w="567" w:type="dxa"/>
          </w:tcPr>
          <w:p w14:paraId="2CCA2EA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36BDD6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От λ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1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 920 м   до   λ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2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 2300 м</w:t>
            </w:r>
          </w:p>
        </w:tc>
      </w:tr>
      <w:tr w:rsidR="00926917" w:rsidRPr="00FD6B93" w14:paraId="49EB8390" w14:textId="77777777" w:rsidTr="00FB6879">
        <w:tc>
          <w:tcPr>
            <w:tcW w:w="567" w:type="dxa"/>
          </w:tcPr>
          <w:p w14:paraId="6AD1050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6FB9E74E" w14:textId="77777777" w:rsidR="00926917" w:rsidRPr="00FD6B93" w:rsidRDefault="00926917" w:rsidP="001A4D6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От λ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 xml:space="preserve">1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= 700 м   до   λ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2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= 1950 м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926917" w:rsidRPr="00FD6B93" w14:paraId="52EB3E73" w14:textId="77777777" w:rsidTr="00FB6879">
        <w:tc>
          <w:tcPr>
            <w:tcW w:w="567" w:type="dxa"/>
          </w:tcPr>
          <w:p w14:paraId="6B22F843" w14:textId="77777777" w:rsidR="00926917" w:rsidRPr="001A4D67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379B1116" w14:textId="77777777" w:rsidR="00926917" w:rsidRPr="001A4D67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0DF60A9C" w14:textId="77777777" w:rsidTr="00FB6879">
        <w:tc>
          <w:tcPr>
            <w:tcW w:w="567" w:type="dxa"/>
          </w:tcPr>
          <w:p w14:paraId="25C7AA3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7</w:t>
            </w:r>
          </w:p>
        </w:tc>
        <w:tc>
          <w:tcPr>
            <w:tcW w:w="9923" w:type="dxa"/>
            <w:gridSpan w:val="2"/>
          </w:tcPr>
          <w:p w14:paraId="77DA54D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000 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g‘im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С = 2 mkF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tur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L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nduktivlik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irit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r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76B80508" w14:textId="77777777" w:rsidTr="00FB6879">
        <w:tc>
          <w:tcPr>
            <w:tcW w:w="567" w:type="dxa"/>
          </w:tcPr>
          <w:p w14:paraId="3301CD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72AF9A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15,3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</w:rPr>
              <w:t>мГн</w:t>
            </w:r>
            <w:proofErr w:type="spellEnd"/>
          </w:p>
        </w:tc>
      </w:tr>
      <w:tr w:rsidR="00926917" w:rsidRPr="00FD6B93" w14:paraId="6691FD5E" w14:textId="77777777" w:rsidTr="00FB6879">
        <w:tc>
          <w:tcPr>
            <w:tcW w:w="567" w:type="dxa"/>
          </w:tcPr>
          <w:p w14:paraId="0CA5F8C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6466B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3,4 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</w:rPr>
              <w:t>мГн</w:t>
            </w:r>
            <w:proofErr w:type="spellEnd"/>
          </w:p>
        </w:tc>
      </w:tr>
      <w:tr w:rsidR="00926917" w:rsidRPr="00FD6B93" w14:paraId="30C8DC0E" w14:textId="77777777" w:rsidTr="00FB6879">
        <w:tc>
          <w:tcPr>
            <w:tcW w:w="567" w:type="dxa"/>
          </w:tcPr>
          <w:p w14:paraId="09B1E18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825E4D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6,7 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</w:rPr>
              <w:t>мГн</w:t>
            </w:r>
            <w:proofErr w:type="spellEnd"/>
          </w:p>
        </w:tc>
      </w:tr>
      <w:tr w:rsidR="00926917" w:rsidRPr="00FD6B93" w14:paraId="68DB6E8F" w14:textId="77777777" w:rsidTr="00FB6879">
        <w:tc>
          <w:tcPr>
            <w:tcW w:w="567" w:type="dxa"/>
          </w:tcPr>
          <w:p w14:paraId="24AED7A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62942850" w14:textId="77777777" w:rsidR="00926917" w:rsidRPr="00FD6B93" w:rsidRDefault="00926917" w:rsidP="001A4D6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12,7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мГн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926917" w:rsidRPr="00FD6B93" w14:paraId="024D087E" w14:textId="77777777" w:rsidTr="00FB6879">
        <w:tc>
          <w:tcPr>
            <w:tcW w:w="567" w:type="dxa"/>
          </w:tcPr>
          <w:p w14:paraId="452D5A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7F80E6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72955DFA" w14:textId="77777777" w:rsidTr="00FB6879">
        <w:tc>
          <w:tcPr>
            <w:tcW w:w="567" w:type="dxa"/>
          </w:tcPr>
          <w:p w14:paraId="604B8E7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8</w:t>
            </w:r>
          </w:p>
        </w:tc>
        <w:tc>
          <w:tcPr>
            <w:tcW w:w="9923" w:type="dxa"/>
            <w:gridSpan w:val="2"/>
          </w:tcPr>
          <w:p w14:paraId="4DA5F42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duktiv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L=3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G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‘alt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lastina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z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S=0,01 m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as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gdensator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lan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lastina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as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of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d = 0,1 mm. 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tu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λ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 750 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zlan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lastina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as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o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diri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r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uhit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ԑ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elektr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ngdiruvchan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?</w:t>
            </w:r>
          </w:p>
        </w:tc>
      </w:tr>
      <w:tr w:rsidR="00926917" w:rsidRPr="00FD6B93" w14:paraId="552113DB" w14:textId="77777777" w:rsidTr="00FB6879">
        <w:tc>
          <w:tcPr>
            <w:tcW w:w="567" w:type="dxa"/>
          </w:tcPr>
          <w:p w14:paraId="674334C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84CCB5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5,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9</w:t>
            </w:r>
          </w:p>
        </w:tc>
      </w:tr>
      <w:tr w:rsidR="00926917" w:rsidRPr="00FD6B93" w14:paraId="7E6C461C" w14:textId="77777777" w:rsidTr="00FB6879">
        <w:tc>
          <w:tcPr>
            <w:tcW w:w="567" w:type="dxa"/>
          </w:tcPr>
          <w:p w14:paraId="7103973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B</w:t>
            </w:r>
          </w:p>
        </w:tc>
        <w:tc>
          <w:tcPr>
            <w:tcW w:w="9923" w:type="dxa"/>
            <w:gridSpan w:val="2"/>
          </w:tcPr>
          <w:p w14:paraId="31CC1C7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,7</w:t>
            </w:r>
          </w:p>
        </w:tc>
      </w:tr>
      <w:tr w:rsidR="00926917" w:rsidRPr="00FD6B93" w14:paraId="24B07F98" w14:textId="77777777" w:rsidTr="00FB6879">
        <w:tc>
          <w:tcPr>
            <w:tcW w:w="567" w:type="dxa"/>
          </w:tcPr>
          <w:p w14:paraId="1ACA945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8A889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3</w:t>
            </w:r>
          </w:p>
        </w:tc>
      </w:tr>
      <w:tr w:rsidR="00926917" w:rsidRPr="00FD6B93" w14:paraId="5EEA88AE" w14:textId="77777777" w:rsidTr="00FB6879">
        <w:tc>
          <w:tcPr>
            <w:tcW w:w="567" w:type="dxa"/>
          </w:tcPr>
          <w:p w14:paraId="221BC09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DB90B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4,2</w:t>
            </w:r>
          </w:p>
        </w:tc>
      </w:tr>
      <w:tr w:rsidR="00926917" w:rsidRPr="00FD6B93" w14:paraId="63DD7531" w14:textId="77777777" w:rsidTr="00FB6879">
        <w:tc>
          <w:tcPr>
            <w:tcW w:w="567" w:type="dxa"/>
          </w:tcPr>
          <w:p w14:paraId="668A5E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55AB4F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68736F28" w14:textId="77777777" w:rsidTr="00FB6879">
        <w:tc>
          <w:tcPr>
            <w:tcW w:w="567" w:type="dxa"/>
          </w:tcPr>
          <w:p w14:paraId="41E5D6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9</w:t>
            </w:r>
          </w:p>
        </w:tc>
        <w:tc>
          <w:tcPr>
            <w:tcW w:w="9923" w:type="dxa"/>
            <w:gridSpan w:val="2"/>
          </w:tcPr>
          <w:p w14:paraId="2966D12D" w14:textId="77777777" w:rsidR="00926917" w:rsidRPr="00FD6B93" w:rsidRDefault="00926917" w:rsidP="00FB687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Elas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muhit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manba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x=2 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masofa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joylash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manba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tebranish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faza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farq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∆</w:t>
            </w:r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φ</w:t>
            </w:r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ν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5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s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=40 m/s.</w:t>
            </w:r>
          </w:p>
        </w:tc>
      </w:tr>
      <w:tr w:rsidR="00926917" w:rsidRPr="00FD6B93" w14:paraId="5D6839EC" w14:textId="77777777" w:rsidTr="00FB6879">
        <w:tc>
          <w:tcPr>
            <w:tcW w:w="567" w:type="dxa"/>
          </w:tcPr>
          <w:p w14:paraId="2F7C3A2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BCEF3B5" w14:textId="77777777" w:rsidR="00926917" w:rsidRPr="00FD6B93" w:rsidRDefault="00926917" w:rsidP="00FB6879">
            <w:pPr>
              <w:spacing w:after="0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,66 rad</w:t>
            </w:r>
          </w:p>
        </w:tc>
      </w:tr>
      <w:tr w:rsidR="00926917" w:rsidRPr="00FD6B93" w14:paraId="536D5C86" w14:textId="77777777" w:rsidTr="00FB6879">
        <w:tc>
          <w:tcPr>
            <w:tcW w:w="567" w:type="dxa"/>
          </w:tcPr>
          <w:p w14:paraId="0283046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74CABF2" w14:textId="77777777" w:rsidR="00926917" w:rsidRPr="00FD6B93" w:rsidRDefault="00926917" w:rsidP="00FB687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,59 rad</w:t>
            </w:r>
          </w:p>
        </w:tc>
      </w:tr>
      <w:tr w:rsidR="00926917" w:rsidRPr="00FD6B93" w14:paraId="22AF05C7" w14:textId="77777777" w:rsidTr="00FB6879">
        <w:tc>
          <w:tcPr>
            <w:tcW w:w="567" w:type="dxa"/>
          </w:tcPr>
          <w:p w14:paraId="258369F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D849759" w14:textId="77777777" w:rsidR="00926917" w:rsidRPr="00FD6B93" w:rsidRDefault="00926917" w:rsidP="001A4D67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1,57 rad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1C2044DD" w14:textId="77777777" w:rsidTr="00FB6879">
        <w:tc>
          <w:tcPr>
            <w:tcW w:w="567" w:type="dxa"/>
          </w:tcPr>
          <w:p w14:paraId="2F7D71F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A8A064A" w14:textId="77777777" w:rsidR="00926917" w:rsidRPr="00FD6B93" w:rsidRDefault="00926917" w:rsidP="00FB687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16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rad</w:t>
            </w:r>
          </w:p>
        </w:tc>
      </w:tr>
      <w:tr w:rsidR="00926917" w:rsidRPr="00FD6B93" w14:paraId="0804D46D" w14:textId="77777777" w:rsidTr="00FB6879">
        <w:tc>
          <w:tcPr>
            <w:tcW w:w="567" w:type="dxa"/>
          </w:tcPr>
          <w:p w14:paraId="1CFE8F0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CC2CB7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FD6B93" w14:paraId="0C91D0D3" w14:textId="77777777" w:rsidTr="00FB6879">
        <w:tc>
          <w:tcPr>
            <w:tcW w:w="567" w:type="dxa"/>
          </w:tcPr>
          <w:p w14:paraId="3C5609A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9923" w:type="dxa"/>
            <w:gridSpan w:val="2"/>
          </w:tcPr>
          <w:p w14:paraId="4BBC298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uhit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-bir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∆x=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ofa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kk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rq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π/3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as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uhit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υ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25 Hz.</w:t>
            </w:r>
          </w:p>
        </w:tc>
      </w:tr>
      <w:tr w:rsidR="00926917" w:rsidRPr="00FD6B93" w14:paraId="1E29FDE7" w14:textId="77777777" w:rsidTr="00FB6879">
        <w:tc>
          <w:tcPr>
            <w:tcW w:w="567" w:type="dxa"/>
          </w:tcPr>
          <w:p w14:paraId="5104EBA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4D0ED3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926917" w:rsidRPr="00FD6B93" w14:paraId="731ABAAC" w14:textId="77777777" w:rsidTr="00FB6879">
        <w:tc>
          <w:tcPr>
            <w:tcW w:w="567" w:type="dxa"/>
          </w:tcPr>
          <w:p w14:paraId="4BFE37F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2B70A8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926917" w:rsidRPr="00FD6B93" w14:paraId="21C11D44" w14:textId="77777777" w:rsidTr="00FB6879">
        <w:tc>
          <w:tcPr>
            <w:tcW w:w="567" w:type="dxa"/>
          </w:tcPr>
          <w:p w14:paraId="637841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768924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926917" w:rsidRPr="00FD6B93" w14:paraId="05BA16B1" w14:textId="77777777" w:rsidTr="00FB6879">
        <w:tc>
          <w:tcPr>
            <w:tcW w:w="567" w:type="dxa"/>
          </w:tcPr>
          <w:p w14:paraId="088C814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147ACB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</w:tr>
      <w:tr w:rsidR="00926917" w:rsidRPr="00FD6B93" w14:paraId="15DCDB85" w14:textId="77777777" w:rsidTr="00FB6879">
        <w:tc>
          <w:tcPr>
            <w:tcW w:w="567" w:type="dxa"/>
          </w:tcPr>
          <w:p w14:paraId="4F0543D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8086A2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2B8D02C" w14:textId="77777777" w:rsidTr="00FB6879">
        <w:tc>
          <w:tcPr>
            <w:tcW w:w="567" w:type="dxa"/>
          </w:tcPr>
          <w:p w14:paraId="54DE3B2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</w:p>
        </w:tc>
        <w:tc>
          <w:tcPr>
            <w:tcW w:w="9923" w:type="dxa"/>
            <w:gridSpan w:val="2"/>
          </w:tcPr>
          <w:p w14:paraId="6C8F5B9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>Agar to‘lqin uzunligi λ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>2 m va manba tebranish chastotasi ν = 725 Hz bo‘lsa, suvdagi tovush tezligini aniqlang.</w:t>
            </w:r>
          </w:p>
        </w:tc>
      </w:tr>
      <w:tr w:rsidR="00926917" w:rsidRPr="00FD6B93" w14:paraId="4544AFEB" w14:textId="77777777" w:rsidTr="00FB6879">
        <w:tc>
          <w:tcPr>
            <w:tcW w:w="567" w:type="dxa"/>
          </w:tcPr>
          <w:p w14:paraId="171703A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8F2CA3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0</w:t>
            </w:r>
          </w:p>
        </w:tc>
      </w:tr>
      <w:tr w:rsidR="00926917" w:rsidRPr="00FD6B93" w14:paraId="3CFFDF2D" w14:textId="77777777" w:rsidTr="00FB6879">
        <w:tc>
          <w:tcPr>
            <w:tcW w:w="567" w:type="dxa"/>
          </w:tcPr>
          <w:p w14:paraId="771DA19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6CCE1D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0</w:t>
            </w:r>
          </w:p>
        </w:tc>
      </w:tr>
      <w:tr w:rsidR="00926917" w:rsidRPr="00FD6B93" w14:paraId="5869CD79" w14:textId="77777777" w:rsidTr="00FB6879">
        <w:tc>
          <w:tcPr>
            <w:tcW w:w="567" w:type="dxa"/>
          </w:tcPr>
          <w:p w14:paraId="3F21896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4A210C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35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926917" w:rsidRPr="00FD6B93" w14:paraId="2163EFC5" w14:textId="77777777" w:rsidTr="00FB6879">
        <w:tc>
          <w:tcPr>
            <w:tcW w:w="567" w:type="dxa"/>
          </w:tcPr>
          <w:p w14:paraId="6DFC837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B4CEE7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1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45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0</w:t>
            </w:r>
          </w:p>
        </w:tc>
      </w:tr>
      <w:tr w:rsidR="00926917" w:rsidRPr="00FD6B93" w14:paraId="3965BFEF" w14:textId="77777777" w:rsidTr="00FB6879">
        <w:tc>
          <w:tcPr>
            <w:tcW w:w="567" w:type="dxa"/>
          </w:tcPr>
          <w:p w14:paraId="11F20B1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D9F755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</w:p>
        </w:tc>
      </w:tr>
      <w:tr w:rsidR="00926917" w:rsidRPr="004E383C" w14:paraId="0891C969" w14:textId="77777777" w:rsidTr="00FB6879">
        <w:tc>
          <w:tcPr>
            <w:tcW w:w="567" w:type="dxa"/>
          </w:tcPr>
          <w:p w14:paraId="0F80FD2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</w:p>
        </w:tc>
        <w:tc>
          <w:tcPr>
            <w:tcW w:w="9923" w:type="dxa"/>
            <w:gridSpan w:val="2"/>
          </w:tcPr>
          <w:p w14:paraId="627DA0E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ν= 500 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υ = 400 m/s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k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-bir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 xml:space="preserve">x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 4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ofa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g‘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ziq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oylash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kk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uqt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r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3988F3F9" w14:textId="77777777" w:rsidTr="00FB6879">
        <w:tc>
          <w:tcPr>
            <w:tcW w:w="567" w:type="dxa"/>
          </w:tcPr>
          <w:p w14:paraId="5BE8634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D36C74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π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/3</w:t>
            </w:r>
          </w:p>
        </w:tc>
      </w:tr>
      <w:tr w:rsidR="00926917" w:rsidRPr="00FD6B93" w14:paraId="548D2499" w14:textId="77777777" w:rsidTr="00FB6879">
        <w:tc>
          <w:tcPr>
            <w:tcW w:w="567" w:type="dxa"/>
          </w:tcPr>
          <w:p w14:paraId="56045C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04AE70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π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/4</w:t>
            </w:r>
          </w:p>
        </w:tc>
      </w:tr>
      <w:tr w:rsidR="00926917" w:rsidRPr="00FD6B93" w14:paraId="410A561B" w14:textId="77777777" w:rsidTr="00FB6879">
        <w:tc>
          <w:tcPr>
            <w:tcW w:w="567" w:type="dxa"/>
          </w:tcPr>
          <w:p w14:paraId="45C1D88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89B835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Π</w:t>
            </w:r>
          </w:p>
        </w:tc>
      </w:tr>
      <w:tr w:rsidR="00926917" w:rsidRPr="00FD6B93" w14:paraId="4F6CBD7C" w14:textId="77777777" w:rsidTr="00FB6879">
        <w:tc>
          <w:tcPr>
            <w:tcW w:w="567" w:type="dxa"/>
          </w:tcPr>
          <w:p w14:paraId="449617C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D1C3D6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π</w:t>
            </w:r>
          </w:p>
        </w:tc>
      </w:tr>
      <w:tr w:rsidR="00926917" w:rsidRPr="00FD6B93" w14:paraId="503F9277" w14:textId="77777777" w:rsidTr="00FB6879">
        <w:tc>
          <w:tcPr>
            <w:tcW w:w="567" w:type="dxa"/>
          </w:tcPr>
          <w:p w14:paraId="19AE1DC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47BA46E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33EB6BC4" w14:textId="77777777" w:rsidTr="00FB6879">
        <w:tc>
          <w:tcPr>
            <w:tcW w:w="567" w:type="dxa"/>
          </w:tcPr>
          <w:p w14:paraId="31E2CB0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</w:p>
        </w:tc>
        <w:tc>
          <w:tcPr>
            <w:tcW w:w="9923" w:type="dxa"/>
            <w:gridSpan w:val="2"/>
          </w:tcPr>
          <w:p w14:paraId="64949A2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Suvdagi 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>tovushning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tezligi υ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 xml:space="preserve"> =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1450 m/s bo‘lsa, ν = 250 Hz chastotali tebranish manbai natijasida hosil bo‘lgan suvda 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>tovush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to‘lqinining λ uzunligini aniqlang.</w:t>
            </w:r>
          </w:p>
        </w:tc>
      </w:tr>
      <w:tr w:rsidR="00926917" w:rsidRPr="00FD6B93" w14:paraId="48453C37" w14:textId="77777777" w:rsidTr="00FB6879">
        <w:tc>
          <w:tcPr>
            <w:tcW w:w="567" w:type="dxa"/>
          </w:tcPr>
          <w:p w14:paraId="6992199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4ED8CF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5,8</w:t>
            </w:r>
          </w:p>
        </w:tc>
      </w:tr>
      <w:tr w:rsidR="00926917" w:rsidRPr="00FD6B93" w14:paraId="7621C838" w14:textId="77777777" w:rsidTr="00FB6879">
        <w:tc>
          <w:tcPr>
            <w:tcW w:w="567" w:type="dxa"/>
          </w:tcPr>
          <w:p w14:paraId="2323E0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3258076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,7</w:t>
            </w:r>
          </w:p>
        </w:tc>
      </w:tr>
      <w:tr w:rsidR="00926917" w:rsidRPr="00FD6B93" w14:paraId="47ACC4D6" w14:textId="77777777" w:rsidTr="00FB6879">
        <w:tc>
          <w:tcPr>
            <w:tcW w:w="567" w:type="dxa"/>
          </w:tcPr>
          <w:p w14:paraId="090B149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920BAD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2</w:t>
            </w:r>
          </w:p>
        </w:tc>
      </w:tr>
      <w:tr w:rsidR="00926917" w:rsidRPr="00FD6B93" w14:paraId="3CF50857" w14:textId="77777777" w:rsidTr="00FB6879">
        <w:tc>
          <w:tcPr>
            <w:tcW w:w="567" w:type="dxa"/>
          </w:tcPr>
          <w:p w14:paraId="4A0833D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7B885E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5</w:t>
            </w:r>
          </w:p>
        </w:tc>
      </w:tr>
      <w:tr w:rsidR="00926917" w:rsidRPr="00FD6B93" w14:paraId="06332EB0" w14:textId="77777777" w:rsidTr="00FB6879">
        <w:tc>
          <w:tcPr>
            <w:tcW w:w="567" w:type="dxa"/>
          </w:tcPr>
          <w:p w14:paraId="1F4DD84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86E2FF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0F93B6B3" w14:textId="77777777" w:rsidTr="00FB6879">
        <w:tc>
          <w:tcPr>
            <w:tcW w:w="567" w:type="dxa"/>
          </w:tcPr>
          <w:p w14:paraId="7492D7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</w:p>
        </w:tc>
        <w:tc>
          <w:tcPr>
            <w:tcW w:w="9923" w:type="dxa"/>
            <w:gridSpan w:val="2"/>
          </w:tcPr>
          <w:p w14:paraId="406220D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gar tebranish davri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= 1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s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va to‘lqinning tarqalish tezligi 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=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300 m/s bo‘lsa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nba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uz-Cyrl-UZ"/>
              </w:rPr>
              <w:t>x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uz-Cyrl-UZ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= 2 m va 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uz-Cyrl-UZ"/>
              </w:rPr>
              <w:t>x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uz-Cyrl-UZ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= 5 m masofa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d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g‘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ziq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oylash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kk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uqt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r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16E806F5" w14:textId="77777777" w:rsidTr="00FB6879">
        <w:tc>
          <w:tcPr>
            <w:tcW w:w="567" w:type="dxa"/>
          </w:tcPr>
          <w:p w14:paraId="30D4A08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9923" w:type="dxa"/>
            <w:gridSpan w:val="2"/>
          </w:tcPr>
          <w:p w14:paraId="681F616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π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/3</w:t>
            </w:r>
          </w:p>
        </w:tc>
      </w:tr>
      <w:tr w:rsidR="00926917" w:rsidRPr="00FD6B93" w14:paraId="4E892263" w14:textId="77777777" w:rsidTr="00FB6879">
        <w:tc>
          <w:tcPr>
            <w:tcW w:w="567" w:type="dxa"/>
          </w:tcPr>
          <w:p w14:paraId="5E5F9F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1571EC7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Π</w:t>
            </w:r>
          </w:p>
        </w:tc>
      </w:tr>
      <w:tr w:rsidR="00926917" w:rsidRPr="00FD6B93" w14:paraId="53307E58" w14:textId="77777777" w:rsidTr="00FB6879">
        <w:tc>
          <w:tcPr>
            <w:tcW w:w="567" w:type="dxa"/>
          </w:tcPr>
          <w:p w14:paraId="7DF920A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966AE1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π</w:t>
            </w:r>
          </w:p>
        </w:tc>
      </w:tr>
      <w:tr w:rsidR="00926917" w:rsidRPr="00FD6B93" w14:paraId="1D435763" w14:textId="77777777" w:rsidTr="00FB6879">
        <w:tc>
          <w:tcPr>
            <w:tcW w:w="567" w:type="dxa"/>
          </w:tcPr>
          <w:p w14:paraId="066BCA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03E334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4π</w:t>
            </w:r>
          </w:p>
        </w:tc>
      </w:tr>
      <w:tr w:rsidR="00926917" w:rsidRPr="00FD6B93" w14:paraId="24504779" w14:textId="77777777" w:rsidTr="00FB6879">
        <w:tc>
          <w:tcPr>
            <w:tcW w:w="567" w:type="dxa"/>
          </w:tcPr>
          <w:p w14:paraId="3B7C23D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2477D5C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4CA8965E" w14:textId="77777777" w:rsidTr="00FB6879">
        <w:tc>
          <w:tcPr>
            <w:tcW w:w="567" w:type="dxa"/>
          </w:tcPr>
          <w:p w14:paraId="36D2B8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9923" w:type="dxa"/>
            <w:gridSpan w:val="2"/>
          </w:tcPr>
          <w:p w14:paraId="4CF0CB0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gar ma‘lum bir muhitdagi tebranishlarning chastotasi ν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1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uz-Cyrl-UZ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 xml:space="preserve">6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z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bo‘lsa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vakuumda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e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lektromagnit to‘lqinlarning uzunligini λ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ning aniqlang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с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= 3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м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с</w:t>
            </w:r>
          </w:p>
        </w:tc>
      </w:tr>
      <w:tr w:rsidR="00926917" w:rsidRPr="00FD6B93" w14:paraId="2D3ED91C" w14:textId="77777777" w:rsidTr="00FB6879">
        <w:tc>
          <w:tcPr>
            <w:tcW w:w="567" w:type="dxa"/>
          </w:tcPr>
          <w:p w14:paraId="7A9D660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360A24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0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м</w:t>
            </w:r>
          </w:p>
        </w:tc>
      </w:tr>
      <w:tr w:rsidR="00926917" w:rsidRPr="00FD6B93" w14:paraId="027EE026" w14:textId="77777777" w:rsidTr="00FB6879">
        <w:tc>
          <w:tcPr>
            <w:tcW w:w="567" w:type="dxa"/>
          </w:tcPr>
          <w:p w14:paraId="5F1BD4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9A2B82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30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м</w:t>
            </w:r>
          </w:p>
        </w:tc>
      </w:tr>
      <w:tr w:rsidR="00926917" w:rsidRPr="00FD6B93" w14:paraId="295858F9" w14:textId="77777777" w:rsidTr="00FB6879">
        <w:tc>
          <w:tcPr>
            <w:tcW w:w="567" w:type="dxa"/>
          </w:tcPr>
          <w:p w14:paraId="5869C59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CCDAC5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40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м</w:t>
            </w:r>
          </w:p>
        </w:tc>
      </w:tr>
      <w:tr w:rsidR="00926917" w:rsidRPr="00FD6B93" w14:paraId="5935B289" w14:textId="77777777" w:rsidTr="00FB6879">
        <w:tc>
          <w:tcPr>
            <w:tcW w:w="567" w:type="dxa"/>
          </w:tcPr>
          <w:p w14:paraId="3D5A0F1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302B06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50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м</w:t>
            </w:r>
          </w:p>
        </w:tc>
      </w:tr>
      <w:tr w:rsidR="00926917" w:rsidRPr="00FD6B93" w14:paraId="10629D65" w14:textId="77777777" w:rsidTr="00FB6879">
        <w:tc>
          <w:tcPr>
            <w:tcW w:w="567" w:type="dxa"/>
          </w:tcPr>
          <w:p w14:paraId="7C0F132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695F844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FD6B93" w14:paraId="577CFA2E" w14:textId="77777777" w:rsidTr="00FB6879">
        <w:tc>
          <w:tcPr>
            <w:tcW w:w="567" w:type="dxa"/>
          </w:tcPr>
          <w:p w14:paraId="323CDA0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</w:p>
        </w:tc>
        <w:tc>
          <w:tcPr>
            <w:tcW w:w="9923" w:type="dxa"/>
            <w:gridSpan w:val="2"/>
          </w:tcPr>
          <w:p w14:paraId="6383EF3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Elektromagnit to‘lqin nomagnit bo‘lgan muhitga o‘tishida dielektrik o‘tkazuvchanlik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ε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4, 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vakuumda elektromagnit to‘lqinning uzunligi ∆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λ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=50 m ga oshdi. Tebranish chastotasini aniqlang (MHz). c = 3 ∙ 1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>8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m/sek</w:t>
            </w:r>
          </w:p>
        </w:tc>
      </w:tr>
      <w:tr w:rsidR="00926917" w:rsidRPr="00FD6B93" w14:paraId="2A441B6C" w14:textId="77777777" w:rsidTr="00FB6879">
        <w:tc>
          <w:tcPr>
            <w:tcW w:w="567" w:type="dxa"/>
          </w:tcPr>
          <w:p w14:paraId="7096917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5B56C15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26917" w:rsidRPr="00FD6B93" w14:paraId="232116D3" w14:textId="77777777" w:rsidTr="00FB6879">
        <w:tc>
          <w:tcPr>
            <w:tcW w:w="567" w:type="dxa"/>
          </w:tcPr>
          <w:p w14:paraId="11DCB88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B9FF90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26917" w:rsidRPr="00FD6B93" w14:paraId="353BEAFC" w14:textId="77777777" w:rsidTr="00FB6879">
        <w:tc>
          <w:tcPr>
            <w:tcW w:w="567" w:type="dxa"/>
          </w:tcPr>
          <w:p w14:paraId="477566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DEE2CD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</w:tr>
      <w:tr w:rsidR="00926917" w:rsidRPr="00FD6B93" w14:paraId="495A3161" w14:textId="77777777" w:rsidTr="00FB6879">
        <w:tc>
          <w:tcPr>
            <w:tcW w:w="567" w:type="dxa"/>
          </w:tcPr>
          <w:p w14:paraId="56B2912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B77433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926917" w:rsidRPr="00FD6B93" w14:paraId="0A2A8F70" w14:textId="77777777" w:rsidTr="00FB6879">
        <w:tc>
          <w:tcPr>
            <w:tcW w:w="567" w:type="dxa"/>
          </w:tcPr>
          <w:p w14:paraId="24252A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40C96B6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7C54FC18" w14:textId="77777777" w:rsidTr="00FB6879">
        <w:tc>
          <w:tcPr>
            <w:tcW w:w="567" w:type="dxa"/>
          </w:tcPr>
          <w:p w14:paraId="1DCD6B9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</w:p>
        </w:tc>
        <w:tc>
          <w:tcPr>
            <w:tcW w:w="9923" w:type="dxa"/>
            <w:gridSpan w:val="2"/>
          </w:tcPr>
          <w:p w14:paraId="6CA47623" w14:textId="77777777" w:rsidR="00926917" w:rsidRPr="008D6C50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Vakuumda elektromagnit to'lqin uzunligi, tebranish konturi  31,4 m ga sozlangan. Aktiv qarshilikni e‘tiborga olmasdan, konturdagi maksimal tok kuchini 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>I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uz-Latn-UZ"/>
              </w:rPr>
              <w:t>m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aniqlang. Kondensator plastinkalari orasidagi maksimal zaryadi q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bscript"/>
                <w:lang w:val="uz-Latn-UZ"/>
              </w:rPr>
              <w:t>m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= 50 nCl va  c = 3∙ 1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>8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m/sek ga teng.</w:t>
            </w:r>
          </w:p>
        </w:tc>
      </w:tr>
      <w:tr w:rsidR="00926917" w:rsidRPr="00FD6B93" w14:paraId="65D77523" w14:textId="77777777" w:rsidTr="00FB6879">
        <w:tc>
          <w:tcPr>
            <w:tcW w:w="567" w:type="dxa"/>
          </w:tcPr>
          <w:p w14:paraId="63582DC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8E0743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3А</w:t>
            </w:r>
          </w:p>
        </w:tc>
      </w:tr>
      <w:tr w:rsidR="00926917" w:rsidRPr="00FD6B93" w14:paraId="7B3F21D1" w14:textId="77777777" w:rsidTr="00FB6879">
        <w:tc>
          <w:tcPr>
            <w:tcW w:w="567" w:type="dxa"/>
          </w:tcPr>
          <w:p w14:paraId="15B5B60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714FD1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5А</w:t>
            </w:r>
          </w:p>
        </w:tc>
      </w:tr>
      <w:tr w:rsidR="00926917" w:rsidRPr="00FD6B93" w14:paraId="25D7FFAD" w14:textId="77777777" w:rsidTr="00FB6879">
        <w:tc>
          <w:tcPr>
            <w:tcW w:w="567" w:type="dxa"/>
          </w:tcPr>
          <w:p w14:paraId="4001388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9E15DC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6А</w:t>
            </w:r>
          </w:p>
        </w:tc>
      </w:tr>
      <w:tr w:rsidR="00926917" w:rsidRPr="00FD6B93" w14:paraId="5C1A5C2E" w14:textId="77777777" w:rsidTr="00FB6879">
        <w:tc>
          <w:tcPr>
            <w:tcW w:w="567" w:type="dxa"/>
          </w:tcPr>
          <w:p w14:paraId="6A785BE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66A6E6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8А</w:t>
            </w:r>
          </w:p>
        </w:tc>
      </w:tr>
      <w:tr w:rsidR="00926917" w:rsidRPr="00FD6B93" w14:paraId="5892F63B" w14:textId="77777777" w:rsidTr="00FB6879">
        <w:tc>
          <w:tcPr>
            <w:tcW w:w="567" w:type="dxa"/>
          </w:tcPr>
          <w:p w14:paraId="7A4F26B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498D9B7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0BA8E185" w14:textId="77777777" w:rsidTr="00FB6879">
        <w:tc>
          <w:tcPr>
            <w:tcW w:w="567" w:type="dxa"/>
          </w:tcPr>
          <w:p w14:paraId="18FD1DE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</w:p>
        </w:tc>
        <w:tc>
          <w:tcPr>
            <w:tcW w:w="9923" w:type="dxa"/>
            <w:gridSpan w:val="2"/>
          </w:tcPr>
          <w:p w14:paraId="417048E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Vakuumda yassi elektromagnit to‘lqin </w:t>
            </w:r>
            <w:r w:rsidRPr="00FD6B93">
              <w:rPr>
                <w:rFonts w:ascii="Times New Roman" w:hAnsi="Times New Roman"/>
                <w:i/>
                <w:color w:val="212121"/>
                <w:sz w:val="28"/>
                <w:szCs w:val="28"/>
                <w:lang w:val="uz-Latn-UZ"/>
              </w:rPr>
              <w:t xml:space="preserve">x 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o'qi bo‘ylab tarqaladi. Magnit maydon kuchlanganligi amplitudasi 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>Н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>=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5 mA/m bo‘lsa, to‘lqinning elektr maydon kuchlanganligi amplitudasini aniqlang. ε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=8,85∙1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 xml:space="preserve">-12 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F/m, µ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= 12,56 1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>-7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Gn/m.</w:t>
            </w:r>
          </w:p>
        </w:tc>
      </w:tr>
      <w:tr w:rsidR="00926917" w:rsidRPr="00FD6B93" w14:paraId="24537791" w14:textId="77777777" w:rsidTr="00FB6879">
        <w:tc>
          <w:tcPr>
            <w:tcW w:w="567" w:type="dxa"/>
          </w:tcPr>
          <w:p w14:paraId="68E04F8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056FDC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22</w:t>
            </w:r>
          </w:p>
        </w:tc>
      </w:tr>
      <w:tr w:rsidR="00926917" w:rsidRPr="00FD6B93" w14:paraId="04556133" w14:textId="77777777" w:rsidTr="00FB6879">
        <w:tc>
          <w:tcPr>
            <w:tcW w:w="567" w:type="dxa"/>
          </w:tcPr>
          <w:p w14:paraId="311EC43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459CE8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38</w:t>
            </w:r>
          </w:p>
        </w:tc>
      </w:tr>
      <w:tr w:rsidR="00926917" w:rsidRPr="00FD6B93" w14:paraId="4B4F122F" w14:textId="77777777" w:rsidTr="00FB6879">
        <w:tc>
          <w:tcPr>
            <w:tcW w:w="567" w:type="dxa"/>
          </w:tcPr>
          <w:p w14:paraId="5A7E859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42D6F3A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,88</w:t>
            </w:r>
          </w:p>
        </w:tc>
      </w:tr>
      <w:tr w:rsidR="00926917" w:rsidRPr="00FD6B93" w14:paraId="5F5CCC34" w14:textId="77777777" w:rsidTr="00FB6879">
        <w:tc>
          <w:tcPr>
            <w:tcW w:w="567" w:type="dxa"/>
          </w:tcPr>
          <w:p w14:paraId="337962D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2D20D8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,24</w:t>
            </w:r>
          </w:p>
        </w:tc>
      </w:tr>
      <w:tr w:rsidR="00926917" w:rsidRPr="00FD6B93" w14:paraId="76F767B3" w14:textId="77777777" w:rsidTr="00FB6879">
        <w:tc>
          <w:tcPr>
            <w:tcW w:w="567" w:type="dxa"/>
          </w:tcPr>
          <w:p w14:paraId="0612C58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9308F5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5EC7023" w14:textId="77777777" w:rsidTr="00FB6879">
        <w:tc>
          <w:tcPr>
            <w:tcW w:w="567" w:type="dxa"/>
          </w:tcPr>
          <w:p w14:paraId="0C52243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</w:p>
        </w:tc>
        <w:tc>
          <w:tcPr>
            <w:tcW w:w="9923" w:type="dxa"/>
            <w:gridSpan w:val="2"/>
          </w:tcPr>
          <w:p w14:paraId="4644BBF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Induksiyasi L=1 mH bo‘lgan va sig‘imi C=2 nF ega kondansator mavjud. Konturdagi aktiv qarshilikni e‘tiborga olmasdan, to‘lqin uzunligini (m) aniqlang. c = 3∙1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>8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m/sek.</w:t>
            </w:r>
          </w:p>
        </w:tc>
      </w:tr>
      <w:tr w:rsidR="00926917" w:rsidRPr="00FD6B93" w14:paraId="4FB03517" w14:textId="77777777" w:rsidTr="00FB6879">
        <w:tc>
          <w:tcPr>
            <w:tcW w:w="567" w:type="dxa"/>
          </w:tcPr>
          <w:p w14:paraId="6A96D46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375EECD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550</w:t>
            </w:r>
          </w:p>
        </w:tc>
      </w:tr>
      <w:tr w:rsidR="00926917" w:rsidRPr="00FD6B93" w14:paraId="53DD33AF" w14:textId="77777777" w:rsidTr="00FB6879">
        <w:tc>
          <w:tcPr>
            <w:tcW w:w="567" w:type="dxa"/>
          </w:tcPr>
          <w:p w14:paraId="35F1966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102418E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664</w:t>
            </w:r>
          </w:p>
        </w:tc>
      </w:tr>
      <w:tr w:rsidR="00926917" w:rsidRPr="00FD6B93" w14:paraId="24CA89CA" w14:textId="77777777" w:rsidTr="00FB6879">
        <w:tc>
          <w:tcPr>
            <w:tcW w:w="567" w:type="dxa"/>
          </w:tcPr>
          <w:p w14:paraId="681496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8DF2CE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3243 </w:t>
            </w:r>
          </w:p>
        </w:tc>
      </w:tr>
      <w:tr w:rsidR="00926917" w:rsidRPr="00FD6B93" w14:paraId="716193E4" w14:textId="77777777" w:rsidTr="00FB6879">
        <w:tc>
          <w:tcPr>
            <w:tcW w:w="567" w:type="dxa"/>
          </w:tcPr>
          <w:p w14:paraId="0914C53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D</w:t>
            </w:r>
          </w:p>
        </w:tc>
        <w:tc>
          <w:tcPr>
            <w:tcW w:w="9923" w:type="dxa"/>
            <w:gridSpan w:val="2"/>
          </w:tcPr>
          <w:p w14:paraId="7CDE25E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4230</w:t>
            </w:r>
          </w:p>
        </w:tc>
      </w:tr>
      <w:tr w:rsidR="00926917" w:rsidRPr="00FD6B93" w14:paraId="0DF43046" w14:textId="77777777" w:rsidTr="00FB6879">
        <w:tc>
          <w:tcPr>
            <w:tcW w:w="567" w:type="dxa"/>
          </w:tcPr>
          <w:p w14:paraId="477384D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35BC256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6C5ADE3E" w14:textId="77777777" w:rsidTr="00FB6879">
        <w:tc>
          <w:tcPr>
            <w:tcW w:w="567" w:type="dxa"/>
          </w:tcPr>
          <w:p w14:paraId="6BEC9BF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9923" w:type="dxa"/>
            <w:gridSpan w:val="2"/>
          </w:tcPr>
          <w:p w14:paraId="6F27FE7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kuum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magni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'lqi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λ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tu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2 m g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zlan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 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densato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lastinka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as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C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aryad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с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= 3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/s</w:t>
            </w:r>
          </w:p>
        </w:tc>
      </w:tr>
      <w:tr w:rsidR="00926917" w:rsidRPr="00FD6B93" w14:paraId="173355CD" w14:textId="77777777" w:rsidTr="00FB6879">
        <w:tc>
          <w:tcPr>
            <w:tcW w:w="567" w:type="dxa"/>
          </w:tcPr>
          <w:p w14:paraId="750CF2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CCC5DB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27</w:t>
            </w:r>
          </w:p>
        </w:tc>
      </w:tr>
      <w:tr w:rsidR="00926917" w:rsidRPr="00FD6B93" w14:paraId="08A7E228" w14:textId="77777777" w:rsidTr="00FB6879">
        <w:tc>
          <w:tcPr>
            <w:tcW w:w="567" w:type="dxa"/>
          </w:tcPr>
          <w:p w14:paraId="276F4EA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429F4F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,22</w:t>
            </w:r>
          </w:p>
        </w:tc>
      </w:tr>
      <w:tr w:rsidR="00926917" w:rsidRPr="00FD6B93" w14:paraId="1D42A8D2" w14:textId="77777777" w:rsidTr="00FB6879">
        <w:tc>
          <w:tcPr>
            <w:tcW w:w="567" w:type="dxa"/>
          </w:tcPr>
          <w:p w14:paraId="2B9BC9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27B3F9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,24</w:t>
            </w:r>
          </w:p>
        </w:tc>
      </w:tr>
      <w:tr w:rsidR="00926917" w:rsidRPr="00FD6B93" w14:paraId="01CAD69A" w14:textId="77777777" w:rsidTr="00FB6879">
        <w:tc>
          <w:tcPr>
            <w:tcW w:w="567" w:type="dxa"/>
          </w:tcPr>
          <w:p w14:paraId="21533F8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1B9039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6,37</w:t>
            </w:r>
          </w:p>
        </w:tc>
      </w:tr>
      <w:tr w:rsidR="00926917" w:rsidRPr="00FD6B93" w14:paraId="2B55F0C6" w14:textId="77777777" w:rsidTr="00FB6879">
        <w:tc>
          <w:tcPr>
            <w:tcW w:w="567" w:type="dxa"/>
          </w:tcPr>
          <w:p w14:paraId="5D978E4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A3982A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37ACCF33" w14:textId="77777777" w:rsidTr="00FB6879">
        <w:tc>
          <w:tcPr>
            <w:tcW w:w="567" w:type="dxa"/>
          </w:tcPr>
          <w:p w14:paraId="1B02A6E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</w:p>
        </w:tc>
        <w:tc>
          <w:tcPr>
            <w:tcW w:w="9923" w:type="dxa"/>
            <w:gridSpan w:val="2"/>
          </w:tcPr>
          <w:p w14:paraId="4FCAF1D8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`lq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0.5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km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ig`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ur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hraksio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panjara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normal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ushmoq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. Agar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ikkinch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artibda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fraksio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ksimum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90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vertAlign w:val="superscript"/>
                <w:lang w:val="en-US"/>
              </w:rPr>
              <w:t>0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sti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uzatils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fraksio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panjar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oimiy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ima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6E2928FB" w14:textId="77777777" w:rsidTr="00FB6879">
        <w:tc>
          <w:tcPr>
            <w:tcW w:w="567" w:type="dxa"/>
          </w:tcPr>
          <w:p w14:paraId="7B95A84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37666478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>2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km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 xml:space="preserve">   </w:t>
            </w:r>
          </w:p>
        </w:tc>
      </w:tr>
      <w:tr w:rsidR="00926917" w:rsidRPr="00FD6B93" w14:paraId="6C0CE18D" w14:textId="77777777" w:rsidTr="00FB6879">
        <w:tc>
          <w:tcPr>
            <w:tcW w:w="567" w:type="dxa"/>
          </w:tcPr>
          <w:p w14:paraId="3C1619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36E78CAF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 xml:space="preserve">3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km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 xml:space="preserve">   </w:t>
            </w:r>
          </w:p>
        </w:tc>
      </w:tr>
      <w:tr w:rsidR="00926917" w:rsidRPr="00FD6B93" w14:paraId="77B3A307" w14:textId="77777777" w:rsidTr="00FB6879">
        <w:tc>
          <w:tcPr>
            <w:tcW w:w="567" w:type="dxa"/>
          </w:tcPr>
          <w:p w14:paraId="4535BF1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9F14367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</w:rPr>
              <w:t xml:space="preserve">1 </w:t>
            </w: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mkm</w:t>
            </w:r>
            <w:proofErr w:type="spellEnd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</w:rPr>
              <w:t xml:space="preserve">  </w:t>
            </w:r>
          </w:p>
        </w:tc>
      </w:tr>
      <w:tr w:rsidR="00926917" w:rsidRPr="00FD6B93" w14:paraId="2A536444" w14:textId="77777777" w:rsidTr="00FB6879">
        <w:tc>
          <w:tcPr>
            <w:tcW w:w="567" w:type="dxa"/>
          </w:tcPr>
          <w:p w14:paraId="418230D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A9968B9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km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 xml:space="preserve">  </w:t>
            </w:r>
          </w:p>
        </w:tc>
      </w:tr>
      <w:tr w:rsidR="00926917" w:rsidRPr="00FD6B93" w14:paraId="797DEBC6" w14:textId="77777777" w:rsidTr="00FB6879">
        <w:tc>
          <w:tcPr>
            <w:tcW w:w="567" w:type="dxa"/>
          </w:tcPr>
          <w:p w14:paraId="5C3A3D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4147C5D9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</w:p>
        </w:tc>
      </w:tr>
      <w:tr w:rsidR="00926917" w:rsidRPr="004E383C" w14:paraId="082ABF3C" w14:textId="77777777" w:rsidTr="00FB6879">
        <w:tc>
          <w:tcPr>
            <w:tcW w:w="567" w:type="dxa"/>
          </w:tcPr>
          <w:p w14:paraId="6ECAF1E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</w:p>
        </w:tc>
        <w:tc>
          <w:tcPr>
            <w:tcW w:w="9923" w:type="dxa"/>
            <w:gridSpan w:val="2"/>
          </w:tcPr>
          <w:p w14:paraId="7AAE34C1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ifraksio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panjar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doimiys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2∙10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vertAlign w:val="superscript"/>
                <w:lang w:val="en-US"/>
              </w:rPr>
              <w:t>-4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panjara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onoxromat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u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normal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ushmoq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. 30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vertAlign w:val="superscript"/>
                <w:lang w:val="en-US"/>
              </w:rPr>
              <w:t>0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urcha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stid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ikkinch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ksimum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uzatils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ushayot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`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urini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o`lqi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imag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6ED490FD" w14:textId="77777777" w:rsidTr="00FB6879">
        <w:tc>
          <w:tcPr>
            <w:tcW w:w="567" w:type="dxa"/>
          </w:tcPr>
          <w:p w14:paraId="6AF722A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5F97A46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position w:val="-10"/>
                <w:sz w:val="28"/>
                <w:szCs w:val="28"/>
              </w:rPr>
              <w:t>2,8∙10</w:t>
            </w:r>
            <w:r w:rsidRPr="00FD6B93">
              <w:rPr>
                <w:rFonts w:ascii="Times New Roman" w:hAnsi="Times New Roman"/>
                <w:b w:val="0"/>
                <w:color w:val="auto"/>
                <w:position w:val="-10"/>
                <w:sz w:val="28"/>
                <w:szCs w:val="28"/>
                <w:vertAlign w:val="superscript"/>
              </w:rPr>
              <w:t>-7</w:t>
            </w:r>
            <w:r w:rsidRPr="00FD6B93">
              <w:rPr>
                <w:rFonts w:ascii="Times New Roman" w:hAnsi="Times New Roman"/>
                <w:b w:val="0"/>
                <w:color w:val="auto"/>
                <w:position w:val="-10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b w:val="0"/>
                <w:color w:val="auto"/>
                <w:position w:val="-1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37E1B012" w14:textId="77777777" w:rsidTr="00FB6879">
        <w:tc>
          <w:tcPr>
            <w:tcW w:w="567" w:type="dxa"/>
          </w:tcPr>
          <w:p w14:paraId="6BCB37A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E22609F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position w:val="-6"/>
                <w:sz w:val="28"/>
                <w:szCs w:val="28"/>
              </w:rPr>
              <w:t>10∙10</w:t>
            </w:r>
            <w:r w:rsidRPr="00FD6B93">
              <w:rPr>
                <w:rFonts w:ascii="Times New Roman" w:hAnsi="Times New Roman"/>
                <w:b w:val="0"/>
                <w:color w:val="auto"/>
                <w:position w:val="-6"/>
                <w:sz w:val="28"/>
                <w:szCs w:val="28"/>
                <w:vertAlign w:val="superscript"/>
              </w:rPr>
              <w:t>-7</w:t>
            </w:r>
            <w:r w:rsidRPr="00FD6B93">
              <w:rPr>
                <w:rFonts w:ascii="Times New Roman" w:hAnsi="Times New Roman"/>
                <w:b w:val="0"/>
                <w:color w:val="auto"/>
                <w:position w:val="-6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b w:val="0"/>
                <w:color w:val="auto"/>
                <w:position w:val="-6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6D89D6C5" w14:textId="77777777" w:rsidTr="00FB6879">
        <w:tc>
          <w:tcPr>
            <w:tcW w:w="567" w:type="dxa"/>
          </w:tcPr>
          <w:p w14:paraId="682C633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9E6925E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FF0000"/>
                <w:position w:val="-6"/>
                <w:sz w:val="28"/>
                <w:szCs w:val="28"/>
              </w:rPr>
              <w:t>5∙10</w:t>
            </w:r>
            <w:r w:rsidRPr="00FD6B93">
              <w:rPr>
                <w:rFonts w:ascii="Times New Roman" w:hAnsi="Times New Roman"/>
                <w:b w:val="0"/>
                <w:color w:val="FF0000"/>
                <w:position w:val="-6"/>
                <w:sz w:val="28"/>
                <w:szCs w:val="28"/>
                <w:vertAlign w:val="superscript"/>
              </w:rPr>
              <w:t>-7</w:t>
            </w:r>
            <w:r w:rsidRPr="00FD6B93">
              <w:rPr>
                <w:rFonts w:ascii="Times New Roman" w:hAnsi="Times New Roman"/>
                <w:b w:val="0"/>
                <w:color w:val="FF0000"/>
                <w:position w:val="-6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b w:val="0"/>
                <w:color w:val="FF0000"/>
                <w:position w:val="-6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1E98863E" w14:textId="77777777" w:rsidTr="00FB6879">
        <w:tc>
          <w:tcPr>
            <w:tcW w:w="567" w:type="dxa"/>
          </w:tcPr>
          <w:p w14:paraId="5C012D5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43634E8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position w:val="-10"/>
                <w:sz w:val="28"/>
                <w:szCs w:val="28"/>
              </w:rPr>
              <w:t>2,5∙10</w:t>
            </w:r>
            <w:r w:rsidRPr="00FD6B93">
              <w:rPr>
                <w:rFonts w:ascii="Times New Roman" w:hAnsi="Times New Roman"/>
                <w:b w:val="0"/>
                <w:color w:val="auto"/>
                <w:position w:val="-10"/>
                <w:sz w:val="28"/>
                <w:szCs w:val="28"/>
                <w:vertAlign w:val="superscript"/>
              </w:rPr>
              <w:t>-7</w:t>
            </w:r>
            <w:r w:rsidRPr="00FD6B93">
              <w:rPr>
                <w:rFonts w:ascii="Times New Roman" w:hAnsi="Times New Roman"/>
                <w:b w:val="0"/>
                <w:color w:val="auto"/>
                <w:position w:val="-10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b w:val="0"/>
                <w:color w:val="auto"/>
                <w:position w:val="-1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7DC2395B" w14:textId="77777777" w:rsidTr="00FB6879">
        <w:tc>
          <w:tcPr>
            <w:tcW w:w="567" w:type="dxa"/>
          </w:tcPr>
          <w:p w14:paraId="5C62C9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4E55A3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</w:p>
        </w:tc>
      </w:tr>
      <w:tr w:rsidR="00926917" w:rsidRPr="004E383C" w14:paraId="5206F582" w14:textId="77777777" w:rsidTr="00FB6879">
        <w:tc>
          <w:tcPr>
            <w:tcW w:w="567" w:type="dxa"/>
          </w:tcPr>
          <w:p w14:paraId="1F1F484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3</w:t>
            </w:r>
          </w:p>
        </w:tc>
        <w:tc>
          <w:tcPr>
            <w:tcW w:w="9923" w:type="dxa"/>
            <w:gridSpan w:val="2"/>
          </w:tcPr>
          <w:p w14:paraId="0E258FB6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utiblagich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analizator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rasida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urcha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45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vertAlign w:val="superscript"/>
                <w:lang w:val="en-US"/>
              </w:rPr>
              <w:t>0</w:t>
            </w: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bo`ls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analizatord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o`t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qutblangan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yorug`lik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jadalligi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nech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02E7E2B4" w14:textId="77777777" w:rsidTr="00FB6879">
        <w:tc>
          <w:tcPr>
            <w:tcW w:w="567" w:type="dxa"/>
          </w:tcPr>
          <w:p w14:paraId="7005658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A13C136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rta</w:t>
            </w:r>
            <w:proofErr w:type="spellEnd"/>
          </w:p>
        </w:tc>
      </w:tr>
      <w:tr w:rsidR="00926917" w:rsidRPr="00FD6B93" w14:paraId="10590C7A" w14:textId="77777777" w:rsidTr="00FB6879">
        <w:tc>
          <w:tcPr>
            <w:tcW w:w="567" w:type="dxa"/>
          </w:tcPr>
          <w:p w14:paraId="14F0BBB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25DB797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b w:val="0"/>
                <w:color w:val="FF0000"/>
                <w:sz w:val="28"/>
                <w:szCs w:val="28"/>
                <w:lang w:val="en-US"/>
              </w:rPr>
              <w:t>marta</w:t>
            </w:r>
            <w:proofErr w:type="spellEnd"/>
          </w:p>
        </w:tc>
      </w:tr>
      <w:tr w:rsidR="00926917" w:rsidRPr="00FD6B93" w14:paraId="5A78BF9B" w14:textId="77777777" w:rsidTr="00FB6879">
        <w:tc>
          <w:tcPr>
            <w:tcW w:w="567" w:type="dxa"/>
          </w:tcPr>
          <w:p w14:paraId="434058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6807E44" w14:textId="77777777" w:rsidR="00926917" w:rsidRPr="00FD6B93" w:rsidRDefault="00926917" w:rsidP="00FB6879">
            <w:pPr>
              <w:pStyle w:val="2"/>
              <w:spacing w:before="0"/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 xml:space="preserve">6 </w:t>
            </w:r>
            <w:proofErr w:type="spellStart"/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lang w:val="en-US"/>
              </w:rPr>
              <w:t>marta</w:t>
            </w:r>
            <w:proofErr w:type="spellEnd"/>
          </w:p>
        </w:tc>
      </w:tr>
      <w:tr w:rsidR="00926917" w:rsidRPr="00FD6B93" w14:paraId="7AA8187D" w14:textId="77777777" w:rsidTr="00FB6879">
        <w:tc>
          <w:tcPr>
            <w:tcW w:w="567" w:type="dxa"/>
          </w:tcPr>
          <w:p w14:paraId="655B93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5326D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8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</w:p>
        </w:tc>
      </w:tr>
      <w:tr w:rsidR="00926917" w:rsidRPr="00FD6B93" w14:paraId="1EF892C9" w14:textId="77777777" w:rsidTr="00FB6879">
        <w:tc>
          <w:tcPr>
            <w:tcW w:w="567" w:type="dxa"/>
          </w:tcPr>
          <w:p w14:paraId="1DC05BC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78E08E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46BE0479" w14:textId="77777777" w:rsidTr="00FB6879">
        <w:tc>
          <w:tcPr>
            <w:tcW w:w="567" w:type="dxa"/>
          </w:tcPr>
          <w:p w14:paraId="4123EF1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4</w:t>
            </w:r>
          </w:p>
        </w:tc>
        <w:tc>
          <w:tcPr>
            <w:tcW w:w="9923" w:type="dxa"/>
            <w:gridSpan w:val="2"/>
          </w:tcPr>
          <w:p w14:paraId="1A97A5B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uqta t=1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inut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=15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A=5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rmon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shlang’ic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φ=π/4 g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</w:tr>
      <w:tr w:rsidR="00926917" w:rsidRPr="00FD6B93" w14:paraId="41DF2B61" w14:textId="77777777" w:rsidTr="00FB6879">
        <w:tc>
          <w:tcPr>
            <w:tcW w:w="567" w:type="dxa"/>
          </w:tcPr>
          <w:p w14:paraId="02BE74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F830EE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0,05sin(2,5πt+π/4)</w:t>
            </w:r>
          </w:p>
        </w:tc>
      </w:tr>
      <w:tr w:rsidR="00926917" w:rsidRPr="00FD6B93" w14:paraId="093A3298" w14:textId="77777777" w:rsidTr="00FB6879">
        <w:tc>
          <w:tcPr>
            <w:tcW w:w="567" w:type="dxa"/>
          </w:tcPr>
          <w:p w14:paraId="298FFDF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40E720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=0,05sin(5πt+π/4)</w:t>
            </w:r>
          </w:p>
        </w:tc>
      </w:tr>
      <w:tr w:rsidR="00926917" w:rsidRPr="00FD6B93" w14:paraId="08D431AB" w14:textId="77777777" w:rsidTr="00FB6879">
        <w:tc>
          <w:tcPr>
            <w:tcW w:w="567" w:type="dxa"/>
          </w:tcPr>
          <w:p w14:paraId="18B3AAD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FADC7B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0,5sin(5πt+π/4)</w:t>
            </w:r>
          </w:p>
        </w:tc>
      </w:tr>
      <w:tr w:rsidR="00926917" w:rsidRPr="00FD6B93" w14:paraId="7C5B941E" w14:textId="77777777" w:rsidTr="00FB6879">
        <w:tc>
          <w:tcPr>
            <w:tcW w:w="567" w:type="dxa"/>
          </w:tcPr>
          <w:p w14:paraId="4F8233B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1065E4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5sin(5πt+π/4)</w:t>
            </w:r>
          </w:p>
        </w:tc>
      </w:tr>
      <w:tr w:rsidR="00926917" w:rsidRPr="00FD6B93" w14:paraId="27A203AA" w14:textId="77777777" w:rsidTr="00FB6879">
        <w:tc>
          <w:tcPr>
            <w:tcW w:w="567" w:type="dxa"/>
          </w:tcPr>
          <w:p w14:paraId="604E4A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68501C7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61BD1A76" w14:textId="77777777" w:rsidTr="00FB6879">
        <w:tc>
          <w:tcPr>
            <w:tcW w:w="567" w:type="dxa"/>
          </w:tcPr>
          <w:p w14:paraId="0D73587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5</w:t>
            </w:r>
          </w:p>
        </w:tc>
        <w:tc>
          <w:tcPr>
            <w:tcW w:w="9923" w:type="dxa"/>
            <w:gridSpan w:val="2"/>
          </w:tcPr>
          <w:p w14:paraId="1D15A08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A= 0,1 m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=4 c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shlang’ic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φ=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rmon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.</w:t>
            </w:r>
          </w:p>
        </w:tc>
      </w:tr>
      <w:tr w:rsidR="00926917" w:rsidRPr="00FD6B93" w14:paraId="6FD0C14A" w14:textId="77777777" w:rsidTr="00FB6879">
        <w:tc>
          <w:tcPr>
            <w:tcW w:w="567" w:type="dxa"/>
          </w:tcPr>
          <w:p w14:paraId="2EAD078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F064D5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Х=0,1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n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π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</w:tr>
      <w:tr w:rsidR="00926917" w:rsidRPr="00FD6B93" w14:paraId="53F48B71" w14:textId="77777777" w:rsidTr="00FB6879">
        <w:tc>
          <w:tcPr>
            <w:tcW w:w="567" w:type="dxa"/>
          </w:tcPr>
          <w:p w14:paraId="36941BC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AFBABA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Х=0,1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n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πt</w:t>
            </w:r>
          </w:p>
        </w:tc>
      </w:tr>
      <w:tr w:rsidR="00926917" w:rsidRPr="00FD6B93" w14:paraId="798552D5" w14:textId="77777777" w:rsidTr="00FB6879">
        <w:tc>
          <w:tcPr>
            <w:tcW w:w="567" w:type="dxa"/>
          </w:tcPr>
          <w:p w14:paraId="679658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DC92B0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Х=0,1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sinπt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/2</w:t>
            </w:r>
          </w:p>
        </w:tc>
      </w:tr>
      <w:tr w:rsidR="00926917" w:rsidRPr="00FD6B93" w14:paraId="19217281" w14:textId="77777777" w:rsidTr="00FB6879">
        <w:tc>
          <w:tcPr>
            <w:tcW w:w="567" w:type="dxa"/>
          </w:tcPr>
          <w:p w14:paraId="0AC7AF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9AAD10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Х=1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nπt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4</w:t>
            </w:r>
          </w:p>
        </w:tc>
      </w:tr>
      <w:tr w:rsidR="00926917" w:rsidRPr="00FD6B93" w14:paraId="6A4FD656" w14:textId="77777777" w:rsidTr="00FB6879">
        <w:tc>
          <w:tcPr>
            <w:tcW w:w="567" w:type="dxa"/>
          </w:tcPr>
          <w:p w14:paraId="33326F7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0EC0A31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5DFBC51A" w14:textId="77777777" w:rsidTr="00FB6879">
        <w:tc>
          <w:tcPr>
            <w:tcW w:w="567" w:type="dxa"/>
          </w:tcPr>
          <w:p w14:paraId="13DE879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6</w:t>
            </w:r>
          </w:p>
        </w:tc>
        <w:tc>
          <w:tcPr>
            <w:tcW w:w="9923" w:type="dxa"/>
            <w:gridSpan w:val="2"/>
          </w:tcPr>
          <w:p w14:paraId="5B04B0B4" w14:textId="77777777" w:rsidR="00926917" w:rsidRPr="00FD6B93" w:rsidRDefault="00926917" w:rsidP="00FB6879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shlang’ichfaz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φ= π/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=8 c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A= 5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rakatlan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rmon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.</w:t>
            </w:r>
          </w:p>
        </w:tc>
      </w:tr>
      <w:tr w:rsidR="00926917" w:rsidRPr="004E383C" w14:paraId="5CB2F8D2" w14:textId="77777777" w:rsidTr="00FB6879">
        <w:tc>
          <w:tcPr>
            <w:tcW w:w="567" w:type="dxa"/>
          </w:tcPr>
          <w:p w14:paraId="1EC55CE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488BC7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sin(πt/4+π/2)=cosπt/4</w:t>
            </w:r>
          </w:p>
        </w:tc>
      </w:tr>
      <w:tr w:rsidR="00926917" w:rsidRPr="004E383C" w14:paraId="5EB6CCDE" w14:textId="77777777" w:rsidTr="00FB6879">
        <w:tc>
          <w:tcPr>
            <w:tcW w:w="567" w:type="dxa"/>
          </w:tcPr>
          <w:p w14:paraId="5900771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1E58F4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0,5sin(πt/4+π/2)=0,5cosπt/4</w:t>
            </w:r>
          </w:p>
        </w:tc>
      </w:tr>
      <w:tr w:rsidR="00926917" w:rsidRPr="004E383C" w14:paraId="04AA20AC" w14:textId="77777777" w:rsidTr="00FB6879">
        <w:tc>
          <w:tcPr>
            <w:tcW w:w="567" w:type="dxa"/>
          </w:tcPr>
          <w:p w14:paraId="25DE495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BAFDC7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5sin(πt/4+π/2)= 5cosπt/4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   </w:t>
            </w:r>
          </w:p>
        </w:tc>
      </w:tr>
      <w:tr w:rsidR="00926917" w:rsidRPr="004E383C" w14:paraId="0EFBEC7D" w14:textId="77777777" w:rsidTr="00FB6879">
        <w:tc>
          <w:tcPr>
            <w:tcW w:w="567" w:type="dxa"/>
          </w:tcPr>
          <w:p w14:paraId="0DB40CA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F551B0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=0,05sin(πt/4+π/2)=0,05cosπt/4 </w:t>
            </w:r>
          </w:p>
        </w:tc>
      </w:tr>
      <w:tr w:rsidR="00926917" w:rsidRPr="004E383C" w14:paraId="1442207A" w14:textId="77777777" w:rsidTr="00FB6879">
        <w:tc>
          <w:tcPr>
            <w:tcW w:w="567" w:type="dxa"/>
          </w:tcPr>
          <w:p w14:paraId="71AC294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4B9BADA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3B79A37" w14:textId="77777777" w:rsidTr="00FB6879">
        <w:tc>
          <w:tcPr>
            <w:tcW w:w="567" w:type="dxa"/>
          </w:tcPr>
          <w:p w14:paraId="47E4B5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</w:p>
        </w:tc>
        <w:tc>
          <w:tcPr>
            <w:tcW w:w="9923" w:type="dxa"/>
            <w:gridSpan w:val="2"/>
          </w:tcPr>
          <w:p w14:paraId="2C1C4609" w14:textId="77777777" w:rsidR="00926917" w:rsidRPr="008D6C50" w:rsidRDefault="00926917" w:rsidP="00FB6879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Jism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7sinπt/2 (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см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rmon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lyap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r w:rsidRPr="008D6C50">
              <w:rPr>
                <w:rFonts w:ascii="Times New Roman" w:hAnsi="Times New Roman"/>
                <w:sz w:val="28"/>
                <w:szCs w:val="28"/>
                <w:lang w:val="fr-FR"/>
              </w:rPr>
              <w:t>Uning amplitudasini, siklik chastotasini va fazasini toping.</w:t>
            </w:r>
          </w:p>
        </w:tc>
      </w:tr>
      <w:tr w:rsidR="00926917" w:rsidRPr="00FD6B93" w14:paraId="59486E7E" w14:textId="77777777" w:rsidTr="00FB6879">
        <w:tc>
          <w:tcPr>
            <w:tcW w:w="567" w:type="dxa"/>
          </w:tcPr>
          <w:p w14:paraId="45A40CBE" w14:textId="77777777" w:rsidR="00926917" w:rsidRPr="008D6C50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9923" w:type="dxa"/>
            <w:gridSpan w:val="2"/>
          </w:tcPr>
          <w:p w14:paraId="4189A9E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А=7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>, ω=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π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2, φ=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926917" w:rsidRPr="00FD6B93" w14:paraId="53BF75C5" w14:textId="77777777" w:rsidTr="00FB6879">
        <w:tc>
          <w:tcPr>
            <w:tcW w:w="567" w:type="dxa"/>
          </w:tcPr>
          <w:p w14:paraId="4AC3B49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0F4A08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А=7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, ω=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π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/2, φ=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πt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/2</w:t>
            </w:r>
          </w:p>
        </w:tc>
      </w:tr>
      <w:tr w:rsidR="00926917" w:rsidRPr="00FD6B93" w14:paraId="30A723B0" w14:textId="77777777" w:rsidTr="00FB6879">
        <w:tc>
          <w:tcPr>
            <w:tcW w:w="567" w:type="dxa"/>
          </w:tcPr>
          <w:p w14:paraId="7315E3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9D021A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А=7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>, ω=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π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2, φ=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π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2</w:t>
            </w:r>
          </w:p>
        </w:tc>
      </w:tr>
      <w:tr w:rsidR="00926917" w:rsidRPr="00FD6B93" w14:paraId="255F2848" w14:textId="77777777" w:rsidTr="00FB6879">
        <w:tc>
          <w:tcPr>
            <w:tcW w:w="567" w:type="dxa"/>
          </w:tcPr>
          <w:p w14:paraId="1710D6A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C06A1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А=7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>, ω=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π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4, φ=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πt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2</w:t>
            </w:r>
          </w:p>
        </w:tc>
      </w:tr>
      <w:tr w:rsidR="00926917" w:rsidRPr="00FD6B93" w14:paraId="23B5CAE4" w14:textId="77777777" w:rsidTr="00FB6879">
        <w:tc>
          <w:tcPr>
            <w:tcW w:w="567" w:type="dxa"/>
          </w:tcPr>
          <w:p w14:paraId="4E9910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1235662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5263D222" w14:textId="77777777" w:rsidTr="00FB6879">
        <w:tc>
          <w:tcPr>
            <w:tcW w:w="567" w:type="dxa"/>
          </w:tcPr>
          <w:p w14:paraId="103545C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8</w:t>
            </w:r>
          </w:p>
        </w:tc>
        <w:tc>
          <w:tcPr>
            <w:tcW w:w="9923" w:type="dxa"/>
            <w:gridSpan w:val="2"/>
          </w:tcPr>
          <w:p w14:paraId="66C2989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arakat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2sin(πt/2+π/4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’rinish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Т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an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220ED963" w14:textId="77777777" w:rsidTr="00FB6879">
        <w:tc>
          <w:tcPr>
            <w:tcW w:w="567" w:type="dxa"/>
          </w:tcPr>
          <w:p w14:paraId="5A814B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D4A9A5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Т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=4 s;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=3,14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-2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m/s; </w:t>
            </w:r>
            <w:proofErr w:type="spellStart"/>
            <w:r w:rsidRPr="00FD6B93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=4,93·10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-2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m/s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4D658CB8" w14:textId="77777777" w:rsidTr="00FB6879">
        <w:tc>
          <w:tcPr>
            <w:tcW w:w="567" w:type="dxa"/>
          </w:tcPr>
          <w:p w14:paraId="2EB67B2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99ED53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Т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2 s;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3,14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-2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m/s;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4,93·10 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/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3C5878C9" w14:textId="77777777" w:rsidTr="00FB6879">
        <w:tc>
          <w:tcPr>
            <w:tcW w:w="567" w:type="dxa"/>
          </w:tcPr>
          <w:p w14:paraId="4BD4597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C79164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Т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4 s;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1,57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-2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m/s;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4,93·10 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/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25B04E10" w14:textId="77777777" w:rsidTr="00FB6879">
        <w:tc>
          <w:tcPr>
            <w:tcW w:w="567" w:type="dxa"/>
          </w:tcPr>
          <w:p w14:paraId="291E8C7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3FE81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Т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4 s;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3,14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-2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m/s;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0,49·10 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/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03003533" w14:textId="77777777" w:rsidTr="00FB6879">
        <w:tc>
          <w:tcPr>
            <w:tcW w:w="567" w:type="dxa"/>
          </w:tcPr>
          <w:p w14:paraId="77AF73E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0FF738A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77909FB6" w14:textId="77777777" w:rsidTr="00FB6879">
        <w:tc>
          <w:tcPr>
            <w:tcW w:w="567" w:type="dxa"/>
          </w:tcPr>
          <w:p w14:paraId="3A05A49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</w:p>
        </w:tc>
        <w:tc>
          <w:tcPr>
            <w:tcW w:w="9923" w:type="dxa"/>
            <w:gridSpan w:val="2"/>
          </w:tcPr>
          <w:p w14:paraId="058918F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s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=16 g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0,1sin(πt/8+π/4) 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’rinish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c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26917" w:rsidRPr="00FD6B93" w14:paraId="3B09C76C" w14:textId="77777777" w:rsidTr="00FB6879">
        <w:tc>
          <w:tcPr>
            <w:tcW w:w="567" w:type="dxa"/>
          </w:tcPr>
          <w:p w14:paraId="024C085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39E902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0,246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N</w:t>
            </w:r>
            <w:proofErr w:type="spellEnd"/>
          </w:p>
        </w:tc>
      </w:tr>
      <w:tr w:rsidR="00926917" w:rsidRPr="00FD6B93" w14:paraId="1AD6134F" w14:textId="77777777" w:rsidTr="00FB6879">
        <w:tc>
          <w:tcPr>
            <w:tcW w:w="567" w:type="dxa"/>
          </w:tcPr>
          <w:p w14:paraId="0134525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4F48118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 24,6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N</w:t>
            </w:r>
            <w:proofErr w:type="spellEnd"/>
          </w:p>
        </w:tc>
      </w:tr>
      <w:tr w:rsidR="00926917" w:rsidRPr="00FD6B93" w14:paraId="475B0505" w14:textId="77777777" w:rsidTr="00FB6879">
        <w:tc>
          <w:tcPr>
            <w:tcW w:w="567" w:type="dxa"/>
          </w:tcPr>
          <w:p w14:paraId="21AF8E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670509E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 24,6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N</w:t>
            </w:r>
            <w:proofErr w:type="spellEnd"/>
          </w:p>
        </w:tc>
      </w:tr>
      <w:tr w:rsidR="00926917" w:rsidRPr="00FD6B93" w14:paraId="734403B5" w14:textId="77777777" w:rsidTr="00FB6879">
        <w:tc>
          <w:tcPr>
            <w:tcW w:w="567" w:type="dxa"/>
          </w:tcPr>
          <w:p w14:paraId="09DC599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65651E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=246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kN</w:t>
            </w:r>
            <w:proofErr w:type="spellEnd"/>
          </w:p>
        </w:tc>
      </w:tr>
      <w:tr w:rsidR="00926917" w:rsidRPr="00FD6B93" w14:paraId="07DA7BDF" w14:textId="77777777" w:rsidTr="00FB6879">
        <w:tc>
          <w:tcPr>
            <w:tcW w:w="567" w:type="dxa"/>
          </w:tcPr>
          <w:p w14:paraId="134F22A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DF129B9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</w:p>
        </w:tc>
      </w:tr>
      <w:tr w:rsidR="00926917" w:rsidRPr="004E383C" w14:paraId="5552EE2D" w14:textId="77777777" w:rsidTr="00FB6879">
        <w:tc>
          <w:tcPr>
            <w:tcW w:w="567" w:type="dxa"/>
          </w:tcPr>
          <w:p w14:paraId="63CECF6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9923" w:type="dxa"/>
            <w:gridSpan w:val="2"/>
          </w:tcPr>
          <w:p w14:paraId="0FF8C2B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s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=10 g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5sin(πt/5+π/4)  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’rinish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’si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t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.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c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Ԝ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i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6510C94B" w14:textId="77777777" w:rsidTr="00FB6879">
        <w:tc>
          <w:tcPr>
            <w:tcW w:w="567" w:type="dxa"/>
          </w:tcPr>
          <w:p w14:paraId="69880C5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34D3C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1,97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4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Ԝ=9,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J</w:t>
            </w:r>
            <w:proofErr w:type="spellEnd"/>
          </w:p>
        </w:tc>
      </w:tr>
      <w:tr w:rsidR="00926917" w:rsidRPr="00FD6B93" w14:paraId="3D5FCEC8" w14:textId="77777777" w:rsidTr="00FB6879">
        <w:tc>
          <w:tcPr>
            <w:tcW w:w="567" w:type="dxa"/>
          </w:tcPr>
          <w:p w14:paraId="50072D7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3E682BA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=1,97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-4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Н,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Ԝ=4,9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kJ</w:t>
            </w:r>
            <w:proofErr w:type="spellEnd"/>
          </w:p>
        </w:tc>
      </w:tr>
      <w:tr w:rsidR="00926917" w:rsidRPr="00FD6B93" w14:paraId="7631BFAA" w14:textId="77777777" w:rsidTr="00FB6879">
        <w:tc>
          <w:tcPr>
            <w:tcW w:w="567" w:type="dxa"/>
          </w:tcPr>
          <w:p w14:paraId="1F8CA7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71F2444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1,97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2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Ԝ=4,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J</w:t>
            </w:r>
            <w:proofErr w:type="spellEnd"/>
          </w:p>
        </w:tc>
      </w:tr>
      <w:tr w:rsidR="00926917" w:rsidRPr="00FD6B93" w14:paraId="209BF316" w14:textId="77777777" w:rsidTr="00FB6879">
        <w:tc>
          <w:tcPr>
            <w:tcW w:w="567" w:type="dxa"/>
          </w:tcPr>
          <w:p w14:paraId="6D92CA6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336ABB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1,97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3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Ԝ=4,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J</w:t>
            </w:r>
            <w:proofErr w:type="spellEnd"/>
          </w:p>
        </w:tc>
      </w:tr>
      <w:tr w:rsidR="00926917" w:rsidRPr="00FD6B93" w14:paraId="34A78386" w14:textId="77777777" w:rsidTr="00FB6879">
        <w:tc>
          <w:tcPr>
            <w:tcW w:w="567" w:type="dxa"/>
          </w:tcPr>
          <w:p w14:paraId="19C953E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BA3C41D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09831A5B" w14:textId="77777777" w:rsidTr="00FB6879">
        <w:tc>
          <w:tcPr>
            <w:tcW w:w="567" w:type="dxa"/>
          </w:tcPr>
          <w:p w14:paraId="196D703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1</w:t>
            </w:r>
          </w:p>
        </w:tc>
        <w:tc>
          <w:tcPr>
            <w:tcW w:w="9923" w:type="dxa"/>
            <w:gridSpan w:val="2"/>
          </w:tcPr>
          <w:p w14:paraId="1677B5B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yatnik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ekk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m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rtil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’yi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boril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π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3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lj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g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).</w:t>
            </w:r>
          </w:p>
        </w:tc>
      </w:tr>
      <w:tr w:rsidR="00926917" w:rsidRPr="00FD6B93" w14:paraId="09C203B5" w14:textId="77777777" w:rsidTr="00FB6879">
        <w:tc>
          <w:tcPr>
            <w:tcW w:w="567" w:type="dxa"/>
          </w:tcPr>
          <w:p w14:paraId="0596C59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427E67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0,5</w:t>
            </w:r>
          </w:p>
        </w:tc>
      </w:tr>
      <w:tr w:rsidR="00926917" w:rsidRPr="00FD6B93" w14:paraId="53C2067C" w14:textId="77777777" w:rsidTr="00FB6879">
        <w:tc>
          <w:tcPr>
            <w:tcW w:w="567" w:type="dxa"/>
          </w:tcPr>
          <w:p w14:paraId="7314F65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63C5629" w14:textId="77777777" w:rsidR="00926917" w:rsidRPr="00FD6B93" w:rsidRDefault="004E383C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pict w14:anchorId="313832F1">
                <v:shape id="_x0000_i1075" type="#_x0000_t75" style="width:14.4pt;height:18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24253&quot;/&gt;&lt;wsp:rsid wsp:val=&quot;00075AB4&quot;/&gt;&lt;wsp:rsid wsp:val=&quot;00077907&quot;/&gt;&lt;wsp:rsid wsp:val=&quot;000962E0&quot;/&gt;&lt;wsp:rsid wsp:val=&quot;000E094F&quot;/&gt;&lt;wsp:rsid wsp:val=&quot;00205F9B&quot;/&gt;&lt;wsp:rsid wsp:val=&quot;00221511&quot;/&gt;&lt;wsp:rsid wsp:val=&quot;0023238B&quot;/&gt;&lt;wsp:rsid wsp:val=&quot;00262F9C&quot;/&gt;&lt;wsp:rsid wsp:val=&quot;00270E3C&quot;/&gt;&lt;wsp:rsid wsp:val=&quot;00296019&quot;/&gt;&lt;wsp:rsid wsp:val=&quot;002A32A6&quot;/&gt;&lt;wsp:rsid wsp:val=&quot;002B3D22&quot;/&gt;&lt;wsp:rsid wsp:val=&quot;002E1FD6&quot;/&gt;&lt;wsp:rsid wsp:val=&quot;002F0AB6&quot;/&gt;&lt;wsp:rsid wsp:val=&quot;002F561B&quot;/&gt;&lt;wsp:rsid wsp:val=&quot;003415F3&quot;/&gt;&lt;wsp:rsid wsp:val=&quot;00374505&quot;/&gt;&lt;wsp:rsid wsp:val=&quot;003F49ED&quot;/&gt;&lt;wsp:rsid wsp:val=&quot;00423AA3&quot;/&gt;&lt;wsp:rsid wsp:val=&quot;004B1975&quot;/&gt;&lt;wsp:rsid wsp:val=&quot;004D36ED&quot;/&gt;&lt;wsp:rsid wsp:val=&quot;00561035&quot;/&gt;&lt;wsp:rsid wsp:val=&quot;005B1A5D&quot;/&gt;&lt;wsp:rsid wsp:val=&quot;005B3132&quot;/&gt;&lt;wsp:rsid wsp:val=&quot;005E153A&quot;/&gt;&lt;wsp:rsid wsp:val=&quot;00626B5A&quot;/&gt;&lt;wsp:rsid wsp:val=&quot;00677F15&quot;/&gt;&lt;wsp:rsid wsp:val=&quot;006C0464&quot;/&gt;&lt;wsp:rsid wsp:val=&quot;00700D50&quot;/&gt;&lt;wsp:rsid wsp:val=&quot;007768D3&quot;/&gt;&lt;wsp:rsid wsp:val=&quot;007E7C22&quot;/&gt;&lt;wsp:rsid wsp:val=&quot;0081619B&quot;/&gt;&lt;wsp:rsid wsp:val=&quot;008B05A1&quot;/&gt;&lt;wsp:rsid wsp:val=&quot;008B2B84&quot;/&gt;&lt;wsp:rsid wsp:val=&quot;008E1E8B&quot;/&gt;&lt;wsp:rsid wsp:val=&quot;00912BA8&quot;/&gt;&lt;wsp:rsid wsp:val=&quot;00975000&quot;/&gt;&lt;wsp:rsid wsp:val=&quot;009A4143&quot;/&gt;&lt;wsp:rsid wsp:val=&quot;009F14A4&quot;/&gt;&lt;wsp:rsid wsp:val=&quot;009F2FD5&quot;/&gt;&lt;wsp:rsid wsp:val=&quot;00A81567&quot;/&gt;&lt;wsp:rsid wsp:val=&quot;00AC78A9&quot;/&gt;&lt;wsp:rsid wsp:val=&quot;00B154AE&quot;/&gt;&lt;wsp:rsid wsp:val=&quot;00B700EE&quot;/&gt;&lt;wsp:rsid wsp:val=&quot;00BA708E&quot;/&gt;&lt;wsp:rsid wsp:val=&quot;00BD1E73&quot;/&gt;&lt;wsp:rsid wsp:val=&quot;00BE2CF0&quot;/&gt;&lt;wsp:rsid wsp:val=&quot;00C63A80&quot;/&gt;&lt;wsp:rsid wsp:val=&quot;00CB74D0&quot;/&gt;&lt;wsp:rsid wsp:val=&quot;00CC3116&quot;/&gt;&lt;wsp:rsid wsp:val=&quot;00CF5469&quot;/&gt;&lt;wsp:rsid wsp:val=&quot;00D17C9D&quot;/&gt;&lt;wsp:rsid wsp:val=&quot;00D833DE&quot;/&gt;&lt;wsp:rsid wsp:val=&quot;00E1745A&quot;/&gt;&lt;wsp:rsid wsp:val=&quot;00E3586E&quot;/&gt;&lt;wsp:rsid wsp:val=&quot;00E362A9&quot;/&gt;&lt;wsp:rsid wsp:val=&quot;00F24253&quot;/&gt;&lt;wsp:rsid wsp:val=&quot;00F87ED1&quot;/&gt;&lt;wsp:rsid wsp:val=&quot;00FA4F51&quot;/&gt;&lt;wsp:rsid wsp:val=&quot;00FD4D46&quot;/&gt;&lt;/wsp:rsids&gt;&lt;/w:docPr&gt;&lt;w:body&gt;&lt;wx:sect&gt;&lt;w:p wsp:rsidR=&quot;00000000&quot; wsp:rsidRPr=&quot;00077907&quot; wsp:rsidRDefault=&quot;00077907&quot; wsp:rsidP=&quot;00077907&quot;&gt;&lt;m:oMathPara&gt;&lt;m:oMathParaPr&gt;&lt;m:jc m:val=&quot;left&quot;/&gt;&lt;/m:oMathParaPr&gt;&lt;m:oMath&gt;&lt;m:rad&gt;&lt;m:radPr&gt;&lt;m:degHide m:val=&quot;1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e&gt;&lt;/m:rad&gt;&lt;/m:oMath&gt;&lt;/m:oMathPara&gt;&lt;/w:p&gt;&lt;w:sectPr wsp:rsidR=&quot;00000000&quot; wsp:rsidRPr=&quot;0007790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90" o:title="" chromakey="white"/>
                </v:shape>
              </w:pict>
            </w:r>
          </w:p>
        </w:tc>
      </w:tr>
      <w:tr w:rsidR="00926917" w:rsidRPr="00FD6B93" w14:paraId="438C7878" w14:textId="77777777" w:rsidTr="00FB6879">
        <w:tc>
          <w:tcPr>
            <w:tcW w:w="567" w:type="dxa"/>
          </w:tcPr>
          <w:p w14:paraId="557FA79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1D4D8FA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</w:tr>
      <w:tr w:rsidR="00926917" w:rsidRPr="00FD6B93" w14:paraId="722046ED" w14:textId="77777777" w:rsidTr="00FB6879">
        <w:tc>
          <w:tcPr>
            <w:tcW w:w="567" w:type="dxa"/>
          </w:tcPr>
          <w:p w14:paraId="7EF6710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4F5B06CA" w14:textId="77777777" w:rsidR="00926917" w:rsidRPr="00FD6B93" w:rsidRDefault="004E383C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pict w14:anchorId="540721EA">
                <v:shape id="_x0000_i1076" type="#_x0000_t75" style="width:14.4pt;height:18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24253&quot;/&gt;&lt;wsp:rsid wsp:val=&quot;00075AB4&quot;/&gt;&lt;wsp:rsid wsp:val=&quot;000962E0&quot;/&gt;&lt;wsp:rsid wsp:val=&quot;000E094F&quot;/&gt;&lt;wsp:rsid wsp:val=&quot;00205F9B&quot;/&gt;&lt;wsp:rsid wsp:val=&quot;00221511&quot;/&gt;&lt;wsp:rsid wsp:val=&quot;0023238B&quot;/&gt;&lt;wsp:rsid wsp:val=&quot;00262F9C&quot;/&gt;&lt;wsp:rsid wsp:val=&quot;00270E3C&quot;/&gt;&lt;wsp:rsid wsp:val=&quot;00296019&quot;/&gt;&lt;wsp:rsid wsp:val=&quot;002A32A6&quot;/&gt;&lt;wsp:rsid wsp:val=&quot;002B3D22&quot;/&gt;&lt;wsp:rsid wsp:val=&quot;002E1FD6&quot;/&gt;&lt;wsp:rsid wsp:val=&quot;002F0AB6&quot;/&gt;&lt;wsp:rsid wsp:val=&quot;002F561B&quot;/&gt;&lt;wsp:rsid wsp:val=&quot;003415F3&quot;/&gt;&lt;wsp:rsid wsp:val=&quot;00374505&quot;/&gt;&lt;wsp:rsid wsp:val=&quot;003F49ED&quot;/&gt;&lt;wsp:rsid wsp:val=&quot;00423AA3&quot;/&gt;&lt;wsp:rsid wsp:val=&quot;004B1975&quot;/&gt;&lt;wsp:rsid wsp:val=&quot;004D36ED&quot;/&gt;&lt;wsp:rsid wsp:val=&quot;00561035&quot;/&gt;&lt;wsp:rsid wsp:val=&quot;005B1A5D&quot;/&gt;&lt;wsp:rsid wsp:val=&quot;005B3132&quot;/&gt;&lt;wsp:rsid wsp:val=&quot;005E153A&quot;/&gt;&lt;wsp:rsid wsp:val=&quot;00626B5A&quot;/&gt;&lt;wsp:rsid wsp:val=&quot;00677F15&quot;/&gt;&lt;wsp:rsid wsp:val=&quot;006C0464&quot;/&gt;&lt;wsp:rsid wsp:val=&quot;00700D50&quot;/&gt;&lt;wsp:rsid wsp:val=&quot;007768D3&quot;/&gt;&lt;wsp:rsid wsp:val=&quot;007E7C22&quot;/&gt;&lt;wsp:rsid wsp:val=&quot;0081619B&quot;/&gt;&lt;wsp:rsid wsp:val=&quot;008B05A1&quot;/&gt;&lt;wsp:rsid wsp:val=&quot;008B2B84&quot;/&gt;&lt;wsp:rsid wsp:val=&quot;008E1E8B&quot;/&gt;&lt;wsp:rsid wsp:val=&quot;00912BA8&quot;/&gt;&lt;wsp:rsid wsp:val=&quot;00975000&quot;/&gt;&lt;wsp:rsid wsp:val=&quot;009A4143&quot;/&gt;&lt;wsp:rsid wsp:val=&quot;009F14A4&quot;/&gt;&lt;wsp:rsid wsp:val=&quot;009F2FD5&quot;/&gt;&lt;wsp:rsid wsp:val=&quot;00A81567&quot;/&gt;&lt;wsp:rsid wsp:val=&quot;00AC78A9&quot;/&gt;&lt;wsp:rsid wsp:val=&quot;00B154AE&quot;/&gt;&lt;wsp:rsid wsp:val=&quot;00B700EE&quot;/&gt;&lt;wsp:rsid wsp:val=&quot;00B7786A&quot;/&gt;&lt;wsp:rsid wsp:val=&quot;00BA708E&quot;/&gt;&lt;wsp:rsid wsp:val=&quot;00BD1E73&quot;/&gt;&lt;wsp:rsid wsp:val=&quot;00BE2CF0&quot;/&gt;&lt;wsp:rsid wsp:val=&quot;00C63A80&quot;/&gt;&lt;wsp:rsid wsp:val=&quot;00CB74D0&quot;/&gt;&lt;wsp:rsid wsp:val=&quot;00CC3116&quot;/&gt;&lt;wsp:rsid wsp:val=&quot;00CF5469&quot;/&gt;&lt;wsp:rsid wsp:val=&quot;00D17C9D&quot;/&gt;&lt;wsp:rsid wsp:val=&quot;00D833DE&quot;/&gt;&lt;wsp:rsid wsp:val=&quot;00E1745A&quot;/&gt;&lt;wsp:rsid wsp:val=&quot;00E3586E&quot;/&gt;&lt;wsp:rsid wsp:val=&quot;00E362A9&quot;/&gt;&lt;wsp:rsid wsp:val=&quot;00F24253&quot;/&gt;&lt;wsp:rsid wsp:val=&quot;00F87ED1&quot;/&gt;&lt;wsp:rsid wsp:val=&quot;00FA4F51&quot;/&gt;&lt;wsp:rsid wsp:val=&quot;00FD4D46&quot;/&gt;&lt;/wsp:rsids&gt;&lt;/w:docPr&gt;&lt;w:body&gt;&lt;wx:sect&gt;&lt;w:p wsp:rsidR=&quot;00000000&quot; wsp:rsidRPr=&quot;00B7786A&quot; wsp:rsidRDefault=&quot;00B7786A&quot; wsp:rsidP=&quot;00B7786A&quot;&gt;&lt;m:oMathPara&gt;&lt;m:oMathParaPr&gt;&lt;m:jc m:val=&quot;left&quot;/&gt;&lt;/m:oMathParaPr&gt;&lt;m:oMath&gt;&lt;m:rad&gt;&lt;m:radPr&gt;&lt;m:degHide m:val=&quot;1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 w:val=&quot;24&quot;/&gt;&lt;w:sz-cs w:val=&quot;24&quot;/&gt;&lt;/w:rPr&gt;&lt;m:t&gt;3&lt;/m:t&gt;&lt;/m:r&gt;&lt;/m:e&gt;&lt;/m:rad&gt;&lt;/m:oMath&gt;&lt;/m:oMathPara&gt;&lt;/w:p&gt;&lt;w:sectPr wsp:rsidR=&quot;00000000&quot; wsp:rsidRPr=&quot;00B7786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91" o:title="" chromakey="white"/>
                </v:shape>
              </w:pict>
            </w:r>
          </w:p>
        </w:tc>
      </w:tr>
      <w:tr w:rsidR="00926917" w:rsidRPr="00FD6B93" w14:paraId="0A19B46D" w14:textId="77777777" w:rsidTr="00FB6879">
        <w:tc>
          <w:tcPr>
            <w:tcW w:w="567" w:type="dxa"/>
          </w:tcPr>
          <w:p w14:paraId="5B4DE03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5A084F6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44C88493" w14:textId="77777777" w:rsidTr="00FB6879">
        <w:tc>
          <w:tcPr>
            <w:tcW w:w="567" w:type="dxa"/>
          </w:tcPr>
          <w:p w14:paraId="172B720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2</w:t>
            </w:r>
          </w:p>
        </w:tc>
        <w:tc>
          <w:tcPr>
            <w:tcW w:w="9923" w:type="dxa"/>
            <w:gridSpan w:val="2"/>
          </w:tcPr>
          <w:p w14:paraId="78C1FB0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D6C50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Matematik mayatnik 6,28 s davr bilan tebranyapti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m)?  g=10 m/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 </w:t>
            </w:r>
          </w:p>
        </w:tc>
      </w:tr>
      <w:tr w:rsidR="00926917" w:rsidRPr="00FD6B93" w14:paraId="43378D4F" w14:textId="77777777" w:rsidTr="00FB6879">
        <w:tc>
          <w:tcPr>
            <w:tcW w:w="567" w:type="dxa"/>
          </w:tcPr>
          <w:p w14:paraId="5B92E26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D05666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26917" w:rsidRPr="00FD6B93" w14:paraId="6D56E6EF" w14:textId="77777777" w:rsidTr="00FB6879">
        <w:tc>
          <w:tcPr>
            <w:tcW w:w="567" w:type="dxa"/>
          </w:tcPr>
          <w:p w14:paraId="4534F9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1C54694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,14</w:t>
            </w:r>
          </w:p>
        </w:tc>
      </w:tr>
      <w:tr w:rsidR="00926917" w:rsidRPr="00FD6B93" w14:paraId="4DBE0CB4" w14:textId="77777777" w:rsidTr="00FB6879">
        <w:tc>
          <w:tcPr>
            <w:tcW w:w="567" w:type="dxa"/>
          </w:tcPr>
          <w:p w14:paraId="39E6567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490B00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6,28</w:t>
            </w:r>
          </w:p>
        </w:tc>
      </w:tr>
      <w:tr w:rsidR="00926917" w:rsidRPr="00FD6B93" w14:paraId="4C441E85" w14:textId="77777777" w:rsidTr="00FB6879">
        <w:tc>
          <w:tcPr>
            <w:tcW w:w="567" w:type="dxa"/>
          </w:tcPr>
          <w:p w14:paraId="0EFA41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31B01C8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</w:tr>
      <w:tr w:rsidR="00926917" w:rsidRPr="00FD6B93" w14:paraId="0C3AC7E0" w14:textId="77777777" w:rsidTr="00FB6879">
        <w:tc>
          <w:tcPr>
            <w:tcW w:w="567" w:type="dxa"/>
          </w:tcPr>
          <w:p w14:paraId="6C53B1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61C2E0E6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926917" w:rsidRPr="00FD6B93" w14:paraId="3D969767" w14:textId="77777777" w:rsidTr="00FB6879">
        <w:tc>
          <w:tcPr>
            <w:tcW w:w="567" w:type="dxa"/>
          </w:tcPr>
          <w:p w14:paraId="46129A91" w14:textId="77777777" w:rsidR="00926917" w:rsidRPr="00FD6B93" w:rsidRDefault="00926917" w:rsidP="00A5439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3</w:t>
            </w:r>
          </w:p>
        </w:tc>
        <w:tc>
          <w:tcPr>
            <w:tcW w:w="9923" w:type="dxa"/>
            <w:gridSpan w:val="2"/>
          </w:tcPr>
          <w:p w14:paraId="52C07D5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Nuqt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rmon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lyap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Т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4 s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А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4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shlang’ic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ol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6F7A9972" w14:textId="77777777" w:rsidTr="00FB6879">
        <w:tc>
          <w:tcPr>
            <w:tcW w:w="567" w:type="dxa"/>
          </w:tcPr>
          <w:p w14:paraId="553B27D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974C37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31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</w:tr>
      <w:tr w:rsidR="00926917" w:rsidRPr="00FD6B93" w14:paraId="2DC5899E" w14:textId="77777777" w:rsidTr="00FB6879">
        <w:tc>
          <w:tcPr>
            <w:tcW w:w="567" w:type="dxa"/>
          </w:tcPr>
          <w:p w14:paraId="4D5D8A9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189BD84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0,628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m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s</w:t>
            </w:r>
          </w:p>
        </w:tc>
      </w:tr>
      <w:tr w:rsidR="00926917" w:rsidRPr="00FD6B93" w14:paraId="1931583B" w14:textId="77777777" w:rsidTr="00FB6879">
        <w:tc>
          <w:tcPr>
            <w:tcW w:w="567" w:type="dxa"/>
          </w:tcPr>
          <w:p w14:paraId="0E3D3A1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DEAF12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,1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</w:tr>
      <w:tr w:rsidR="00926917" w:rsidRPr="00FD6B93" w14:paraId="6DE3161E" w14:textId="77777777" w:rsidTr="00FB6879">
        <w:tc>
          <w:tcPr>
            <w:tcW w:w="567" w:type="dxa"/>
          </w:tcPr>
          <w:p w14:paraId="15128FB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420803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6,2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</w:tr>
      <w:tr w:rsidR="00926917" w:rsidRPr="00FD6B93" w14:paraId="7751D395" w14:textId="77777777" w:rsidTr="00FB6879">
        <w:tc>
          <w:tcPr>
            <w:tcW w:w="567" w:type="dxa"/>
          </w:tcPr>
          <w:p w14:paraId="3BD464D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E2CCA18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53D5E7A0" w14:textId="77777777" w:rsidTr="00FB6879">
        <w:tc>
          <w:tcPr>
            <w:tcW w:w="567" w:type="dxa"/>
          </w:tcPr>
          <w:p w14:paraId="192EE54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4</w:t>
            </w:r>
          </w:p>
        </w:tc>
        <w:tc>
          <w:tcPr>
            <w:tcW w:w="9923" w:type="dxa"/>
            <w:gridSpan w:val="2"/>
          </w:tcPr>
          <w:p w14:paraId="371FA3A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4cosπ(t+1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n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yi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an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78630F91" w14:textId="77777777" w:rsidTr="00FB6879">
        <w:tc>
          <w:tcPr>
            <w:tcW w:w="567" w:type="dxa"/>
          </w:tcPr>
          <w:p w14:paraId="5023DA8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A83ABD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=0,126 m/s, </w:t>
            </w:r>
            <w:proofErr w:type="spellStart"/>
            <w:r w:rsidRPr="00FD6B93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=-0,39 m/s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926917" w:rsidRPr="004E383C" w14:paraId="6493513E" w14:textId="77777777" w:rsidTr="00FB6879">
        <w:tc>
          <w:tcPr>
            <w:tcW w:w="567" w:type="dxa"/>
          </w:tcPr>
          <w:p w14:paraId="0B5939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8EE2F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1,26 m/s,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-0,39 m/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926917" w:rsidRPr="004E383C" w14:paraId="2C9C6F26" w14:textId="77777777" w:rsidTr="00FB6879">
        <w:tc>
          <w:tcPr>
            <w:tcW w:w="567" w:type="dxa"/>
          </w:tcPr>
          <w:p w14:paraId="02A0975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5DB641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0,126 m/s,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-3,9 m/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926917" w:rsidRPr="004E383C" w14:paraId="7F5EB90C" w14:textId="77777777" w:rsidTr="00FB6879">
        <w:tc>
          <w:tcPr>
            <w:tcW w:w="567" w:type="dxa"/>
          </w:tcPr>
          <w:p w14:paraId="0860E1A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7BD2C7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1,26 m/s,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-3,9 m/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926917" w:rsidRPr="004E383C" w14:paraId="4BABB417" w14:textId="77777777" w:rsidTr="00FB6879">
        <w:tc>
          <w:tcPr>
            <w:tcW w:w="567" w:type="dxa"/>
          </w:tcPr>
          <w:p w14:paraId="6FEE04E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9401D2B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22FF3A50" w14:textId="77777777" w:rsidTr="00FB6879">
        <w:tc>
          <w:tcPr>
            <w:tcW w:w="567" w:type="dxa"/>
          </w:tcPr>
          <w:p w14:paraId="1528BC6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5</w:t>
            </w:r>
          </w:p>
        </w:tc>
        <w:tc>
          <w:tcPr>
            <w:tcW w:w="9923" w:type="dxa"/>
            <w:gridSpan w:val="2"/>
          </w:tcPr>
          <w:p w14:paraId="56D0CAC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kr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0 N/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rujin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s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50 g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yuk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s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Shu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rujin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yatnik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s).</w:t>
            </w:r>
          </w:p>
        </w:tc>
      </w:tr>
      <w:tr w:rsidR="00926917" w:rsidRPr="00FD6B93" w14:paraId="6284650B" w14:textId="77777777" w:rsidTr="00FB6879">
        <w:tc>
          <w:tcPr>
            <w:tcW w:w="567" w:type="dxa"/>
          </w:tcPr>
          <w:p w14:paraId="346CCDA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D1966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</w:tr>
      <w:tr w:rsidR="00926917" w:rsidRPr="00FD6B93" w14:paraId="63D414EA" w14:textId="77777777" w:rsidTr="00FB6879">
        <w:tc>
          <w:tcPr>
            <w:tcW w:w="567" w:type="dxa"/>
          </w:tcPr>
          <w:p w14:paraId="0C25364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AA129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22</w:t>
            </w:r>
          </w:p>
        </w:tc>
      </w:tr>
      <w:tr w:rsidR="00926917" w:rsidRPr="00FD6B93" w14:paraId="1844674B" w14:textId="77777777" w:rsidTr="00FB6879">
        <w:tc>
          <w:tcPr>
            <w:tcW w:w="567" w:type="dxa"/>
          </w:tcPr>
          <w:p w14:paraId="5A333E9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7AF4B1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0,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4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</w:tr>
      <w:tr w:rsidR="00926917" w:rsidRPr="00FD6B93" w14:paraId="37CCFC25" w14:textId="77777777" w:rsidTr="00FB6879">
        <w:tc>
          <w:tcPr>
            <w:tcW w:w="567" w:type="dxa"/>
          </w:tcPr>
          <w:p w14:paraId="133B78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6B8A683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88</w:t>
            </w:r>
          </w:p>
        </w:tc>
      </w:tr>
      <w:tr w:rsidR="00926917" w:rsidRPr="00FD6B93" w14:paraId="1B14813E" w14:textId="77777777" w:rsidTr="00FB6879">
        <w:tc>
          <w:tcPr>
            <w:tcW w:w="567" w:type="dxa"/>
          </w:tcPr>
          <w:p w14:paraId="4DF1DC2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2978D4C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FD6B93" w14:paraId="39D3811F" w14:textId="77777777" w:rsidTr="00FB6879">
        <w:tc>
          <w:tcPr>
            <w:tcW w:w="567" w:type="dxa"/>
          </w:tcPr>
          <w:p w14:paraId="7CAED8D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6</w:t>
            </w:r>
          </w:p>
        </w:tc>
        <w:tc>
          <w:tcPr>
            <w:tcW w:w="9923" w:type="dxa"/>
            <w:gridSpan w:val="2"/>
          </w:tcPr>
          <w:p w14:paraId="5AC1046C" w14:textId="77777777" w:rsidR="00926917" w:rsidRPr="00FD6B93" w:rsidRDefault="00926917" w:rsidP="00FB6879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arra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0,1sin 6.28 t (m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n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yi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yap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Т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26917" w:rsidRPr="00FD6B93" w14:paraId="5DC76FEC" w14:textId="77777777" w:rsidTr="00FB6879">
        <w:tc>
          <w:tcPr>
            <w:tcW w:w="567" w:type="dxa"/>
          </w:tcPr>
          <w:p w14:paraId="020D4C9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3401DE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5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s</w:t>
            </w:r>
          </w:p>
        </w:tc>
      </w:tr>
      <w:tr w:rsidR="00926917" w:rsidRPr="00FD6B93" w14:paraId="7ACA33DF" w14:textId="77777777" w:rsidTr="00FB6879">
        <w:tc>
          <w:tcPr>
            <w:tcW w:w="567" w:type="dxa"/>
          </w:tcPr>
          <w:p w14:paraId="471D95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4EF48D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s</w:t>
            </w:r>
          </w:p>
        </w:tc>
      </w:tr>
      <w:tr w:rsidR="00926917" w:rsidRPr="00FD6B93" w14:paraId="48B8ECC6" w14:textId="77777777" w:rsidTr="00FB6879">
        <w:tc>
          <w:tcPr>
            <w:tcW w:w="567" w:type="dxa"/>
          </w:tcPr>
          <w:p w14:paraId="3A34F51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1CAA34D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s</w:t>
            </w:r>
          </w:p>
        </w:tc>
      </w:tr>
      <w:tr w:rsidR="00926917" w:rsidRPr="00FD6B93" w14:paraId="00715BE4" w14:textId="77777777" w:rsidTr="00FB6879">
        <w:tc>
          <w:tcPr>
            <w:tcW w:w="567" w:type="dxa"/>
          </w:tcPr>
          <w:p w14:paraId="7960404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7C8E76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s</w:t>
            </w:r>
          </w:p>
        </w:tc>
      </w:tr>
      <w:tr w:rsidR="00926917" w:rsidRPr="00FD6B93" w14:paraId="718D600D" w14:textId="77777777" w:rsidTr="00FB6879">
        <w:tc>
          <w:tcPr>
            <w:tcW w:w="567" w:type="dxa"/>
          </w:tcPr>
          <w:p w14:paraId="17DEE83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D7F23CD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7C4274A5" w14:textId="77777777" w:rsidTr="00FB6879">
        <w:tc>
          <w:tcPr>
            <w:tcW w:w="567" w:type="dxa"/>
          </w:tcPr>
          <w:p w14:paraId="57AABC8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7</w:t>
            </w:r>
          </w:p>
        </w:tc>
        <w:tc>
          <w:tcPr>
            <w:tcW w:w="9923" w:type="dxa"/>
            <w:gridSpan w:val="2"/>
          </w:tcPr>
          <w:p w14:paraId="4C0F2670" w14:textId="77777777" w:rsidR="00926917" w:rsidRPr="00FD6B93" w:rsidRDefault="00926917" w:rsidP="00FB6879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Nuqta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0,6cos(πt/6+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π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3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n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yi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yap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 t=48 s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ch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74100142" w14:textId="77777777" w:rsidTr="00FB6879">
        <w:tc>
          <w:tcPr>
            <w:tcW w:w="567" w:type="dxa"/>
          </w:tcPr>
          <w:p w14:paraId="1C81D5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BEC51E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26917" w:rsidRPr="00FD6B93" w14:paraId="4BF9B52A" w14:textId="77777777" w:rsidTr="00FB6879">
        <w:tc>
          <w:tcPr>
            <w:tcW w:w="567" w:type="dxa"/>
          </w:tcPr>
          <w:p w14:paraId="250D2D1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587F6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</w:tr>
      <w:tr w:rsidR="00926917" w:rsidRPr="00FD6B93" w14:paraId="1D55E109" w14:textId="77777777" w:rsidTr="00FB6879">
        <w:tc>
          <w:tcPr>
            <w:tcW w:w="567" w:type="dxa"/>
          </w:tcPr>
          <w:p w14:paraId="45A7E5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50AE0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926917" w:rsidRPr="00FD6B93" w14:paraId="6F2CAD75" w14:textId="77777777" w:rsidTr="00FB6879">
        <w:tc>
          <w:tcPr>
            <w:tcW w:w="567" w:type="dxa"/>
          </w:tcPr>
          <w:p w14:paraId="02A6DF4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6CF70F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926917" w:rsidRPr="00FD6B93" w14:paraId="55DABD27" w14:textId="77777777" w:rsidTr="00FB6879">
        <w:tc>
          <w:tcPr>
            <w:tcW w:w="567" w:type="dxa"/>
          </w:tcPr>
          <w:p w14:paraId="2007658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6CEC7F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FD6B93" w14:paraId="4799588A" w14:textId="77777777" w:rsidTr="00FB6879">
        <w:tc>
          <w:tcPr>
            <w:tcW w:w="567" w:type="dxa"/>
          </w:tcPr>
          <w:p w14:paraId="43975A4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8</w:t>
            </w:r>
          </w:p>
        </w:tc>
        <w:tc>
          <w:tcPr>
            <w:tcW w:w="9923" w:type="dxa"/>
            <w:gridSpan w:val="2"/>
          </w:tcPr>
          <w:p w14:paraId="206E6EB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m=0,1 g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s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uqta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А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osω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yi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m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arakat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lyap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u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er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А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5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ω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20 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tar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c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ym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20AE10CB" w14:textId="77777777" w:rsidTr="00FB6879">
        <w:tc>
          <w:tcPr>
            <w:tcW w:w="567" w:type="dxa"/>
          </w:tcPr>
          <w:p w14:paraId="60E6709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37AFFA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0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926917" w:rsidRPr="00FD6B93" w14:paraId="1315B6B5" w14:textId="77777777" w:rsidTr="00FB6879">
        <w:tc>
          <w:tcPr>
            <w:tcW w:w="567" w:type="dxa"/>
          </w:tcPr>
          <w:p w14:paraId="50C709E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7ED381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</w:tr>
      <w:tr w:rsidR="00926917" w:rsidRPr="00FD6B93" w14:paraId="6B6EBD5B" w14:textId="77777777" w:rsidTr="00FB6879">
        <w:tc>
          <w:tcPr>
            <w:tcW w:w="567" w:type="dxa"/>
          </w:tcPr>
          <w:p w14:paraId="430EF7F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304BEA7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N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 </w:t>
            </w:r>
          </w:p>
        </w:tc>
      </w:tr>
      <w:tr w:rsidR="00926917" w:rsidRPr="00FD6B93" w14:paraId="506BE1F2" w14:textId="77777777" w:rsidTr="00FB6879">
        <w:tc>
          <w:tcPr>
            <w:tcW w:w="567" w:type="dxa"/>
          </w:tcPr>
          <w:p w14:paraId="12633C0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401B43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</w:tr>
      <w:tr w:rsidR="00926917" w:rsidRPr="00FD6B93" w14:paraId="5667BB12" w14:textId="77777777" w:rsidTr="00FB6879">
        <w:tc>
          <w:tcPr>
            <w:tcW w:w="567" w:type="dxa"/>
          </w:tcPr>
          <w:p w14:paraId="55C7E8B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713697BA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44C83C2B" w14:textId="77777777" w:rsidTr="00FB6879">
        <w:tc>
          <w:tcPr>
            <w:tcW w:w="567" w:type="dxa"/>
          </w:tcPr>
          <w:p w14:paraId="64808F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9</w:t>
            </w:r>
          </w:p>
        </w:tc>
        <w:tc>
          <w:tcPr>
            <w:tcW w:w="9923" w:type="dxa"/>
            <w:gridSpan w:val="2"/>
          </w:tcPr>
          <w:p w14:paraId="3300E7C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rujin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s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=250 g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s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yuk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А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Т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2 s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yap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i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Ԝ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tar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c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ym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 xml:space="preserve">max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694C691B" w14:textId="77777777" w:rsidTr="00FB6879">
        <w:tc>
          <w:tcPr>
            <w:tcW w:w="567" w:type="dxa"/>
          </w:tcPr>
          <w:p w14:paraId="50B9220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95B294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 W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=490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-6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J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F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=-0,049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N</w:t>
            </w:r>
          </w:p>
        </w:tc>
      </w:tr>
      <w:tr w:rsidR="00926917" w:rsidRPr="00FD6B93" w14:paraId="4E782F0E" w14:textId="77777777" w:rsidTr="00FB6879">
        <w:tc>
          <w:tcPr>
            <w:tcW w:w="567" w:type="dxa"/>
          </w:tcPr>
          <w:p w14:paraId="33690D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60378F0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W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490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5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-0,04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</w:t>
            </w:r>
          </w:p>
        </w:tc>
      </w:tr>
      <w:tr w:rsidR="00926917" w:rsidRPr="00FD6B93" w14:paraId="3B6EA734" w14:textId="77777777" w:rsidTr="00FB6879">
        <w:tc>
          <w:tcPr>
            <w:tcW w:w="567" w:type="dxa"/>
          </w:tcPr>
          <w:p w14:paraId="73B208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FFEC23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W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490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6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-0,4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 N</w:t>
            </w:r>
          </w:p>
        </w:tc>
      </w:tr>
      <w:tr w:rsidR="00926917" w:rsidRPr="00FD6B93" w14:paraId="52E2F358" w14:textId="77777777" w:rsidTr="00FB6879">
        <w:tc>
          <w:tcPr>
            <w:tcW w:w="567" w:type="dxa"/>
          </w:tcPr>
          <w:p w14:paraId="1F11583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77715BF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W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490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5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-0,04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</w:t>
            </w:r>
          </w:p>
        </w:tc>
      </w:tr>
      <w:tr w:rsidR="00926917" w:rsidRPr="00FD6B93" w14:paraId="54BA7555" w14:textId="77777777" w:rsidTr="00FB6879">
        <w:tc>
          <w:tcPr>
            <w:tcW w:w="567" w:type="dxa"/>
          </w:tcPr>
          <w:p w14:paraId="679E495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3E6F73CE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4204A5FF" w14:textId="77777777" w:rsidTr="00FB6879">
        <w:tc>
          <w:tcPr>
            <w:tcW w:w="567" w:type="dxa"/>
          </w:tcPr>
          <w:p w14:paraId="103433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0</w:t>
            </w:r>
          </w:p>
        </w:tc>
        <w:tc>
          <w:tcPr>
            <w:tcW w:w="9923" w:type="dxa"/>
            <w:gridSpan w:val="2"/>
          </w:tcPr>
          <w:p w14:paraId="3DA36FC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i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exan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W=0,03 J g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А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1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’si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t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astik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ch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ym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m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51777AD3" w14:textId="77777777" w:rsidTr="00FB6879">
        <w:tc>
          <w:tcPr>
            <w:tcW w:w="567" w:type="dxa"/>
          </w:tcPr>
          <w:p w14:paraId="47610D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13D23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5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</w:p>
        </w:tc>
      </w:tr>
      <w:tr w:rsidR="00926917" w:rsidRPr="00FD6B93" w14:paraId="25F69496" w14:textId="77777777" w:rsidTr="00FB6879">
        <w:tc>
          <w:tcPr>
            <w:tcW w:w="567" w:type="dxa"/>
          </w:tcPr>
          <w:p w14:paraId="6FAFD24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472307F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0,5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N</w:t>
            </w:r>
          </w:p>
        </w:tc>
      </w:tr>
      <w:tr w:rsidR="00926917" w:rsidRPr="00FD6B93" w14:paraId="6B96C267" w14:textId="77777777" w:rsidTr="00FB6879">
        <w:tc>
          <w:tcPr>
            <w:tcW w:w="567" w:type="dxa"/>
          </w:tcPr>
          <w:p w14:paraId="7FAEF4E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75F5A3B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</w:p>
        </w:tc>
      </w:tr>
      <w:tr w:rsidR="00926917" w:rsidRPr="00FD6B93" w14:paraId="73BDE2E9" w14:textId="77777777" w:rsidTr="00FB6879">
        <w:tc>
          <w:tcPr>
            <w:tcW w:w="567" w:type="dxa"/>
          </w:tcPr>
          <w:p w14:paraId="11ACCD4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2D4CBB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,5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</w:p>
        </w:tc>
      </w:tr>
      <w:tr w:rsidR="00926917" w:rsidRPr="00FD6B93" w14:paraId="7EB7EDCE" w14:textId="77777777" w:rsidTr="00FB6879">
        <w:tc>
          <w:tcPr>
            <w:tcW w:w="567" w:type="dxa"/>
          </w:tcPr>
          <w:p w14:paraId="56B700F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45AC514E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FD6B93" w14:paraId="42B6EE14" w14:textId="77777777" w:rsidTr="00FB6879">
        <w:tc>
          <w:tcPr>
            <w:tcW w:w="567" w:type="dxa"/>
          </w:tcPr>
          <w:p w14:paraId="712AFB2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1</w:t>
            </w:r>
          </w:p>
        </w:tc>
        <w:tc>
          <w:tcPr>
            <w:tcW w:w="9923" w:type="dxa"/>
            <w:gridSpan w:val="2"/>
          </w:tcPr>
          <w:p w14:paraId="18F323F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m=0,01kg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s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ar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А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0,03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ν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10 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-1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rmon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lyap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arch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i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3BCB0FFB" w14:textId="77777777" w:rsidTr="00FB6879">
        <w:tc>
          <w:tcPr>
            <w:tcW w:w="567" w:type="dxa"/>
          </w:tcPr>
          <w:p w14:paraId="7ED8561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C6AE47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1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J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</w:tr>
      <w:tr w:rsidR="00926917" w:rsidRPr="00FD6B93" w14:paraId="1581A395" w14:textId="77777777" w:rsidTr="00FB6879">
        <w:tc>
          <w:tcPr>
            <w:tcW w:w="567" w:type="dxa"/>
          </w:tcPr>
          <w:p w14:paraId="7830E1D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65567F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J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</w:tr>
      <w:tr w:rsidR="00926917" w:rsidRPr="00FD6B93" w14:paraId="5456D7F6" w14:textId="77777777" w:rsidTr="00FB6879">
        <w:tc>
          <w:tcPr>
            <w:tcW w:w="567" w:type="dxa"/>
          </w:tcPr>
          <w:p w14:paraId="296D377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DF67E4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8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J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   </w:t>
            </w:r>
          </w:p>
        </w:tc>
      </w:tr>
      <w:tr w:rsidR="00926917" w:rsidRPr="00FD6B93" w14:paraId="7BDFEA63" w14:textId="77777777" w:rsidTr="00FB6879">
        <w:tc>
          <w:tcPr>
            <w:tcW w:w="567" w:type="dxa"/>
          </w:tcPr>
          <w:p w14:paraId="22A7C95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19E4DC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8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J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</w:tr>
      <w:tr w:rsidR="00926917" w:rsidRPr="00FD6B93" w14:paraId="270164DB" w14:textId="77777777" w:rsidTr="00FB6879">
        <w:tc>
          <w:tcPr>
            <w:tcW w:w="567" w:type="dxa"/>
          </w:tcPr>
          <w:p w14:paraId="582FC6B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highlight w:val="yellow"/>
              </w:rPr>
            </w:pPr>
          </w:p>
        </w:tc>
        <w:tc>
          <w:tcPr>
            <w:tcW w:w="9923" w:type="dxa"/>
            <w:gridSpan w:val="2"/>
          </w:tcPr>
          <w:p w14:paraId="3BE6F99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highlight w:val="yellow"/>
                <w:lang w:val="uz-Cyrl-UZ"/>
              </w:rPr>
            </w:pPr>
          </w:p>
        </w:tc>
      </w:tr>
      <w:tr w:rsidR="00926917" w:rsidRPr="004E383C" w14:paraId="24CF725A" w14:textId="77777777" w:rsidTr="00FB6879">
        <w:tc>
          <w:tcPr>
            <w:tcW w:w="567" w:type="dxa"/>
          </w:tcPr>
          <w:p w14:paraId="7B86E0F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2</w:t>
            </w:r>
          </w:p>
        </w:tc>
        <w:tc>
          <w:tcPr>
            <w:tcW w:w="9923" w:type="dxa"/>
            <w:gridSpan w:val="2"/>
          </w:tcPr>
          <w:p w14:paraId="0071B23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50 dan 25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etrga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‘zgartir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tu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g‘im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r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09C46E9C" w14:textId="77777777" w:rsidTr="00FB6879">
        <w:tc>
          <w:tcPr>
            <w:tcW w:w="567" w:type="dxa"/>
          </w:tcPr>
          <w:p w14:paraId="4562B64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6F756A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tirish</w:t>
            </w:r>
            <w:proofErr w:type="spellEnd"/>
          </w:p>
        </w:tc>
      </w:tr>
      <w:tr w:rsidR="00926917" w:rsidRPr="00FD6B93" w14:paraId="41A84CE6" w14:textId="77777777" w:rsidTr="00FB6879">
        <w:tc>
          <w:tcPr>
            <w:tcW w:w="567" w:type="dxa"/>
          </w:tcPr>
          <w:p w14:paraId="4FD408A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145CA81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amaytirish</w:t>
            </w:r>
            <w:proofErr w:type="spellEnd"/>
          </w:p>
        </w:tc>
      </w:tr>
      <w:tr w:rsidR="00926917" w:rsidRPr="00FD6B93" w14:paraId="5FF40821" w14:textId="77777777" w:rsidTr="00FB6879">
        <w:tc>
          <w:tcPr>
            <w:tcW w:w="567" w:type="dxa"/>
          </w:tcPr>
          <w:p w14:paraId="709ADA4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FB50E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tirish</w:t>
            </w:r>
            <w:proofErr w:type="spellEnd"/>
          </w:p>
        </w:tc>
      </w:tr>
      <w:tr w:rsidR="00926917" w:rsidRPr="00FD6B93" w14:paraId="367BFC76" w14:textId="77777777" w:rsidTr="00FB6879">
        <w:tc>
          <w:tcPr>
            <w:tcW w:w="567" w:type="dxa"/>
          </w:tcPr>
          <w:p w14:paraId="2FE8C2D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F8683D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tirish</w:t>
            </w:r>
            <w:proofErr w:type="spellEnd"/>
          </w:p>
        </w:tc>
      </w:tr>
      <w:tr w:rsidR="00926917" w:rsidRPr="00FD6B93" w14:paraId="39D6658F" w14:textId="77777777" w:rsidTr="00FB6879">
        <w:tc>
          <w:tcPr>
            <w:tcW w:w="567" w:type="dxa"/>
          </w:tcPr>
          <w:p w14:paraId="4D9107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FD1AC9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20664452" w14:textId="77777777" w:rsidTr="00FB6879">
        <w:tc>
          <w:tcPr>
            <w:tcW w:w="567" w:type="dxa"/>
          </w:tcPr>
          <w:p w14:paraId="7102F6D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3</w:t>
            </w:r>
          </w:p>
        </w:tc>
        <w:tc>
          <w:tcPr>
            <w:tcW w:w="9923" w:type="dxa"/>
            <w:gridSpan w:val="2"/>
          </w:tcPr>
          <w:p w14:paraId="19C4726B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’n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…………………….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ro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34B9D472" w14:textId="77777777" w:rsidTr="00FB6879">
        <w:tc>
          <w:tcPr>
            <w:tcW w:w="567" w:type="dxa"/>
          </w:tcPr>
          <w:p w14:paraId="0E57C24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57C4D204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 xml:space="preserve">…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so’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kaiffitsiyen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kat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bo’lganda</w:t>
            </w:r>
            <w:proofErr w:type="spellEnd"/>
          </w:p>
        </w:tc>
      </w:tr>
      <w:tr w:rsidR="00926917" w:rsidRPr="00FD6B93" w14:paraId="7D9E54B7" w14:textId="77777777" w:rsidTr="00FB6879">
        <w:tc>
          <w:tcPr>
            <w:tcW w:w="567" w:type="dxa"/>
          </w:tcPr>
          <w:p w14:paraId="5817EFF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B</w:t>
            </w:r>
          </w:p>
        </w:tc>
        <w:tc>
          <w:tcPr>
            <w:tcW w:w="9923" w:type="dxa"/>
            <w:gridSpan w:val="2"/>
          </w:tcPr>
          <w:p w14:paraId="295D5BFA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…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t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da</w:t>
            </w:r>
            <w:proofErr w:type="spellEnd"/>
          </w:p>
        </w:tc>
      </w:tr>
      <w:tr w:rsidR="00926917" w:rsidRPr="00FD6B93" w14:paraId="67C6644B" w14:textId="77777777" w:rsidTr="00FB6879">
        <w:tc>
          <w:tcPr>
            <w:tcW w:w="567" w:type="dxa"/>
          </w:tcPr>
          <w:p w14:paraId="3E24FAF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BBC0988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…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shlang’ic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ich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da</w:t>
            </w:r>
            <w:proofErr w:type="spellEnd"/>
          </w:p>
        </w:tc>
      </w:tr>
      <w:tr w:rsidR="00926917" w:rsidRPr="00FD6B93" w14:paraId="4AFB1933" w14:textId="77777777" w:rsidTr="00FB6879">
        <w:tc>
          <w:tcPr>
            <w:tcW w:w="567" w:type="dxa"/>
          </w:tcPr>
          <w:p w14:paraId="410292C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AC67820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…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logarifm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ekremen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ich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da</w:t>
            </w:r>
            <w:proofErr w:type="spellEnd"/>
          </w:p>
        </w:tc>
      </w:tr>
      <w:tr w:rsidR="00926917" w:rsidRPr="00FD6B93" w14:paraId="15E7C4CA" w14:textId="77777777" w:rsidTr="00FB6879">
        <w:tc>
          <w:tcPr>
            <w:tcW w:w="567" w:type="dxa"/>
          </w:tcPr>
          <w:p w14:paraId="1E028E8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321773A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2FE46E43" w14:textId="77777777" w:rsidTr="00FB6879">
        <w:tc>
          <w:tcPr>
            <w:tcW w:w="567" w:type="dxa"/>
          </w:tcPr>
          <w:p w14:paraId="77752F4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4</w:t>
            </w:r>
          </w:p>
        </w:tc>
        <w:tc>
          <w:tcPr>
            <w:tcW w:w="9923" w:type="dxa"/>
            <w:gridSpan w:val="2"/>
          </w:tcPr>
          <w:p w14:paraId="65A2C174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g’i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rshi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……… formul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6EB10A16" w14:textId="77777777" w:rsidTr="00FB6879">
        <w:tc>
          <w:tcPr>
            <w:tcW w:w="567" w:type="dxa"/>
          </w:tcPr>
          <w:p w14:paraId="6966C22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63231E6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position w:val="-24"/>
                <w:sz w:val="28"/>
                <w:szCs w:val="28"/>
                <w:highlight w:val="yellow"/>
                <w:lang w:val="uz-Cyrl-UZ"/>
              </w:rPr>
              <w:object w:dxaOrig="999" w:dyaOrig="620" w14:anchorId="30ACEA19">
                <v:shape id="_x0000_i1077" type="#_x0000_t75" style="width:52.2pt;height:33pt" o:ole="">
                  <v:imagedata r:id="rId92" o:title=""/>
                </v:shape>
                <o:OLEObject Type="Embed" ProgID="Equation.DSMT4" ShapeID="_x0000_i1077" DrawAspect="Content" ObjectID="_1715953004" r:id="rId93"/>
              </w:object>
            </w:r>
          </w:p>
        </w:tc>
      </w:tr>
      <w:tr w:rsidR="00926917" w:rsidRPr="00FD6B93" w14:paraId="2ADAB47F" w14:textId="77777777" w:rsidTr="00FB6879">
        <w:tc>
          <w:tcPr>
            <w:tcW w:w="567" w:type="dxa"/>
          </w:tcPr>
          <w:p w14:paraId="18DCDD6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C26E2E1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position w:val="-24"/>
                <w:sz w:val="28"/>
                <w:szCs w:val="28"/>
                <w:lang w:val="uz-Cyrl-UZ"/>
              </w:rPr>
              <w:object w:dxaOrig="980" w:dyaOrig="620" w14:anchorId="749D7D9F">
                <v:shape id="_x0000_i1078" type="#_x0000_t75" style="width:51.6pt;height:33pt" o:ole="">
                  <v:imagedata r:id="rId94" o:title=""/>
                </v:shape>
                <o:OLEObject Type="Embed" ProgID="Equation.DSMT4" ShapeID="_x0000_i1078" DrawAspect="Content" ObjectID="_1715953005" r:id="rId95"/>
              </w:object>
            </w:r>
          </w:p>
        </w:tc>
      </w:tr>
      <w:tr w:rsidR="00926917" w:rsidRPr="00FD6B93" w14:paraId="42805167" w14:textId="77777777" w:rsidTr="00FB6879">
        <w:tc>
          <w:tcPr>
            <w:tcW w:w="567" w:type="dxa"/>
          </w:tcPr>
          <w:p w14:paraId="234B2F3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65E80CF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960" w:dyaOrig="360" w14:anchorId="58E933F9">
                <v:shape id="_x0000_i1079" type="#_x0000_t75" style="width:51.6pt;height:18.6pt" o:ole="">
                  <v:imagedata r:id="rId96" o:title=""/>
                </v:shape>
                <o:OLEObject Type="Embed" ProgID="Equation.DSMT4" ShapeID="_x0000_i1079" DrawAspect="Content" ObjectID="_1715953006" r:id="rId97"/>
              </w:object>
            </w:r>
          </w:p>
        </w:tc>
      </w:tr>
      <w:tr w:rsidR="00926917" w:rsidRPr="00FD6B93" w14:paraId="61EBE1E4" w14:textId="77777777" w:rsidTr="00FB6879">
        <w:tc>
          <w:tcPr>
            <w:tcW w:w="567" w:type="dxa"/>
          </w:tcPr>
          <w:p w14:paraId="4FBFABD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73045A1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  <w:object w:dxaOrig="920" w:dyaOrig="360" w14:anchorId="057BB100">
                <v:shape id="_x0000_i1080" type="#_x0000_t75" style="width:49.2pt;height:18.6pt" o:ole="">
                  <v:imagedata r:id="rId98" o:title=""/>
                </v:shape>
                <o:OLEObject Type="Embed" ProgID="Equation.DSMT4" ShapeID="_x0000_i1080" DrawAspect="Content" ObjectID="_1715953007" r:id="rId99"/>
              </w:object>
            </w:r>
          </w:p>
        </w:tc>
      </w:tr>
      <w:tr w:rsidR="00926917" w:rsidRPr="00FD6B93" w14:paraId="4F05D41C" w14:textId="77777777" w:rsidTr="00FB6879">
        <w:tc>
          <w:tcPr>
            <w:tcW w:w="567" w:type="dxa"/>
          </w:tcPr>
          <w:p w14:paraId="3145CEB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E17B84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77E54E08" w14:textId="77777777" w:rsidTr="00FB6879">
        <w:tc>
          <w:tcPr>
            <w:tcW w:w="567" w:type="dxa"/>
          </w:tcPr>
          <w:p w14:paraId="2DA71F3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5</w:t>
            </w:r>
          </w:p>
        </w:tc>
        <w:tc>
          <w:tcPr>
            <w:tcW w:w="9923" w:type="dxa"/>
            <w:gridSpan w:val="2"/>
          </w:tcPr>
          <w:p w14:paraId="7F659A8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position w:val="-24"/>
                <w:sz w:val="28"/>
                <w:szCs w:val="28"/>
                <w:highlight w:val="cyan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Moddiy nuqta</w:t>
            </w:r>
            <w:r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fldChar w:fldCharType="begin"/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instrText>xe "</w:instrText>
            </w: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instrText>Moddiy nuqta</w:instrTex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instrText>"</w:instrText>
            </w:r>
            <w:r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fldChar w:fldCharType="end"/>
            </w:r>
            <w:r w:rsidR="004E383C">
              <w:rPr>
                <w:rFonts w:ascii="Times New Roman" w:hAnsi="Times New Roman"/>
                <w:noProof/>
                <w:position w:val="-10"/>
                <w:sz w:val="28"/>
                <w:szCs w:val="28"/>
                <w:lang w:eastAsia="ru-RU"/>
              </w:rPr>
              <w:pict w14:anchorId="754202CC">
                <v:shape id="Рисунок 3" o:spid="_x0000_i1081" type="#_x0000_t75" style="width:125.4pt;height:17.4pt;visibility:visible">
                  <v:imagedata r:id="rId100" o:title=""/>
                </v:shape>
              </w:pict>
            </w: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(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uz-Latn-UZ" w:eastAsia="ru-RU"/>
              </w:rPr>
              <w:t>m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) qonun bo‘yicha tebranmoqda.Tebranishlar davrini toping?</w:t>
            </w:r>
          </w:p>
        </w:tc>
      </w:tr>
      <w:tr w:rsidR="00926917" w:rsidRPr="00FD6B93" w14:paraId="5EEBE9A9" w14:textId="77777777" w:rsidTr="00FB6879">
        <w:tc>
          <w:tcPr>
            <w:tcW w:w="567" w:type="dxa"/>
          </w:tcPr>
          <w:p w14:paraId="32EF7C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8945E2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,1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s</w:t>
            </w:r>
          </w:p>
        </w:tc>
      </w:tr>
      <w:tr w:rsidR="00926917" w:rsidRPr="00FD6B93" w14:paraId="5FF46EA3" w14:textId="77777777" w:rsidTr="00FB6879">
        <w:tc>
          <w:tcPr>
            <w:tcW w:w="567" w:type="dxa"/>
          </w:tcPr>
          <w:p w14:paraId="1B6FD1C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BCFDA3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5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s</w:t>
            </w:r>
            <w:r w:rsidRPr="00FD6B93">
              <w:rPr>
                <w:rFonts w:ascii="Times New Roman" w:hAnsi="Times New Roman"/>
                <w:i/>
                <w:sz w:val="28"/>
                <w:szCs w:val="28"/>
              </w:rPr>
              <w:t xml:space="preserve">   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uz-Latn-UZ"/>
              </w:rPr>
              <w:t xml:space="preserve"> </w:t>
            </w:r>
            <w:r w:rsidRPr="00FD6B93">
              <w:rPr>
                <w:rFonts w:ascii="Times New Roman" w:hAnsi="Times New Roman"/>
                <w:i/>
                <w:sz w:val="28"/>
                <w:szCs w:val="28"/>
              </w:rPr>
              <w:t xml:space="preserve">   </w:t>
            </w:r>
          </w:p>
        </w:tc>
      </w:tr>
      <w:tr w:rsidR="00926917" w:rsidRPr="00FD6B93" w14:paraId="50A8151D" w14:textId="77777777" w:rsidTr="00FB6879">
        <w:tc>
          <w:tcPr>
            <w:tcW w:w="567" w:type="dxa"/>
          </w:tcPr>
          <w:p w14:paraId="3F45558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1F0097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s</w:t>
            </w:r>
          </w:p>
        </w:tc>
      </w:tr>
      <w:tr w:rsidR="00926917" w:rsidRPr="00FD6B93" w14:paraId="516F395F" w14:textId="77777777" w:rsidTr="00FB6879">
        <w:tc>
          <w:tcPr>
            <w:tcW w:w="567" w:type="dxa"/>
          </w:tcPr>
          <w:p w14:paraId="5B3ECF2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39EE2C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24"/>
                <w:sz w:val="28"/>
                <w:szCs w:val="28"/>
                <w:highlight w:val="cyan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s</w:t>
            </w:r>
          </w:p>
        </w:tc>
      </w:tr>
      <w:tr w:rsidR="00926917" w:rsidRPr="00FD6B93" w14:paraId="2EA1821F" w14:textId="77777777" w:rsidTr="00FB6879">
        <w:tc>
          <w:tcPr>
            <w:tcW w:w="567" w:type="dxa"/>
          </w:tcPr>
          <w:p w14:paraId="32F8D1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23" w:type="dxa"/>
            <w:gridSpan w:val="2"/>
          </w:tcPr>
          <w:p w14:paraId="0E7B636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1AF46F20" w14:textId="77777777" w:rsidTr="00FB6879">
        <w:tc>
          <w:tcPr>
            <w:tcW w:w="567" w:type="dxa"/>
          </w:tcPr>
          <w:p w14:paraId="0509A3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6</w:t>
            </w:r>
          </w:p>
        </w:tc>
        <w:tc>
          <w:tcPr>
            <w:tcW w:w="9923" w:type="dxa"/>
            <w:gridSpan w:val="2"/>
          </w:tcPr>
          <w:p w14:paraId="5DE4509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Agar yukning massasi 2 marta orttirilsa, matematik mayatnikning xususiy tebranishlar davri qanday o‘zgaradi</w:t>
            </w: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?</w:t>
            </w:r>
          </w:p>
        </w:tc>
      </w:tr>
      <w:tr w:rsidR="00926917" w:rsidRPr="00FD6B93" w14:paraId="5451B675" w14:textId="77777777" w:rsidTr="00FB6879">
        <w:tc>
          <w:tcPr>
            <w:tcW w:w="567" w:type="dxa"/>
          </w:tcPr>
          <w:p w14:paraId="2E57CFE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9D0A4D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 xml:space="preserve">4 marta ortadi          </w:t>
            </w:r>
          </w:p>
        </w:tc>
      </w:tr>
      <w:tr w:rsidR="00926917" w:rsidRPr="00FD6B93" w14:paraId="770AFAC9" w14:textId="77777777" w:rsidTr="00FB6879">
        <w:tc>
          <w:tcPr>
            <w:tcW w:w="567" w:type="dxa"/>
          </w:tcPr>
          <w:p w14:paraId="5DD190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B96E63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uz-Latn-UZ" w:eastAsia="ru-RU"/>
              </w:rPr>
              <w:t>o‘zgarmaydi</w:t>
            </w:r>
          </w:p>
        </w:tc>
      </w:tr>
      <w:tr w:rsidR="00926917" w:rsidRPr="00FD6B93" w14:paraId="1B0FCEB7" w14:textId="77777777" w:rsidTr="00FB6879">
        <w:tc>
          <w:tcPr>
            <w:tcW w:w="567" w:type="dxa"/>
          </w:tcPr>
          <w:p w14:paraId="7B43E84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733D8C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 xml:space="preserve">2 marta ortadi  </w:t>
            </w:r>
          </w:p>
        </w:tc>
      </w:tr>
      <w:tr w:rsidR="00926917" w:rsidRPr="00FD6B93" w14:paraId="182FC301" w14:textId="77777777" w:rsidTr="00FB6879">
        <w:tc>
          <w:tcPr>
            <w:tcW w:w="567" w:type="dxa"/>
          </w:tcPr>
          <w:p w14:paraId="487A118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DFF5A1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 xml:space="preserve">2 marta kamayadi    </w:t>
            </w:r>
          </w:p>
        </w:tc>
      </w:tr>
      <w:tr w:rsidR="00926917" w:rsidRPr="00FD6B93" w14:paraId="7B6AC276" w14:textId="77777777" w:rsidTr="00FB6879">
        <w:tc>
          <w:tcPr>
            <w:tcW w:w="567" w:type="dxa"/>
          </w:tcPr>
          <w:p w14:paraId="7B58BC0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23" w:type="dxa"/>
            <w:gridSpan w:val="2"/>
          </w:tcPr>
          <w:p w14:paraId="1631468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FD6B93" w14:paraId="204E910E" w14:textId="77777777" w:rsidTr="00FB6879">
        <w:tc>
          <w:tcPr>
            <w:tcW w:w="567" w:type="dxa"/>
          </w:tcPr>
          <w:p w14:paraId="49B335E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7</w:t>
            </w:r>
          </w:p>
        </w:tc>
        <w:tc>
          <w:tcPr>
            <w:tcW w:w="9923" w:type="dxa"/>
            <w:gridSpan w:val="2"/>
          </w:tcPr>
          <w:p w14:paraId="7B26F33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Moddiy nuqta</w:t>
            </w:r>
            <w:r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fldChar w:fldCharType="begin"/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instrText>xe "</w:instrText>
            </w: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instrText>Moddiy nuqta</w:instrTex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instrText>"</w:instrText>
            </w:r>
            <w:r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fldChar w:fldCharType="end"/>
            </w:r>
            <w:r w:rsidR="004E383C">
              <w:rPr>
                <w:rFonts w:ascii="Times New Roman" w:hAnsi="Times New Roman"/>
                <w:noProof/>
                <w:position w:val="-10"/>
                <w:sz w:val="28"/>
                <w:szCs w:val="28"/>
                <w:lang w:eastAsia="ru-RU"/>
              </w:rPr>
              <w:pict w14:anchorId="007235FD">
                <v:shape id="Рисунок 4" o:spid="_x0000_i1082" type="#_x0000_t75" style="width:120.6pt;height:17.4pt;visibility:visible">
                  <v:imagedata r:id="rId101" o:title=""/>
                </v:shape>
              </w:pict>
            </w: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 xml:space="preserve"> (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uz-Latn-UZ" w:eastAsia="ru-RU"/>
              </w:rPr>
              <w:t>m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)  qonun bo‘yicha tebranmoqda. Tebranishlarning boshlang‘ich fazasini  toping?</w:t>
            </w:r>
          </w:p>
        </w:tc>
      </w:tr>
      <w:tr w:rsidR="00926917" w:rsidRPr="00FD6B93" w14:paraId="6CBB6630" w14:textId="77777777" w:rsidTr="00FB6879">
        <w:tc>
          <w:tcPr>
            <w:tcW w:w="567" w:type="dxa"/>
          </w:tcPr>
          <w:p w14:paraId="011F7F8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306D50A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>0,2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uz-Latn-UZ"/>
              </w:rPr>
              <w:t xml:space="preserve">               </w:t>
            </w:r>
          </w:p>
        </w:tc>
      </w:tr>
      <w:tr w:rsidR="00926917" w:rsidRPr="00FD6B93" w14:paraId="73D4160E" w14:textId="77777777" w:rsidTr="00FB6879">
        <w:tc>
          <w:tcPr>
            <w:tcW w:w="567" w:type="dxa"/>
          </w:tcPr>
          <w:p w14:paraId="6C4C372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2EC06F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 xml:space="preserve">0,5               </w:t>
            </w:r>
          </w:p>
        </w:tc>
      </w:tr>
      <w:tr w:rsidR="00926917" w:rsidRPr="00FD6B93" w14:paraId="71732194" w14:textId="77777777" w:rsidTr="00FB6879">
        <w:tc>
          <w:tcPr>
            <w:tcW w:w="567" w:type="dxa"/>
          </w:tcPr>
          <w:p w14:paraId="2A5F1F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E4C555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eastAsia="Times New Roman" w:hAnsi="Times New Roman"/>
                <w:color w:val="FF0000"/>
                <w:position w:val="-24"/>
                <w:sz w:val="28"/>
                <w:szCs w:val="28"/>
                <w:highlight w:val="green"/>
              </w:rPr>
              <w:object w:dxaOrig="260" w:dyaOrig="620" w14:anchorId="388DD159">
                <v:shape id="_x0000_i1083" type="#_x0000_t75" style="width:18.6pt;height:35.4pt" o:ole="">
                  <v:imagedata r:id="rId102" o:title=""/>
                </v:shape>
                <o:OLEObject Type="Embed" ProgID="Equation.DSMT4" ShapeID="_x0000_i1083" DrawAspect="Content" ObjectID="_1715953008" r:id="rId103"/>
              </w:object>
            </w:r>
          </w:p>
        </w:tc>
      </w:tr>
      <w:tr w:rsidR="00926917" w:rsidRPr="00FD6B93" w14:paraId="7C666DBC" w14:textId="77777777" w:rsidTr="00FB6879">
        <w:tc>
          <w:tcPr>
            <w:tcW w:w="567" w:type="dxa"/>
          </w:tcPr>
          <w:p w14:paraId="68DC1A5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EEB1A8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20" w:dyaOrig="220" w14:anchorId="33A52424">
                <v:shape id="_x0000_i1084" type="#_x0000_t75" style="width:14.4pt;height:14.4pt" o:ole="">
                  <v:imagedata r:id="rId104" o:title=""/>
                </v:shape>
                <o:OLEObject Type="Embed" ProgID="Equation.DSMT4" ShapeID="_x0000_i1084" DrawAspect="Content" ObjectID="_1715953009" r:id="rId105"/>
              </w:object>
            </w:r>
          </w:p>
        </w:tc>
      </w:tr>
      <w:tr w:rsidR="00926917" w:rsidRPr="00FD6B93" w14:paraId="0B438E9D" w14:textId="77777777" w:rsidTr="00FB6879">
        <w:tc>
          <w:tcPr>
            <w:tcW w:w="567" w:type="dxa"/>
          </w:tcPr>
          <w:p w14:paraId="008CAF5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  <w:tc>
          <w:tcPr>
            <w:tcW w:w="9923" w:type="dxa"/>
            <w:gridSpan w:val="2"/>
          </w:tcPr>
          <w:p w14:paraId="302EB78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position w:val="-6"/>
                <w:sz w:val="28"/>
                <w:szCs w:val="28"/>
              </w:rPr>
            </w:pPr>
          </w:p>
        </w:tc>
      </w:tr>
      <w:tr w:rsidR="00926917" w:rsidRPr="004E383C" w14:paraId="68330E1F" w14:textId="77777777" w:rsidTr="00FB6879">
        <w:tc>
          <w:tcPr>
            <w:tcW w:w="567" w:type="dxa"/>
          </w:tcPr>
          <w:p w14:paraId="39C2D07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8</w:t>
            </w:r>
          </w:p>
        </w:tc>
        <w:tc>
          <w:tcPr>
            <w:tcW w:w="9923" w:type="dxa"/>
            <w:gridSpan w:val="2"/>
          </w:tcPr>
          <w:p w14:paraId="01C49355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Latn-UZ" w:eastAsia="ru-RU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 xml:space="preserve">Tebranayotgan jismning massasi 4 marta orttirilsa, prujinali mayatnkning  xususiy   </w:t>
            </w:r>
          </w:p>
          <w:p w14:paraId="6D54C5BE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tebranishlar davri qanday o‘zgaradi?</w:t>
            </w:r>
          </w:p>
        </w:tc>
      </w:tr>
      <w:tr w:rsidR="00926917" w:rsidRPr="00FD6B93" w14:paraId="4EE905B6" w14:textId="77777777" w:rsidTr="00FB6879">
        <w:tc>
          <w:tcPr>
            <w:tcW w:w="567" w:type="dxa"/>
          </w:tcPr>
          <w:p w14:paraId="09B1B50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17A610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4 marta ortadi</w:t>
            </w:r>
          </w:p>
        </w:tc>
      </w:tr>
      <w:tr w:rsidR="00926917" w:rsidRPr="00FD6B93" w14:paraId="2DD1386F" w14:textId="77777777" w:rsidTr="00FB6879">
        <w:tc>
          <w:tcPr>
            <w:tcW w:w="567" w:type="dxa"/>
          </w:tcPr>
          <w:p w14:paraId="5C8CEB7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532ED9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uz-Latn-UZ" w:eastAsia="ru-RU"/>
              </w:rPr>
              <w:t>2 marta ortadi</w:t>
            </w:r>
          </w:p>
        </w:tc>
      </w:tr>
      <w:tr w:rsidR="00926917" w:rsidRPr="00FD6B93" w14:paraId="5948971B" w14:textId="77777777" w:rsidTr="00FB6879">
        <w:tc>
          <w:tcPr>
            <w:tcW w:w="567" w:type="dxa"/>
          </w:tcPr>
          <w:p w14:paraId="4E6EC2D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A361EC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 xml:space="preserve">2 marta kamayadi   </w:t>
            </w:r>
          </w:p>
        </w:tc>
      </w:tr>
      <w:tr w:rsidR="00926917" w:rsidRPr="00FD6B93" w14:paraId="680AD87F" w14:textId="77777777" w:rsidTr="00FB6879">
        <w:tc>
          <w:tcPr>
            <w:tcW w:w="567" w:type="dxa"/>
          </w:tcPr>
          <w:p w14:paraId="50D9D19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F4A14C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Latn-UZ" w:eastAsia="ru-RU"/>
              </w:rPr>
              <w:t>4 marta kamayadi</w:t>
            </w:r>
          </w:p>
        </w:tc>
      </w:tr>
      <w:tr w:rsidR="00926917" w:rsidRPr="00FD6B93" w14:paraId="2188478B" w14:textId="77777777" w:rsidTr="00FB6879">
        <w:tc>
          <w:tcPr>
            <w:tcW w:w="567" w:type="dxa"/>
          </w:tcPr>
          <w:p w14:paraId="03207CA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05B819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5B2D791" w14:textId="77777777" w:rsidTr="00FB6879">
        <w:tc>
          <w:tcPr>
            <w:tcW w:w="567" w:type="dxa"/>
          </w:tcPr>
          <w:p w14:paraId="042D72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9</w:t>
            </w:r>
          </w:p>
        </w:tc>
        <w:tc>
          <w:tcPr>
            <w:tcW w:w="9923" w:type="dxa"/>
            <w:gridSpan w:val="2"/>
          </w:tcPr>
          <w:p w14:paraId="5E8955F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5,89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7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atriy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ari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zig‘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pekt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kattaro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tor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, 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fraksi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anjar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</w:tr>
      <w:tr w:rsidR="00926917" w:rsidRPr="00FD6B93" w14:paraId="21DE2353" w14:textId="77777777" w:rsidTr="00FB6879">
        <w:tc>
          <w:tcPr>
            <w:tcW w:w="567" w:type="dxa"/>
          </w:tcPr>
          <w:p w14:paraId="4904A76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9923" w:type="dxa"/>
            <w:gridSpan w:val="2"/>
          </w:tcPr>
          <w:p w14:paraId="5297BA97" w14:textId="77777777" w:rsidR="00926917" w:rsidRPr="00FD6B93" w:rsidRDefault="00926917" w:rsidP="001A4D67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</w:tr>
      <w:tr w:rsidR="00926917" w:rsidRPr="00FD6B93" w14:paraId="2C2B2850" w14:textId="77777777" w:rsidTr="00FB6879">
        <w:tc>
          <w:tcPr>
            <w:tcW w:w="567" w:type="dxa"/>
          </w:tcPr>
          <w:p w14:paraId="61FDF34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66AD99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.5</w:t>
            </w:r>
          </w:p>
        </w:tc>
      </w:tr>
      <w:tr w:rsidR="00926917" w:rsidRPr="00FD6B93" w14:paraId="07C79447" w14:textId="77777777" w:rsidTr="00FB6879">
        <w:tc>
          <w:tcPr>
            <w:tcW w:w="567" w:type="dxa"/>
          </w:tcPr>
          <w:p w14:paraId="0EB65B7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4DF5B8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</w:tr>
      <w:tr w:rsidR="00926917" w:rsidRPr="00FD6B93" w14:paraId="0F856F2B" w14:textId="77777777" w:rsidTr="00FB6879">
        <w:tc>
          <w:tcPr>
            <w:tcW w:w="567" w:type="dxa"/>
          </w:tcPr>
          <w:p w14:paraId="0E9024C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AE0075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3</w:t>
            </w:r>
          </w:p>
        </w:tc>
      </w:tr>
      <w:tr w:rsidR="00926917" w:rsidRPr="00FD6B93" w14:paraId="256D1101" w14:textId="77777777" w:rsidTr="00FB6879">
        <w:tc>
          <w:tcPr>
            <w:tcW w:w="567" w:type="dxa"/>
          </w:tcPr>
          <w:p w14:paraId="0D0675B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BDE2CE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8D6C50" w14:paraId="19C12325" w14:textId="77777777" w:rsidTr="00FB6879">
        <w:tc>
          <w:tcPr>
            <w:tcW w:w="567" w:type="dxa"/>
          </w:tcPr>
          <w:p w14:paraId="6432159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0</w:t>
            </w:r>
          </w:p>
        </w:tc>
        <w:tc>
          <w:tcPr>
            <w:tcW w:w="9923" w:type="dxa"/>
            <w:gridSpan w:val="2"/>
          </w:tcPr>
          <w:p w14:paraId="70737E4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Т=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 xml:space="preserve">-14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s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λ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с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3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8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m/s. </w:t>
            </w:r>
          </w:p>
        </w:tc>
      </w:tr>
      <w:tr w:rsidR="00926917" w:rsidRPr="00FD6B93" w14:paraId="2D127E66" w14:textId="77777777" w:rsidTr="00FB6879">
        <w:tc>
          <w:tcPr>
            <w:tcW w:w="567" w:type="dxa"/>
          </w:tcPr>
          <w:p w14:paraId="216E0DE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617E0A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3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m</w:t>
            </w:r>
            <w:proofErr w:type="spellEnd"/>
          </w:p>
        </w:tc>
      </w:tr>
      <w:tr w:rsidR="00926917" w:rsidRPr="00FD6B93" w14:paraId="614ED59F" w14:textId="77777777" w:rsidTr="00FB6879">
        <w:tc>
          <w:tcPr>
            <w:tcW w:w="567" w:type="dxa"/>
          </w:tcPr>
          <w:p w14:paraId="3987E2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CF8D6A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m</w:t>
            </w:r>
            <w:proofErr w:type="spellEnd"/>
          </w:p>
        </w:tc>
      </w:tr>
      <w:tr w:rsidR="00926917" w:rsidRPr="00FD6B93" w14:paraId="2382F486" w14:textId="77777777" w:rsidTr="00FB6879">
        <w:tc>
          <w:tcPr>
            <w:tcW w:w="567" w:type="dxa"/>
          </w:tcPr>
          <w:p w14:paraId="28662D9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2F1061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7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m</w:t>
            </w:r>
            <w:proofErr w:type="spellEnd"/>
          </w:p>
        </w:tc>
      </w:tr>
      <w:tr w:rsidR="00926917" w:rsidRPr="00FD6B93" w14:paraId="40E32EE2" w14:textId="77777777" w:rsidTr="00FB6879">
        <w:tc>
          <w:tcPr>
            <w:tcW w:w="567" w:type="dxa"/>
          </w:tcPr>
          <w:p w14:paraId="71EB88A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3E55B0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km</w:t>
            </w:r>
            <w:proofErr w:type="spellEnd"/>
          </w:p>
        </w:tc>
      </w:tr>
      <w:tr w:rsidR="00926917" w:rsidRPr="00FD6B93" w14:paraId="4F96D0C7" w14:textId="77777777" w:rsidTr="00FB6879">
        <w:tc>
          <w:tcPr>
            <w:tcW w:w="567" w:type="dxa"/>
          </w:tcPr>
          <w:p w14:paraId="668A653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65B173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8D6C50" w14:paraId="10B867F9" w14:textId="77777777" w:rsidTr="00FB6879">
        <w:tc>
          <w:tcPr>
            <w:tcW w:w="567" w:type="dxa"/>
          </w:tcPr>
          <w:p w14:paraId="67D451C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1</w:t>
            </w:r>
          </w:p>
        </w:tc>
        <w:tc>
          <w:tcPr>
            <w:tcW w:w="9923" w:type="dxa"/>
            <w:gridSpan w:val="2"/>
          </w:tcPr>
          <w:p w14:paraId="575270A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435 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sos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λ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vo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с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= 340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m/s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158E2072" w14:textId="77777777" w:rsidTr="00FB6879">
        <w:tc>
          <w:tcPr>
            <w:tcW w:w="567" w:type="dxa"/>
          </w:tcPr>
          <w:p w14:paraId="0D7982D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99E361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3,2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m</w:t>
            </w:r>
          </w:p>
        </w:tc>
      </w:tr>
      <w:tr w:rsidR="00926917" w:rsidRPr="00FD6B93" w14:paraId="53F2B161" w14:textId="77777777" w:rsidTr="00FB6879">
        <w:tc>
          <w:tcPr>
            <w:tcW w:w="567" w:type="dxa"/>
          </w:tcPr>
          <w:p w14:paraId="087F743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1C99D0F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0,78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m</w:t>
            </w:r>
          </w:p>
        </w:tc>
      </w:tr>
      <w:tr w:rsidR="00926917" w:rsidRPr="00FD6B93" w14:paraId="2FA0F6F5" w14:textId="77777777" w:rsidTr="00FB6879">
        <w:tc>
          <w:tcPr>
            <w:tcW w:w="567" w:type="dxa"/>
          </w:tcPr>
          <w:p w14:paraId="208BB6A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AEBB58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4,2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m</w:t>
            </w:r>
          </w:p>
        </w:tc>
      </w:tr>
      <w:tr w:rsidR="00926917" w:rsidRPr="00FD6B93" w14:paraId="38BBA74A" w14:textId="77777777" w:rsidTr="00FB6879">
        <w:tc>
          <w:tcPr>
            <w:tcW w:w="567" w:type="dxa"/>
          </w:tcPr>
          <w:p w14:paraId="4D2EDDD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A01238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2,1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m</w:t>
            </w:r>
          </w:p>
        </w:tc>
      </w:tr>
      <w:tr w:rsidR="00926917" w:rsidRPr="00FD6B93" w14:paraId="45585F36" w14:textId="77777777" w:rsidTr="00FB6879">
        <w:tc>
          <w:tcPr>
            <w:tcW w:w="567" w:type="dxa"/>
          </w:tcPr>
          <w:p w14:paraId="120D87C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C1F3C4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28CD762A" w14:textId="77777777" w:rsidTr="00FB6879">
        <w:tc>
          <w:tcPr>
            <w:tcW w:w="567" w:type="dxa"/>
          </w:tcPr>
          <w:p w14:paraId="6A49784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2</w:t>
            </w:r>
          </w:p>
        </w:tc>
        <w:tc>
          <w:tcPr>
            <w:tcW w:w="9923" w:type="dxa"/>
            <w:gridSpan w:val="2"/>
          </w:tcPr>
          <w:p w14:paraId="1F98179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so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log‘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0 Hz dan 20000 Hz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vush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bu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v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shit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rv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k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alig‘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t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?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vo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с = 340 m/s </w:t>
            </w:r>
          </w:p>
        </w:tc>
      </w:tr>
      <w:tr w:rsidR="00926917" w:rsidRPr="00FD6B93" w14:paraId="7DC805B2" w14:textId="77777777" w:rsidTr="00FB6879">
        <w:tc>
          <w:tcPr>
            <w:tcW w:w="567" w:type="dxa"/>
          </w:tcPr>
          <w:p w14:paraId="6D3AE43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7525D0A" w14:textId="77777777" w:rsidR="00926917" w:rsidRPr="00FD6B93" w:rsidRDefault="00926917" w:rsidP="001A4D67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2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m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; 0,05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m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</w:p>
        </w:tc>
      </w:tr>
      <w:tr w:rsidR="00926917" w:rsidRPr="00FD6B93" w14:paraId="494CE1EB" w14:textId="77777777" w:rsidTr="00FB6879">
        <w:tc>
          <w:tcPr>
            <w:tcW w:w="567" w:type="dxa"/>
          </w:tcPr>
          <w:p w14:paraId="7D8F7F4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5131D0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m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; 0,03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m</w:t>
            </w:r>
          </w:p>
        </w:tc>
      </w:tr>
      <w:tr w:rsidR="00926917" w:rsidRPr="00FD6B93" w14:paraId="56AB79B1" w14:textId="77777777" w:rsidTr="00FB6879">
        <w:tc>
          <w:tcPr>
            <w:tcW w:w="567" w:type="dxa"/>
          </w:tcPr>
          <w:p w14:paraId="2583C87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4BAD693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7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m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; 0,017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m</w:t>
            </w:r>
          </w:p>
        </w:tc>
      </w:tr>
      <w:tr w:rsidR="00926917" w:rsidRPr="00FD6B93" w14:paraId="7BC36533" w14:textId="77777777" w:rsidTr="00FB6879">
        <w:tc>
          <w:tcPr>
            <w:tcW w:w="567" w:type="dxa"/>
          </w:tcPr>
          <w:p w14:paraId="0B6853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C469B5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1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m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; 0,04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m</w:t>
            </w:r>
          </w:p>
        </w:tc>
      </w:tr>
      <w:tr w:rsidR="00926917" w:rsidRPr="00FD6B93" w14:paraId="22C1E5F4" w14:textId="77777777" w:rsidTr="00FB6879">
        <w:tc>
          <w:tcPr>
            <w:tcW w:w="567" w:type="dxa"/>
          </w:tcPr>
          <w:p w14:paraId="120E3FA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7ABBE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6DD98DB9" w14:textId="77777777" w:rsidTr="00FB6879">
        <w:tc>
          <w:tcPr>
            <w:tcW w:w="567" w:type="dxa"/>
          </w:tcPr>
          <w:p w14:paraId="039F947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3</w:t>
            </w:r>
          </w:p>
        </w:tc>
        <w:tc>
          <w:tcPr>
            <w:tcW w:w="9923" w:type="dxa"/>
            <w:gridSpan w:val="2"/>
          </w:tcPr>
          <w:p w14:paraId="1C0E5B8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o‘lat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v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(m/s)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Е= 216 GPa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ich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ρ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=7,7 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3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kg/m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3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 </w:t>
            </w:r>
          </w:p>
        </w:tc>
      </w:tr>
      <w:tr w:rsidR="00926917" w:rsidRPr="00FD6B93" w14:paraId="41606869" w14:textId="77777777" w:rsidTr="00FB6879">
        <w:tc>
          <w:tcPr>
            <w:tcW w:w="567" w:type="dxa"/>
          </w:tcPr>
          <w:p w14:paraId="4E1EE9F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301A69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5296</w:t>
            </w:r>
          </w:p>
        </w:tc>
      </w:tr>
      <w:tr w:rsidR="00926917" w:rsidRPr="00FD6B93" w14:paraId="6E83A285" w14:textId="77777777" w:rsidTr="00FB6879">
        <w:tc>
          <w:tcPr>
            <w:tcW w:w="567" w:type="dxa"/>
          </w:tcPr>
          <w:p w14:paraId="2A926C8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E5A052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6046</w:t>
            </w:r>
          </w:p>
        </w:tc>
      </w:tr>
      <w:tr w:rsidR="00926917" w:rsidRPr="00FD6B93" w14:paraId="7EAE7AE4" w14:textId="77777777" w:rsidTr="00FB6879">
        <w:tc>
          <w:tcPr>
            <w:tcW w:w="567" w:type="dxa"/>
          </w:tcPr>
          <w:p w14:paraId="4AFEB8D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906A32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662</w:t>
            </w:r>
          </w:p>
        </w:tc>
      </w:tr>
      <w:tr w:rsidR="00926917" w:rsidRPr="00FD6B93" w14:paraId="67AB334B" w14:textId="77777777" w:rsidTr="00FB6879">
        <w:tc>
          <w:tcPr>
            <w:tcW w:w="567" w:type="dxa"/>
          </w:tcPr>
          <w:p w14:paraId="06AD67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56C52A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4220</w:t>
            </w:r>
          </w:p>
        </w:tc>
      </w:tr>
      <w:tr w:rsidR="00926917" w:rsidRPr="00FD6B93" w14:paraId="1B9CAD8A" w14:textId="77777777" w:rsidTr="00FB6879">
        <w:tc>
          <w:tcPr>
            <w:tcW w:w="567" w:type="dxa"/>
          </w:tcPr>
          <w:p w14:paraId="2DDBBCA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1E14EE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05B41934" w14:textId="77777777" w:rsidTr="00FB6879">
        <w:tc>
          <w:tcPr>
            <w:tcW w:w="567" w:type="dxa"/>
          </w:tcPr>
          <w:p w14:paraId="64BA54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4</w:t>
            </w:r>
          </w:p>
        </w:tc>
        <w:tc>
          <w:tcPr>
            <w:tcW w:w="9923" w:type="dxa"/>
            <w:gridSpan w:val="2"/>
          </w:tcPr>
          <w:p w14:paraId="5B52773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is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v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(m/s) Е= 118 GPa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ich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ρ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=8.6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3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kg/m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3</w:t>
            </w:r>
          </w:p>
        </w:tc>
      </w:tr>
      <w:tr w:rsidR="00926917" w:rsidRPr="00FD6B93" w14:paraId="063FFDC7" w14:textId="77777777" w:rsidTr="00FB6879">
        <w:tc>
          <w:tcPr>
            <w:tcW w:w="567" w:type="dxa"/>
          </w:tcPr>
          <w:p w14:paraId="6937976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4B887D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6000</w:t>
            </w:r>
          </w:p>
        </w:tc>
      </w:tr>
      <w:tr w:rsidR="00926917" w:rsidRPr="00FD6B93" w14:paraId="637E87F9" w14:textId="77777777" w:rsidTr="00FB6879">
        <w:tc>
          <w:tcPr>
            <w:tcW w:w="567" w:type="dxa"/>
          </w:tcPr>
          <w:p w14:paraId="5FF7776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33ABDE5E" w14:textId="77777777" w:rsidR="00926917" w:rsidRPr="00FD6B93" w:rsidRDefault="00926917" w:rsidP="001A4D6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3704</w:t>
            </w:r>
          </w:p>
        </w:tc>
      </w:tr>
      <w:tr w:rsidR="00926917" w:rsidRPr="00FD6B93" w14:paraId="3F9C3BA0" w14:textId="77777777" w:rsidTr="00FB6879">
        <w:tc>
          <w:tcPr>
            <w:tcW w:w="567" w:type="dxa"/>
          </w:tcPr>
          <w:p w14:paraId="083354C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447BFF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5200</w:t>
            </w:r>
          </w:p>
        </w:tc>
      </w:tr>
      <w:tr w:rsidR="00926917" w:rsidRPr="00FD6B93" w14:paraId="5D55E111" w14:textId="77777777" w:rsidTr="00FB6879">
        <w:tc>
          <w:tcPr>
            <w:tcW w:w="567" w:type="dxa"/>
          </w:tcPr>
          <w:p w14:paraId="67A83B3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BF5BCB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200</w:t>
            </w:r>
          </w:p>
        </w:tc>
      </w:tr>
      <w:tr w:rsidR="00926917" w:rsidRPr="00FD6B93" w14:paraId="7F0C6C4E" w14:textId="77777777" w:rsidTr="00FB6879">
        <w:tc>
          <w:tcPr>
            <w:tcW w:w="567" w:type="dxa"/>
          </w:tcPr>
          <w:p w14:paraId="42A83D8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B4DB4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7AE19453" w14:textId="77777777" w:rsidTr="00FB6879">
        <w:tc>
          <w:tcPr>
            <w:tcW w:w="567" w:type="dxa"/>
          </w:tcPr>
          <w:p w14:paraId="1AA3F27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5</w:t>
            </w:r>
          </w:p>
        </w:tc>
        <w:tc>
          <w:tcPr>
            <w:tcW w:w="9923" w:type="dxa"/>
            <w:gridSpan w:val="2"/>
          </w:tcPr>
          <w:p w14:paraId="1E9951B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Chastotasi 200 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nb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q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as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v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‘alayon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nbas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4 mm g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manb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lj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s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shlang‘ic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men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nb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lam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z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vu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300 m/s deb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bu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lin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‘n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'tibor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linma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</w:tr>
      <w:tr w:rsidR="00926917" w:rsidRPr="00FD6B93" w14:paraId="1D727CFB" w14:textId="77777777" w:rsidTr="00FB6879">
        <w:tc>
          <w:tcPr>
            <w:tcW w:w="567" w:type="dxa"/>
          </w:tcPr>
          <w:p w14:paraId="3B043E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9923" w:type="dxa"/>
            <w:gridSpan w:val="2"/>
          </w:tcPr>
          <w:p w14:paraId="2CCF07F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ξ=4∙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-3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со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s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400π(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-х/300)</w:t>
            </w:r>
          </w:p>
        </w:tc>
      </w:tr>
      <w:tr w:rsidR="00926917" w:rsidRPr="00FD6B93" w14:paraId="121C1276" w14:textId="77777777" w:rsidTr="00FB6879">
        <w:tc>
          <w:tcPr>
            <w:tcW w:w="567" w:type="dxa"/>
          </w:tcPr>
          <w:p w14:paraId="4C317DA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1AD582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ξ=4∙со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400π(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-х/300)</w:t>
            </w:r>
          </w:p>
        </w:tc>
      </w:tr>
      <w:tr w:rsidR="00926917" w:rsidRPr="00FD6B93" w14:paraId="7ABBD84B" w14:textId="77777777" w:rsidTr="00FB6879">
        <w:tc>
          <w:tcPr>
            <w:tcW w:w="567" w:type="dxa"/>
          </w:tcPr>
          <w:p w14:paraId="59FCEC1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6FB1E0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ξ=4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3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со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200 (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-х/300)</w:t>
            </w:r>
          </w:p>
        </w:tc>
      </w:tr>
      <w:tr w:rsidR="00926917" w:rsidRPr="00FD6B93" w14:paraId="0CB379A1" w14:textId="77777777" w:rsidTr="00FB6879">
        <w:tc>
          <w:tcPr>
            <w:tcW w:w="567" w:type="dxa"/>
          </w:tcPr>
          <w:p w14:paraId="1365A8B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E06248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ξ= 4∙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n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400π (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-х/300)</w:t>
            </w:r>
          </w:p>
        </w:tc>
      </w:tr>
      <w:tr w:rsidR="00926917" w:rsidRPr="00FD6B93" w14:paraId="7DA7CDBD" w14:textId="77777777" w:rsidTr="00FB6879">
        <w:tc>
          <w:tcPr>
            <w:tcW w:w="567" w:type="dxa"/>
          </w:tcPr>
          <w:p w14:paraId="5C4DC64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EBC020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1174FD0B" w14:textId="77777777" w:rsidTr="00FB6879">
        <w:tc>
          <w:tcPr>
            <w:tcW w:w="567" w:type="dxa"/>
          </w:tcPr>
          <w:p w14:paraId="298CD92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6</w:t>
            </w:r>
          </w:p>
        </w:tc>
        <w:tc>
          <w:tcPr>
            <w:tcW w:w="9923" w:type="dxa"/>
            <w:gridSpan w:val="2"/>
          </w:tcPr>
          <w:p w14:paraId="1B72781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0.25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ofa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oylash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kk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uqt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g‘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zi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yla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00 m/s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ayapti.Tebranish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= 0,01 s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shbu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lar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za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ar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.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</w:p>
        </w:tc>
      </w:tr>
      <w:tr w:rsidR="00926917" w:rsidRPr="00FD6B93" w14:paraId="76553F0A" w14:textId="77777777" w:rsidTr="00FB6879">
        <w:tc>
          <w:tcPr>
            <w:tcW w:w="567" w:type="dxa"/>
          </w:tcPr>
          <w:p w14:paraId="501C52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9A1916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6,28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d</w:t>
            </w:r>
          </w:p>
        </w:tc>
      </w:tr>
      <w:tr w:rsidR="00926917" w:rsidRPr="00FD6B93" w14:paraId="56AF145E" w14:textId="77777777" w:rsidTr="00FB6879">
        <w:tc>
          <w:tcPr>
            <w:tcW w:w="567" w:type="dxa"/>
          </w:tcPr>
          <w:p w14:paraId="3F605C2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EBCA91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3,14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d</w:t>
            </w:r>
          </w:p>
        </w:tc>
      </w:tr>
      <w:tr w:rsidR="00926917" w:rsidRPr="00FD6B93" w14:paraId="13E1DCF9" w14:textId="77777777" w:rsidTr="00FB6879">
        <w:tc>
          <w:tcPr>
            <w:tcW w:w="567" w:type="dxa"/>
          </w:tcPr>
          <w:p w14:paraId="15AD4BA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43C99B7" w14:textId="77777777" w:rsidR="00926917" w:rsidRPr="00FD6B93" w:rsidRDefault="00926917" w:rsidP="001A4D6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1,57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rad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926917" w:rsidRPr="00FD6B93" w14:paraId="121378AA" w14:textId="77777777" w:rsidTr="00FB6879">
        <w:tc>
          <w:tcPr>
            <w:tcW w:w="567" w:type="dxa"/>
          </w:tcPr>
          <w:p w14:paraId="5AE6E79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675063D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12,56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d</w:t>
            </w:r>
          </w:p>
        </w:tc>
      </w:tr>
      <w:tr w:rsidR="00926917" w:rsidRPr="00FD6B93" w14:paraId="7C7696A6" w14:textId="77777777" w:rsidTr="00FB6879">
        <w:tc>
          <w:tcPr>
            <w:tcW w:w="567" w:type="dxa"/>
          </w:tcPr>
          <w:p w14:paraId="1008DCC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F09F7D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B6879" w14:paraId="3E8E6DFE" w14:textId="77777777" w:rsidTr="00FB6879">
        <w:tc>
          <w:tcPr>
            <w:tcW w:w="567" w:type="dxa"/>
          </w:tcPr>
          <w:p w14:paraId="6C7E557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7</w:t>
            </w:r>
          </w:p>
        </w:tc>
        <w:tc>
          <w:tcPr>
            <w:tcW w:w="9923" w:type="dxa"/>
            <w:gridSpan w:val="2"/>
          </w:tcPr>
          <w:p w14:paraId="45A0A2B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‘alt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densator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bora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tu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duktiv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5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3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Gn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densato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lastinas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z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3 sm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lastina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as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of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0.6 mm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densato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sb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ielektr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ngdiruvcha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6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d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ntu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oping. </w:t>
            </w:r>
          </w:p>
        </w:tc>
      </w:tr>
      <w:tr w:rsidR="00926917" w:rsidRPr="00FD6B93" w14:paraId="32554AB2" w14:textId="77777777" w:rsidTr="00FB6879">
        <w:tc>
          <w:tcPr>
            <w:tcW w:w="567" w:type="dxa"/>
          </w:tcPr>
          <w:p w14:paraId="791E6F4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F9F037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,29∙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-6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s</w:t>
            </w:r>
          </w:p>
        </w:tc>
      </w:tr>
      <w:tr w:rsidR="00926917" w:rsidRPr="00FD6B93" w14:paraId="730BB0D8" w14:textId="77777777" w:rsidTr="00FB6879">
        <w:tc>
          <w:tcPr>
            <w:tcW w:w="567" w:type="dxa"/>
          </w:tcPr>
          <w:p w14:paraId="0D1F4D4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4E57D7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5,65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7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</w:tr>
      <w:tr w:rsidR="00926917" w:rsidRPr="00FD6B93" w14:paraId="33DE7144" w14:textId="77777777" w:rsidTr="00FB6879">
        <w:tc>
          <w:tcPr>
            <w:tcW w:w="567" w:type="dxa"/>
          </w:tcPr>
          <w:p w14:paraId="228C548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C93242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7,22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6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</w:tr>
      <w:tr w:rsidR="00926917" w:rsidRPr="00FD6B93" w14:paraId="1DB85476" w14:textId="77777777" w:rsidTr="00FB6879">
        <w:tc>
          <w:tcPr>
            <w:tcW w:w="567" w:type="dxa"/>
          </w:tcPr>
          <w:p w14:paraId="77ABFE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C55AC1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4,43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7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</w:tr>
      <w:tr w:rsidR="00926917" w:rsidRPr="00FD6B93" w14:paraId="766BB027" w14:textId="77777777" w:rsidTr="00FB6879">
        <w:tc>
          <w:tcPr>
            <w:tcW w:w="567" w:type="dxa"/>
          </w:tcPr>
          <w:p w14:paraId="438D05B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421F97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47283625" w14:textId="77777777" w:rsidTr="00FB6879">
        <w:tc>
          <w:tcPr>
            <w:tcW w:w="567" w:type="dxa"/>
          </w:tcPr>
          <w:p w14:paraId="1C51C04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9923" w:type="dxa"/>
            <w:gridSpan w:val="2"/>
          </w:tcPr>
          <w:p w14:paraId="074A443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Chastotasi 60 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ang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laze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</w:p>
        </w:tc>
      </w:tr>
      <w:tr w:rsidR="00926917" w:rsidRPr="00FD6B93" w14:paraId="6F46D66D" w14:textId="77777777" w:rsidTr="00FB6879">
        <w:tc>
          <w:tcPr>
            <w:tcW w:w="567" w:type="dxa"/>
          </w:tcPr>
          <w:p w14:paraId="6CB1F17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188919D" w14:textId="77777777" w:rsidR="00926917" w:rsidRPr="00FD6B93" w:rsidRDefault="00926917" w:rsidP="001A4D67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</w:p>
        </w:tc>
      </w:tr>
      <w:tr w:rsidR="00926917" w:rsidRPr="00FD6B93" w14:paraId="6E2A5702" w14:textId="77777777" w:rsidTr="00FB6879">
        <w:tc>
          <w:tcPr>
            <w:tcW w:w="567" w:type="dxa"/>
          </w:tcPr>
          <w:p w14:paraId="0B9CFBC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072C63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9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7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2F325F85" w14:textId="77777777" w:rsidTr="00FB6879">
        <w:tc>
          <w:tcPr>
            <w:tcW w:w="567" w:type="dxa"/>
          </w:tcPr>
          <w:p w14:paraId="6958E8A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2E325E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7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7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1B60E8C7" w14:textId="77777777" w:rsidTr="00FB6879">
        <w:tc>
          <w:tcPr>
            <w:tcW w:w="567" w:type="dxa"/>
          </w:tcPr>
          <w:p w14:paraId="3A873F2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18F23E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5∙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6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535A81E5" w14:textId="77777777" w:rsidTr="00FB6879">
        <w:tc>
          <w:tcPr>
            <w:tcW w:w="567" w:type="dxa"/>
          </w:tcPr>
          <w:p w14:paraId="6FCED3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C82072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</w:p>
        </w:tc>
      </w:tr>
      <w:tr w:rsidR="00926917" w:rsidRPr="00FD6B93" w14:paraId="5A0FD5B9" w14:textId="77777777" w:rsidTr="00FB6879">
        <w:tc>
          <w:tcPr>
            <w:tcW w:w="567" w:type="dxa"/>
          </w:tcPr>
          <w:p w14:paraId="523616B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012533C" w14:textId="77777777" w:rsidR="00926917" w:rsidRPr="00FD6B93" w:rsidRDefault="00926917" w:rsidP="00FB6879">
            <w:pPr>
              <w:pStyle w:val="2"/>
              <w:spacing w:before="0"/>
              <w:jc w:val="both"/>
              <w:rPr>
                <w:rFonts w:ascii="Times New Roman" w:hAnsi="Times New Roman"/>
                <w:b w:val="0"/>
                <w:color w:val="auto"/>
                <w:sz w:val="28"/>
                <w:szCs w:val="28"/>
                <w:highlight w:val="green"/>
                <w:lang w:val="en-US"/>
              </w:rPr>
            </w:pPr>
            <w:r w:rsidRPr="00FD6B93">
              <w:rPr>
                <w:rFonts w:ascii="Times New Roman" w:hAnsi="Times New Roman"/>
                <w:b w:val="0"/>
                <w:color w:val="auto"/>
                <w:sz w:val="28"/>
                <w:szCs w:val="28"/>
                <w:highlight w:val="green"/>
                <w:lang w:val="en-US"/>
              </w:rPr>
              <w:t>2-darajali    2-mavzu</w:t>
            </w:r>
          </w:p>
        </w:tc>
      </w:tr>
      <w:tr w:rsidR="00926917" w:rsidRPr="00FD6B93" w14:paraId="150DA68A" w14:textId="77777777" w:rsidTr="00FB6879">
        <w:tc>
          <w:tcPr>
            <w:tcW w:w="567" w:type="dxa"/>
          </w:tcPr>
          <w:p w14:paraId="2C870B8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3D10730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90D9EFC" w14:textId="77777777" w:rsidTr="00FB6879">
        <w:tc>
          <w:tcPr>
            <w:tcW w:w="567" w:type="dxa"/>
          </w:tcPr>
          <w:p w14:paraId="47BAB76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29</w:t>
            </w:r>
          </w:p>
        </w:tc>
        <w:tc>
          <w:tcPr>
            <w:tcW w:w="9923" w:type="dxa"/>
            <w:gridSpan w:val="2"/>
          </w:tcPr>
          <w:p w14:paraId="611AB7E4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irqish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lq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zunli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onoxromat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parallel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asta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normal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ush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irq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en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6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ch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ifrasi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inimum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anday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urcha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sti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uzatil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?</w:t>
            </w:r>
          </w:p>
        </w:tc>
      </w:tr>
      <w:tr w:rsidR="00926917" w:rsidRPr="00FD6B93" w14:paraId="3FBA46C6" w14:textId="77777777" w:rsidTr="00FB6879">
        <w:tc>
          <w:tcPr>
            <w:tcW w:w="567" w:type="dxa"/>
          </w:tcPr>
          <w:p w14:paraId="7A991EB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5F3CEF6E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3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68E480B5" w14:textId="77777777" w:rsidTr="00FB6879">
        <w:tc>
          <w:tcPr>
            <w:tcW w:w="567" w:type="dxa"/>
          </w:tcPr>
          <w:p w14:paraId="6839DE6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F166319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45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26917" w:rsidRPr="00FD6B93" w14:paraId="0514D20D" w14:textId="77777777" w:rsidTr="00FB6879">
        <w:tc>
          <w:tcPr>
            <w:tcW w:w="567" w:type="dxa"/>
          </w:tcPr>
          <w:p w14:paraId="212A9CA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AC8D15D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6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26917" w:rsidRPr="00FD6B93" w14:paraId="4982E0D4" w14:textId="77777777" w:rsidTr="00FB6879">
        <w:tc>
          <w:tcPr>
            <w:tcW w:w="567" w:type="dxa"/>
          </w:tcPr>
          <w:p w14:paraId="0ACAFA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7FA545B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9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206BD950" w14:textId="77777777" w:rsidTr="00FB6879">
        <w:tc>
          <w:tcPr>
            <w:tcW w:w="567" w:type="dxa"/>
          </w:tcPr>
          <w:p w14:paraId="3CF8009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13B064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</w:tr>
      <w:tr w:rsidR="00926917" w:rsidRPr="004E383C" w14:paraId="4325BC99" w14:textId="77777777" w:rsidTr="00FB6879">
        <w:tc>
          <w:tcPr>
            <w:tcW w:w="567" w:type="dxa"/>
          </w:tcPr>
          <w:p w14:paraId="647C828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30</w:t>
            </w:r>
          </w:p>
        </w:tc>
        <w:tc>
          <w:tcPr>
            <w:tcW w:w="9923" w:type="dxa"/>
            <w:gridSpan w:val="2"/>
          </w:tcPr>
          <w:p w14:paraId="17A8D5FB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Agar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ifraksi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anjar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oiymiy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2 µm ga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s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,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atriy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ariq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chizig’i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(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=5890Ǻ)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att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pekt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artibl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pils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.</w:t>
            </w:r>
          </w:p>
        </w:tc>
      </w:tr>
      <w:tr w:rsidR="00926917" w:rsidRPr="00FD6B93" w14:paraId="54867981" w14:textId="77777777" w:rsidTr="00FB6879">
        <w:tc>
          <w:tcPr>
            <w:tcW w:w="567" w:type="dxa"/>
          </w:tcPr>
          <w:p w14:paraId="19C11F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0D6339B" w14:textId="77777777" w:rsidR="00926917" w:rsidRPr="002C092D" w:rsidRDefault="00926917" w:rsidP="001A4D67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12</w:t>
            </w:r>
          </w:p>
        </w:tc>
      </w:tr>
      <w:tr w:rsidR="00926917" w:rsidRPr="00FD6B93" w14:paraId="057D484E" w14:textId="77777777" w:rsidTr="00FB6879">
        <w:tc>
          <w:tcPr>
            <w:tcW w:w="567" w:type="dxa"/>
          </w:tcPr>
          <w:p w14:paraId="45F02C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B</w:t>
            </w:r>
          </w:p>
        </w:tc>
        <w:tc>
          <w:tcPr>
            <w:tcW w:w="9923" w:type="dxa"/>
            <w:gridSpan w:val="2"/>
          </w:tcPr>
          <w:p w14:paraId="29E9B2CE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6</w:t>
            </w:r>
          </w:p>
        </w:tc>
      </w:tr>
      <w:tr w:rsidR="00926917" w:rsidRPr="00FD6B93" w14:paraId="4E60099B" w14:textId="77777777" w:rsidTr="00FB6879">
        <w:tc>
          <w:tcPr>
            <w:tcW w:w="567" w:type="dxa"/>
          </w:tcPr>
          <w:p w14:paraId="324B860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6622632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9</w:t>
            </w:r>
          </w:p>
        </w:tc>
      </w:tr>
      <w:tr w:rsidR="00926917" w:rsidRPr="00FD6B93" w14:paraId="789704C5" w14:textId="77777777" w:rsidTr="00FB6879">
        <w:tc>
          <w:tcPr>
            <w:tcW w:w="567" w:type="dxa"/>
          </w:tcPr>
          <w:p w14:paraId="555D57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8E15C18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eastAsia="en-US"/>
              </w:rPr>
              <w:t>3</w:t>
            </w:r>
          </w:p>
        </w:tc>
      </w:tr>
      <w:tr w:rsidR="00926917" w:rsidRPr="00FD6B93" w14:paraId="332D5D91" w14:textId="77777777" w:rsidTr="00FB6879">
        <w:tc>
          <w:tcPr>
            <w:tcW w:w="567" w:type="dxa"/>
          </w:tcPr>
          <w:p w14:paraId="549EE3B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E93B25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</w:tr>
      <w:tr w:rsidR="00926917" w:rsidRPr="00FD6B93" w14:paraId="4839D1B9" w14:textId="77777777" w:rsidTr="00FB6879">
        <w:tc>
          <w:tcPr>
            <w:tcW w:w="567" w:type="dxa"/>
          </w:tcPr>
          <w:p w14:paraId="6E6B52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31</w:t>
            </w:r>
          </w:p>
          <w:p w14:paraId="26517540" w14:textId="77777777" w:rsidR="00926917" w:rsidRPr="00FD6B93" w:rsidRDefault="00926917" w:rsidP="00FB6879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E0BDD69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highlight w:val="yellow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olyarizato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analizato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rqal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’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abiiy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intensivli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4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rt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amayis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chu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oliyarizato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l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analizator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bosh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kislikla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`rtasid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urcha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im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?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utilis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isobi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linmas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.</w:t>
            </w:r>
          </w:p>
        </w:tc>
      </w:tr>
      <w:tr w:rsidR="00926917" w:rsidRPr="00FD6B93" w14:paraId="477402A2" w14:textId="77777777" w:rsidTr="00FB6879">
        <w:tc>
          <w:tcPr>
            <w:tcW w:w="567" w:type="dxa"/>
          </w:tcPr>
          <w:p w14:paraId="6D2F721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50397616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3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4E39B384" w14:textId="77777777" w:rsidTr="00FB6879">
        <w:tc>
          <w:tcPr>
            <w:tcW w:w="567" w:type="dxa"/>
          </w:tcPr>
          <w:p w14:paraId="4895D6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374431DD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45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71A17593" w14:textId="77777777" w:rsidTr="00FB6879">
        <w:tc>
          <w:tcPr>
            <w:tcW w:w="567" w:type="dxa"/>
          </w:tcPr>
          <w:p w14:paraId="16A8ACB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FF5BEB1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6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2D34E413" w14:textId="77777777" w:rsidTr="00FB6879">
        <w:tc>
          <w:tcPr>
            <w:tcW w:w="567" w:type="dxa"/>
          </w:tcPr>
          <w:p w14:paraId="5A286A1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B7B889D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9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32F9E195" w14:textId="77777777" w:rsidTr="00FB6879">
        <w:tc>
          <w:tcPr>
            <w:tcW w:w="567" w:type="dxa"/>
          </w:tcPr>
          <w:p w14:paraId="611E7C1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98BCB0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BFD1E30" w14:textId="77777777" w:rsidTr="00FB6879">
        <w:tc>
          <w:tcPr>
            <w:tcW w:w="567" w:type="dxa"/>
          </w:tcPr>
          <w:p w14:paraId="374FD08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32</w:t>
            </w:r>
          </w:p>
        </w:tc>
        <w:tc>
          <w:tcPr>
            <w:tcW w:w="9923" w:type="dxa"/>
            <w:gridSpan w:val="2"/>
          </w:tcPr>
          <w:p w14:paraId="0BFF4B6C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hishad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ay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ur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sym w:font="Symbol" w:char="F062"/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=3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en-US" w:eastAsia="en-US"/>
              </w:rPr>
              <w:t>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indir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urchagi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`l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utblanis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chu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hisha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indir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o`rsatki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im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`lis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era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?</w:t>
            </w:r>
          </w:p>
        </w:tc>
      </w:tr>
      <w:tr w:rsidR="00926917" w:rsidRPr="00FD6B93" w14:paraId="1A745AA1" w14:textId="77777777" w:rsidTr="00FB6879">
        <w:tc>
          <w:tcPr>
            <w:tcW w:w="567" w:type="dxa"/>
          </w:tcPr>
          <w:p w14:paraId="187BFAD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753F1E9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0,577</w:t>
            </w:r>
          </w:p>
        </w:tc>
      </w:tr>
      <w:tr w:rsidR="00926917" w:rsidRPr="00FD6B93" w14:paraId="45ADEBD6" w14:textId="77777777" w:rsidTr="00FB6879">
        <w:tc>
          <w:tcPr>
            <w:tcW w:w="567" w:type="dxa"/>
          </w:tcPr>
          <w:p w14:paraId="7CC583F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06389E5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0,73</w:t>
            </w:r>
          </w:p>
        </w:tc>
      </w:tr>
      <w:tr w:rsidR="00926917" w:rsidRPr="00FD6B93" w14:paraId="13FFA068" w14:textId="77777777" w:rsidTr="00FB6879">
        <w:tc>
          <w:tcPr>
            <w:tcW w:w="567" w:type="dxa"/>
          </w:tcPr>
          <w:p w14:paraId="3C3D3B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42CC148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1,577</w:t>
            </w:r>
          </w:p>
        </w:tc>
      </w:tr>
      <w:tr w:rsidR="00926917" w:rsidRPr="00FD6B93" w14:paraId="7473F060" w14:textId="77777777" w:rsidTr="00FB6879">
        <w:tc>
          <w:tcPr>
            <w:tcW w:w="567" w:type="dxa"/>
          </w:tcPr>
          <w:p w14:paraId="50B9609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2BA69A6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n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=1,73</w:t>
            </w:r>
          </w:p>
        </w:tc>
      </w:tr>
      <w:tr w:rsidR="00926917" w:rsidRPr="00FD6B93" w14:paraId="2F1DD7B9" w14:textId="77777777" w:rsidTr="00FB6879">
        <w:tc>
          <w:tcPr>
            <w:tcW w:w="567" w:type="dxa"/>
          </w:tcPr>
          <w:p w14:paraId="1ED9827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96E14B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7E56A0A8" w14:textId="77777777" w:rsidTr="00FB6879">
        <w:tc>
          <w:tcPr>
            <w:tcW w:w="567" w:type="dxa"/>
          </w:tcPr>
          <w:p w14:paraId="26E997D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33</w:t>
            </w:r>
          </w:p>
        </w:tc>
        <w:tc>
          <w:tcPr>
            <w:tcW w:w="9923" w:type="dxa"/>
            <w:gridSpan w:val="2"/>
          </w:tcPr>
          <w:p w14:paraId="6A73FA4F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olyarizato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analizato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rqal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’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abiiy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intensivli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`rt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rt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amayis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chu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oliyarizato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l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analizator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bosh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kislikla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`rtasid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urcha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im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?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utilis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isobi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linmas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.</w:t>
            </w:r>
          </w:p>
        </w:tc>
      </w:tr>
      <w:tr w:rsidR="00926917" w:rsidRPr="00FD6B93" w14:paraId="216D89CF" w14:textId="77777777" w:rsidTr="00FB6879">
        <w:tc>
          <w:tcPr>
            <w:tcW w:w="567" w:type="dxa"/>
          </w:tcPr>
          <w:p w14:paraId="5C5E45D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7A93546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3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5C9DA5D1" w14:textId="77777777" w:rsidTr="00FB6879">
        <w:tc>
          <w:tcPr>
            <w:tcW w:w="567" w:type="dxa"/>
          </w:tcPr>
          <w:p w14:paraId="024C99B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FB1372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9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06E4159C" w14:textId="77777777" w:rsidTr="00FB6879">
        <w:tc>
          <w:tcPr>
            <w:tcW w:w="567" w:type="dxa"/>
          </w:tcPr>
          <w:p w14:paraId="26EF1A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DE4A03D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45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78AEBAF6" w14:textId="77777777" w:rsidTr="00FB6879">
        <w:tc>
          <w:tcPr>
            <w:tcW w:w="567" w:type="dxa"/>
          </w:tcPr>
          <w:p w14:paraId="771DC62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C47C71E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6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70B23526" w14:textId="77777777" w:rsidTr="00FB6879">
        <w:tc>
          <w:tcPr>
            <w:tcW w:w="567" w:type="dxa"/>
          </w:tcPr>
          <w:p w14:paraId="6247733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A1CDF5F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</w:pPr>
          </w:p>
        </w:tc>
      </w:tr>
      <w:tr w:rsidR="00926917" w:rsidRPr="004E383C" w14:paraId="123F2588" w14:textId="77777777" w:rsidTr="00FB6879">
        <w:tc>
          <w:tcPr>
            <w:tcW w:w="567" w:type="dxa"/>
          </w:tcPr>
          <w:p w14:paraId="7FADD36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34</w:t>
            </w:r>
          </w:p>
        </w:tc>
        <w:tc>
          <w:tcPr>
            <w:tcW w:w="9923" w:type="dxa"/>
            <w:gridSpan w:val="2"/>
          </w:tcPr>
          <w:p w14:paraId="4A935C0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Kristallarda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qutblanish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tekisligini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burilish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burchagini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toping</w:t>
            </w:r>
            <w:proofErr w:type="spellEnd"/>
            <w:r w:rsidRPr="00FD6B93">
              <w:rPr>
                <w:rFonts w:ascii="Times New Roman" w:hAnsi="Times New Roman"/>
                <w:bCs/>
                <w:sz w:val="28"/>
                <w:szCs w:val="28"/>
                <w:bdr w:val="none" w:sz="0" w:space="0" w:color="auto" w:frame="1"/>
                <w:lang w:val="en-US"/>
              </w:rPr>
              <w:t>:</w:t>
            </w:r>
          </w:p>
        </w:tc>
      </w:tr>
      <w:tr w:rsidR="00926917" w:rsidRPr="00FD6B93" w14:paraId="2E9242E9" w14:textId="77777777" w:rsidTr="00FB6879">
        <w:tc>
          <w:tcPr>
            <w:tcW w:w="567" w:type="dxa"/>
          </w:tcPr>
          <w:p w14:paraId="1B8F9ED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FCD35B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highlight w:val="red"/>
                <w:lang w:val="en-US"/>
              </w:rPr>
            </w:pPr>
            <w:r w:rsidRPr="00FD6B93">
              <w:rPr>
                <w:rFonts w:ascii="Times New Roman" w:hAnsi="Times New Roman"/>
                <w:iCs/>
                <w:position w:val="-10"/>
                <w:sz w:val="28"/>
                <w:szCs w:val="28"/>
                <w:highlight w:val="red"/>
              </w:rPr>
              <w:object w:dxaOrig="920" w:dyaOrig="320" w14:anchorId="61685217">
                <v:shape id="_x0000_i1085" type="#_x0000_t75" style="width:45pt;height:16.2pt" o:ole="">
                  <v:imagedata r:id="rId82" o:title=""/>
                </v:shape>
                <o:OLEObject Type="Embed" ProgID="Equation.3" ShapeID="_x0000_i1085" DrawAspect="Content" ObjectID="_1715953010" r:id="rId106"/>
              </w:object>
            </w:r>
          </w:p>
        </w:tc>
      </w:tr>
      <w:tr w:rsidR="00926917" w:rsidRPr="00FD6B93" w14:paraId="32BABADC" w14:textId="77777777" w:rsidTr="00FB6879">
        <w:tc>
          <w:tcPr>
            <w:tcW w:w="567" w:type="dxa"/>
          </w:tcPr>
          <w:p w14:paraId="3C1DBCB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BDC6F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iCs/>
                <w:position w:val="-10"/>
                <w:sz w:val="28"/>
                <w:szCs w:val="28"/>
              </w:rPr>
              <w:object w:dxaOrig="1260" w:dyaOrig="340" w14:anchorId="7A223476">
                <v:shape id="_x0000_i1086" type="#_x0000_t75" style="width:63pt;height:16.8pt" o:ole="">
                  <v:imagedata r:id="rId84" o:title=""/>
                </v:shape>
                <o:OLEObject Type="Embed" ProgID="Equation.3" ShapeID="_x0000_i1086" DrawAspect="Content" ObjectID="_1715953011" r:id="rId107"/>
              </w:object>
            </w:r>
          </w:p>
        </w:tc>
      </w:tr>
      <w:tr w:rsidR="00926917" w:rsidRPr="00FD6B93" w14:paraId="077A180D" w14:textId="77777777" w:rsidTr="00FB6879">
        <w:tc>
          <w:tcPr>
            <w:tcW w:w="567" w:type="dxa"/>
          </w:tcPr>
          <w:p w14:paraId="409F4F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AAC851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iCs/>
                <w:position w:val="-10"/>
                <w:sz w:val="28"/>
                <w:szCs w:val="28"/>
              </w:rPr>
              <w:object w:dxaOrig="999" w:dyaOrig="340" w14:anchorId="0D439997">
                <v:shape id="_x0000_i1087" type="#_x0000_t75" style="width:48.6pt;height:16.8pt" o:ole="">
                  <v:imagedata r:id="rId86" o:title=""/>
                </v:shape>
                <o:OLEObject Type="Embed" ProgID="Equation.3" ShapeID="_x0000_i1087" DrawAspect="Content" ObjectID="_1715953012" r:id="rId108"/>
              </w:object>
            </w:r>
          </w:p>
        </w:tc>
      </w:tr>
      <w:tr w:rsidR="00926917" w:rsidRPr="00FD6B93" w14:paraId="49DEA543" w14:textId="77777777" w:rsidTr="00FB6879">
        <w:tc>
          <w:tcPr>
            <w:tcW w:w="567" w:type="dxa"/>
          </w:tcPr>
          <w:p w14:paraId="71F95EA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6B0DB6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iCs/>
                <w:position w:val="-10"/>
                <w:sz w:val="28"/>
                <w:szCs w:val="28"/>
              </w:rPr>
              <w:object w:dxaOrig="1180" w:dyaOrig="320" w14:anchorId="7568001B">
                <v:shape id="_x0000_i1088" type="#_x0000_t75" style="width:59.4pt;height:16.2pt" o:ole="">
                  <v:imagedata r:id="rId109" o:title=""/>
                </v:shape>
                <o:OLEObject Type="Embed" ProgID="Equation.3" ShapeID="_x0000_i1088" DrawAspect="Content" ObjectID="_1715953013" r:id="rId110"/>
              </w:object>
            </w:r>
          </w:p>
        </w:tc>
      </w:tr>
      <w:tr w:rsidR="00926917" w:rsidRPr="00FD6B93" w14:paraId="2E752FBC" w14:textId="77777777" w:rsidTr="00FB6879">
        <w:tc>
          <w:tcPr>
            <w:tcW w:w="567" w:type="dxa"/>
          </w:tcPr>
          <w:p w14:paraId="7D76CBC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175C78C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</w:tr>
      <w:tr w:rsidR="00926917" w:rsidRPr="004E383C" w14:paraId="058EBD7E" w14:textId="77777777" w:rsidTr="00FB6879">
        <w:tc>
          <w:tcPr>
            <w:tcW w:w="567" w:type="dxa"/>
          </w:tcPr>
          <w:p w14:paraId="60B50C0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35</w:t>
            </w:r>
          </w:p>
        </w:tc>
        <w:tc>
          <w:tcPr>
            <w:tcW w:w="9923" w:type="dxa"/>
            <w:gridSpan w:val="2"/>
          </w:tcPr>
          <w:p w14:paraId="1C9B1C05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bsolyu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ndir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’rsatki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=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uhit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’lik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arqa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m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5E5C31C7" w14:textId="77777777" w:rsidTr="00FB6879">
        <w:tc>
          <w:tcPr>
            <w:tcW w:w="567" w:type="dxa"/>
          </w:tcPr>
          <w:p w14:paraId="50083DC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737AFB2" w14:textId="77777777" w:rsidR="00926917" w:rsidRPr="00FD6B93" w:rsidRDefault="004E383C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 w14:anchorId="31D90C3D">
                <v:shape id="Рисунок 22" o:spid="_x0000_i1089" type="#_x0000_t75" style="width:64.8pt;height:21.6pt;visibility:visible">
                  <v:imagedata r:id="rId111" o:title=""/>
                </v:shape>
              </w:pict>
            </w:r>
          </w:p>
        </w:tc>
      </w:tr>
      <w:tr w:rsidR="00926917" w:rsidRPr="00FD6B93" w14:paraId="5FCF04D0" w14:textId="77777777" w:rsidTr="00FB6879">
        <w:tc>
          <w:tcPr>
            <w:tcW w:w="567" w:type="dxa"/>
          </w:tcPr>
          <w:p w14:paraId="11EE91A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855D4BD" w14:textId="77777777" w:rsidR="00926917" w:rsidRPr="00FD6B93" w:rsidRDefault="004E383C" w:rsidP="00FB6879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 w14:anchorId="6EB74085">
                <v:shape id="Рисунок 23" o:spid="_x0000_i1090" type="#_x0000_t75" style="width:64.8pt;height:21.6pt;visibility:visible">
                  <v:imagedata r:id="rId112" o:title=""/>
                </v:shape>
              </w:pict>
            </w:r>
          </w:p>
        </w:tc>
      </w:tr>
      <w:tr w:rsidR="00926917" w:rsidRPr="00FD6B93" w14:paraId="09D287E4" w14:textId="77777777" w:rsidTr="00FB6879">
        <w:tc>
          <w:tcPr>
            <w:tcW w:w="567" w:type="dxa"/>
          </w:tcPr>
          <w:p w14:paraId="23F89B9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374FB1F" w14:textId="77777777" w:rsidR="00926917" w:rsidRPr="00FD6B93" w:rsidRDefault="004E383C" w:rsidP="00FB6879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FF0000"/>
                <w:sz w:val="28"/>
                <w:szCs w:val="28"/>
                <w:highlight w:val="yellow"/>
              </w:rPr>
              <w:pict w14:anchorId="07332FA5">
                <v:shape id="Рисунок 21" o:spid="_x0000_i1091" type="#_x0000_t75" style="width:1in;height:24pt;visibility:visible">
                  <v:imagedata r:id="rId113" o:title=""/>
                </v:shape>
              </w:pict>
            </w:r>
          </w:p>
        </w:tc>
      </w:tr>
      <w:tr w:rsidR="00926917" w:rsidRPr="00FD6B93" w14:paraId="44B52AC6" w14:textId="77777777" w:rsidTr="00FB6879">
        <w:tc>
          <w:tcPr>
            <w:tcW w:w="567" w:type="dxa"/>
          </w:tcPr>
          <w:p w14:paraId="6CB3EF1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DE77D0D" w14:textId="77777777" w:rsidR="00926917" w:rsidRPr="00FD6B93" w:rsidRDefault="004E383C" w:rsidP="00FB6879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 w14:anchorId="51B79433">
                <v:shape id="Рисунок 24" o:spid="_x0000_i1092" type="#_x0000_t75" style="width:63.6pt;height:21.6pt;visibility:visible">
                  <v:imagedata r:id="rId114" o:title=""/>
                </v:shape>
              </w:pict>
            </w:r>
          </w:p>
        </w:tc>
      </w:tr>
      <w:tr w:rsidR="00926917" w:rsidRPr="00FD6B93" w14:paraId="4A52AA4A" w14:textId="77777777" w:rsidTr="00FB6879">
        <w:tc>
          <w:tcPr>
            <w:tcW w:w="567" w:type="dxa"/>
          </w:tcPr>
          <w:p w14:paraId="7536B9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F7B5AAE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28"/>
                <w:szCs w:val="28"/>
              </w:rPr>
            </w:pPr>
          </w:p>
        </w:tc>
      </w:tr>
      <w:tr w:rsidR="00926917" w:rsidRPr="00FD6B93" w14:paraId="787A7D44" w14:textId="77777777" w:rsidTr="00FB6879">
        <w:tc>
          <w:tcPr>
            <w:tcW w:w="567" w:type="dxa"/>
          </w:tcPr>
          <w:p w14:paraId="605BB3F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136</w:t>
            </w:r>
          </w:p>
        </w:tc>
        <w:tc>
          <w:tcPr>
            <w:tcW w:w="9923" w:type="dxa"/>
            <w:gridSpan w:val="2"/>
          </w:tcPr>
          <w:p w14:paraId="391512AE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Ikkita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interferension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monoxromatik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to’lqinning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yo’llar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farqi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λ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/6 ga </w:t>
            </w:r>
            <w:proofErr w:type="spellStart"/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>Tebranishlarning</w:t>
            </w:r>
            <w:proofErr w:type="spellEnd"/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>fazalar</w:t>
            </w:r>
            <w:proofErr w:type="spellEnd"/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>farqi</w:t>
            </w:r>
            <w:proofErr w:type="spellEnd"/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2B0B978E" w14:textId="77777777" w:rsidTr="00FB6879">
        <w:tc>
          <w:tcPr>
            <w:tcW w:w="567" w:type="dxa"/>
          </w:tcPr>
          <w:p w14:paraId="0E2494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C67F415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highlight w:val="yellow"/>
              </w:rPr>
              <w:t>π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highlight w:val="yellow"/>
                <w:lang w:val="en-US"/>
              </w:rPr>
              <w:t xml:space="preserve"> /3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      </w:t>
            </w:r>
          </w:p>
        </w:tc>
      </w:tr>
      <w:tr w:rsidR="00926917" w:rsidRPr="00FD6B93" w14:paraId="149F5CDB" w14:textId="77777777" w:rsidTr="00FB6879">
        <w:tc>
          <w:tcPr>
            <w:tcW w:w="567" w:type="dxa"/>
          </w:tcPr>
          <w:p w14:paraId="76C1F8D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A73B97B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π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 /4      </w:t>
            </w:r>
          </w:p>
        </w:tc>
      </w:tr>
      <w:tr w:rsidR="00926917" w:rsidRPr="00FD6B93" w14:paraId="76D4C6CF" w14:textId="77777777" w:rsidTr="00FB6879">
        <w:tc>
          <w:tcPr>
            <w:tcW w:w="567" w:type="dxa"/>
          </w:tcPr>
          <w:p w14:paraId="40BA07B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BC7B0C2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π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 /2     </w:t>
            </w:r>
          </w:p>
        </w:tc>
      </w:tr>
      <w:tr w:rsidR="00926917" w:rsidRPr="00FD6B93" w14:paraId="24ACC6DC" w14:textId="77777777" w:rsidTr="00FB6879">
        <w:tc>
          <w:tcPr>
            <w:tcW w:w="567" w:type="dxa"/>
          </w:tcPr>
          <w:p w14:paraId="5BDBE63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E1B9EEE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π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 /6    </w:t>
            </w:r>
          </w:p>
        </w:tc>
      </w:tr>
      <w:tr w:rsidR="00926917" w:rsidRPr="00FD6B93" w14:paraId="4610C732" w14:textId="77777777" w:rsidTr="00FB6879">
        <w:tc>
          <w:tcPr>
            <w:tcW w:w="567" w:type="dxa"/>
          </w:tcPr>
          <w:p w14:paraId="1355BA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AECB60C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</w:tr>
      <w:tr w:rsidR="00926917" w:rsidRPr="004E383C" w14:paraId="6BBE70B4" w14:textId="77777777" w:rsidTr="00FB6879">
        <w:tc>
          <w:tcPr>
            <w:tcW w:w="567" w:type="dxa"/>
          </w:tcPr>
          <w:p w14:paraId="0CB6A50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37</w:t>
            </w:r>
          </w:p>
        </w:tc>
        <w:tc>
          <w:tcPr>
            <w:tcW w:w="9923" w:type="dxa"/>
            <w:gridSpan w:val="2"/>
          </w:tcPr>
          <w:p w14:paraId="55E5CB8B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Vakuumda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10 MGs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elktromagnit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uzunligini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(m).</w:t>
            </w:r>
          </w:p>
        </w:tc>
      </w:tr>
      <w:tr w:rsidR="00926917" w:rsidRPr="00FD6B93" w14:paraId="709F8746" w14:textId="77777777" w:rsidTr="00FB6879">
        <w:tc>
          <w:tcPr>
            <w:tcW w:w="567" w:type="dxa"/>
          </w:tcPr>
          <w:p w14:paraId="03F6A8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89B808E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10</w:t>
            </w:r>
          </w:p>
        </w:tc>
      </w:tr>
      <w:tr w:rsidR="00926917" w:rsidRPr="00FD6B93" w14:paraId="693913D5" w14:textId="77777777" w:rsidTr="00FB6879">
        <w:tc>
          <w:tcPr>
            <w:tcW w:w="567" w:type="dxa"/>
          </w:tcPr>
          <w:p w14:paraId="3315716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8AC68B0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5</w:t>
            </w:r>
          </w:p>
        </w:tc>
      </w:tr>
      <w:tr w:rsidR="00926917" w:rsidRPr="00FD6B93" w14:paraId="538A3D5A" w14:textId="77777777" w:rsidTr="00FB6879">
        <w:tc>
          <w:tcPr>
            <w:tcW w:w="567" w:type="dxa"/>
          </w:tcPr>
          <w:p w14:paraId="4DBAC1C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0A98CC6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highlight w:val="yellow"/>
              </w:rPr>
              <w:t>30</w:t>
            </w:r>
          </w:p>
        </w:tc>
      </w:tr>
      <w:tr w:rsidR="00926917" w:rsidRPr="00FD6B93" w14:paraId="22C1C9FB" w14:textId="77777777" w:rsidTr="00FB6879">
        <w:tc>
          <w:tcPr>
            <w:tcW w:w="567" w:type="dxa"/>
          </w:tcPr>
          <w:p w14:paraId="7960931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8F7BAB1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3</w:t>
            </w:r>
          </w:p>
        </w:tc>
      </w:tr>
      <w:tr w:rsidR="00926917" w:rsidRPr="00FD6B93" w14:paraId="650729B2" w14:textId="77777777" w:rsidTr="00FB6879">
        <w:tc>
          <w:tcPr>
            <w:tcW w:w="567" w:type="dxa"/>
          </w:tcPr>
          <w:p w14:paraId="7F6E661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494E89BE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</w:rPr>
            </w:pPr>
          </w:p>
        </w:tc>
      </w:tr>
      <w:tr w:rsidR="00926917" w:rsidRPr="004E383C" w14:paraId="720EEB2C" w14:textId="77777777" w:rsidTr="00FB6879">
        <w:tc>
          <w:tcPr>
            <w:tcW w:w="567" w:type="dxa"/>
          </w:tcPr>
          <w:p w14:paraId="5ED76C2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38</w:t>
            </w:r>
          </w:p>
        </w:tc>
        <w:tc>
          <w:tcPr>
            <w:tcW w:w="9923" w:type="dxa"/>
            <w:gridSpan w:val="2"/>
          </w:tcPr>
          <w:p w14:paraId="095DE460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vakuumda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elektromagnit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object w:dxaOrig="1100" w:dyaOrig="320" w14:anchorId="0ABD3868">
                <v:shape id="_x0000_i1093" type="#_x0000_t75" style="width:66.6pt;height:19.8pt" o:ole="">
                  <v:imagedata r:id="rId115" o:title=""/>
                </v:shape>
                <o:OLEObject Type="Embed" ProgID="Equation.3" ShapeID="_x0000_i1093" DrawAspect="Content" ObjectID="_1715953014" r:id="rId116"/>
              </w:object>
            </w:r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 xml:space="preserve">m ga </w:t>
            </w:r>
            <w:proofErr w:type="spellStart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>bo’lsa</w:t>
            </w:r>
            <w:proofErr w:type="spellEnd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>elektromagnit</w:t>
            </w:r>
            <w:proofErr w:type="spellEnd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3C067176" w14:textId="77777777" w:rsidTr="00FB6879">
        <w:tc>
          <w:tcPr>
            <w:tcW w:w="567" w:type="dxa"/>
          </w:tcPr>
          <w:p w14:paraId="4160EEF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3EBB8C69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</w:rPr>
              <w:object w:dxaOrig="660" w:dyaOrig="320" w14:anchorId="18299306">
                <v:shape id="_x0000_i1094" type="#_x0000_t75" style="width:38.4pt;height:19.8pt" o:ole="">
                  <v:imagedata r:id="rId117" o:title=""/>
                </v:shape>
                <o:OLEObject Type="Embed" ProgID="Equation.3" ShapeID="_x0000_i1094" DrawAspect="Content" ObjectID="_1715953015" r:id="rId118"/>
              </w:object>
            </w:r>
          </w:p>
        </w:tc>
      </w:tr>
      <w:tr w:rsidR="00926917" w:rsidRPr="00FD6B93" w14:paraId="36F8241B" w14:textId="77777777" w:rsidTr="00FB6879">
        <w:tc>
          <w:tcPr>
            <w:tcW w:w="567" w:type="dxa"/>
          </w:tcPr>
          <w:p w14:paraId="5E3B83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C223280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</w:rPr>
              <w:object w:dxaOrig="639" w:dyaOrig="320" w14:anchorId="0DFA0B39">
                <v:shape id="_x0000_i1095" type="#_x0000_t75" style="width:36pt;height:19.8pt" o:ole="">
                  <v:imagedata r:id="rId119" o:title=""/>
                </v:shape>
                <o:OLEObject Type="Embed" ProgID="Equation.3" ShapeID="_x0000_i1095" DrawAspect="Content" ObjectID="_1715953016" r:id="rId120"/>
              </w:object>
            </w:r>
          </w:p>
        </w:tc>
      </w:tr>
      <w:tr w:rsidR="00926917" w:rsidRPr="00FD6B93" w14:paraId="6F6BA8C5" w14:textId="77777777" w:rsidTr="00FB6879">
        <w:tc>
          <w:tcPr>
            <w:tcW w:w="567" w:type="dxa"/>
          </w:tcPr>
          <w:p w14:paraId="688DDDD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584B6F5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000000"/>
                <w:position w:val="-10"/>
                <w:sz w:val="28"/>
                <w:szCs w:val="28"/>
              </w:rPr>
              <w:object w:dxaOrig="740" w:dyaOrig="360" w14:anchorId="4C8D4C78">
                <v:shape id="_x0000_i1096" type="#_x0000_t75" style="width:42pt;height:20.4pt" o:ole="">
                  <v:imagedata r:id="rId121" o:title=""/>
                </v:shape>
                <o:OLEObject Type="Embed" ProgID="Equation.3" ShapeID="_x0000_i1096" DrawAspect="Content" ObjectID="_1715953017" r:id="rId122"/>
              </w:object>
            </w:r>
          </w:p>
        </w:tc>
      </w:tr>
      <w:tr w:rsidR="00926917" w:rsidRPr="00FD6B93" w14:paraId="54C5E544" w14:textId="77777777" w:rsidTr="00FB6879">
        <w:tc>
          <w:tcPr>
            <w:tcW w:w="567" w:type="dxa"/>
          </w:tcPr>
          <w:p w14:paraId="1036909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856CB67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000000"/>
                <w:position w:val="-6"/>
                <w:sz w:val="28"/>
                <w:szCs w:val="28"/>
                <w:highlight w:val="yellow"/>
              </w:rPr>
              <w:object w:dxaOrig="639" w:dyaOrig="320" w14:anchorId="63BB6B5D">
                <v:shape id="_x0000_i1097" type="#_x0000_t75" style="width:36pt;height:19.8pt" o:ole="">
                  <v:imagedata r:id="rId123" o:title=""/>
                </v:shape>
                <o:OLEObject Type="Embed" ProgID="Equation.3" ShapeID="_x0000_i1097" DrawAspect="Content" ObjectID="_1715953018" r:id="rId124"/>
              </w:object>
            </w:r>
          </w:p>
        </w:tc>
      </w:tr>
      <w:tr w:rsidR="00926917" w:rsidRPr="00FD6B93" w14:paraId="16AEA633" w14:textId="77777777" w:rsidTr="00FB6879">
        <w:tc>
          <w:tcPr>
            <w:tcW w:w="567" w:type="dxa"/>
          </w:tcPr>
          <w:p w14:paraId="46F93A0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23497C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354EEE8F" w14:textId="77777777" w:rsidTr="00FB6879">
        <w:tc>
          <w:tcPr>
            <w:tcW w:w="567" w:type="dxa"/>
          </w:tcPr>
          <w:p w14:paraId="452AB94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39</w:t>
            </w:r>
          </w:p>
        </w:tc>
        <w:tc>
          <w:tcPr>
            <w:tcW w:w="9923" w:type="dxa"/>
            <w:gridSpan w:val="2"/>
          </w:tcPr>
          <w:p w14:paraId="131204C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Elektromagnit (EM)to`lqinlarning to`lqin uzunliklari. a) 93,3Mhz FM radio to`lqininiva b) 4,4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14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Hz chastotadag ilazerning qizil rangli, ko`z ilg`aydigan nurning to`lqin uzunliklarini hisoblang.</w:t>
            </w:r>
          </w:p>
        </w:tc>
      </w:tr>
      <w:tr w:rsidR="00926917" w:rsidRPr="00FD6B93" w14:paraId="7C178AE2" w14:textId="77777777" w:rsidTr="00FB6879">
        <w:tc>
          <w:tcPr>
            <w:tcW w:w="567" w:type="dxa"/>
          </w:tcPr>
          <w:p w14:paraId="3022C5B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108725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a)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3,22 m;  b) 682 nm</w:t>
            </w:r>
          </w:p>
        </w:tc>
      </w:tr>
      <w:tr w:rsidR="00926917" w:rsidRPr="00FD6B93" w14:paraId="348F74D6" w14:textId="77777777" w:rsidTr="00FB6879">
        <w:tc>
          <w:tcPr>
            <w:tcW w:w="567" w:type="dxa"/>
          </w:tcPr>
          <w:p w14:paraId="2E37F60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33E6B3E0" w14:textId="77777777" w:rsidR="00926917" w:rsidRPr="00FD6B93" w:rsidRDefault="00926917" w:rsidP="00FB6879">
            <w:pPr>
              <w:pStyle w:val="a4"/>
              <w:numPr>
                <w:ilvl w:val="0"/>
                <w:numId w:val="3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) 8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1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;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) 633 nm</w:t>
            </w:r>
          </w:p>
        </w:tc>
      </w:tr>
      <w:tr w:rsidR="00926917" w:rsidRPr="00FD6B93" w14:paraId="18F965C6" w14:textId="77777777" w:rsidTr="00FB6879">
        <w:tc>
          <w:tcPr>
            <w:tcW w:w="567" w:type="dxa"/>
          </w:tcPr>
          <w:p w14:paraId="7E8215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F714F3B" w14:textId="77777777" w:rsidR="00926917" w:rsidRPr="00FD6B93" w:rsidRDefault="00926917" w:rsidP="00FB6879">
            <w:pPr>
              <w:pStyle w:val="a4"/>
              <w:numPr>
                <w:ilvl w:val="0"/>
                <w:numId w:val="4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) 3,22 m;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)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23 nm</w:t>
            </w:r>
          </w:p>
        </w:tc>
      </w:tr>
      <w:tr w:rsidR="00926917" w:rsidRPr="00FD6B93" w14:paraId="590B2505" w14:textId="77777777" w:rsidTr="00FB6879">
        <w:tc>
          <w:tcPr>
            <w:tcW w:w="567" w:type="dxa"/>
          </w:tcPr>
          <w:p w14:paraId="32C220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C663BA6" w14:textId="77777777" w:rsidR="00926917" w:rsidRPr="00FD6B93" w:rsidRDefault="00926917" w:rsidP="00FB6879">
            <w:pPr>
              <w:pStyle w:val="a4"/>
              <w:numPr>
                <w:ilvl w:val="0"/>
                <w:numId w:val="5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) 6,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4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;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)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23 nm</w:t>
            </w:r>
          </w:p>
        </w:tc>
      </w:tr>
      <w:tr w:rsidR="00926917" w:rsidRPr="00FD6B93" w14:paraId="3BA3B62C" w14:textId="77777777" w:rsidTr="00FB6879">
        <w:tc>
          <w:tcPr>
            <w:tcW w:w="567" w:type="dxa"/>
          </w:tcPr>
          <w:p w14:paraId="1B98293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7726BF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A1BD45D" w14:textId="77777777" w:rsidTr="00FB6879">
        <w:tc>
          <w:tcPr>
            <w:tcW w:w="567" w:type="dxa"/>
          </w:tcPr>
          <w:p w14:paraId="1290839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0</w:t>
            </w:r>
          </w:p>
        </w:tc>
        <w:tc>
          <w:tcPr>
            <w:tcW w:w="9923" w:type="dxa"/>
            <w:gridSpan w:val="2"/>
          </w:tcPr>
          <w:p w14:paraId="4D15D86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magni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3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13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kuum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m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? </w:t>
            </w:r>
          </w:p>
        </w:tc>
      </w:tr>
      <w:tr w:rsidR="00926917" w:rsidRPr="00FD6B93" w14:paraId="721D7598" w14:textId="77777777" w:rsidTr="00FB6879">
        <w:tc>
          <w:tcPr>
            <w:tcW w:w="567" w:type="dxa"/>
          </w:tcPr>
          <w:p w14:paraId="78AED1A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5AE7DD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 xml:space="preserve">-5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1E89AEE5" w14:textId="77777777" w:rsidTr="00FB6879">
        <w:tc>
          <w:tcPr>
            <w:tcW w:w="567" w:type="dxa"/>
          </w:tcPr>
          <w:p w14:paraId="6F352AA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5B2FC6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6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</w:t>
            </w:r>
          </w:p>
        </w:tc>
      </w:tr>
      <w:tr w:rsidR="00926917" w:rsidRPr="00FD6B93" w14:paraId="623F8E12" w14:textId="77777777" w:rsidTr="00FB6879">
        <w:tc>
          <w:tcPr>
            <w:tcW w:w="567" w:type="dxa"/>
          </w:tcPr>
          <w:p w14:paraId="230758D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BE8EFA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.1mm</w:t>
            </w:r>
          </w:p>
        </w:tc>
      </w:tr>
      <w:tr w:rsidR="00926917" w:rsidRPr="00FD6B93" w14:paraId="5E582C9B" w14:textId="77777777" w:rsidTr="00FB6879">
        <w:tc>
          <w:tcPr>
            <w:tcW w:w="567" w:type="dxa"/>
          </w:tcPr>
          <w:p w14:paraId="3B3A3AA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3E90B0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.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mm</w:t>
            </w:r>
          </w:p>
        </w:tc>
      </w:tr>
      <w:tr w:rsidR="00926917" w:rsidRPr="00FD6B93" w14:paraId="03C7B292" w14:textId="77777777" w:rsidTr="00FB6879">
        <w:tc>
          <w:tcPr>
            <w:tcW w:w="567" w:type="dxa"/>
          </w:tcPr>
          <w:p w14:paraId="77B431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6CFFA7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46346221" w14:textId="77777777" w:rsidTr="00FB6879">
        <w:tc>
          <w:tcPr>
            <w:tcW w:w="567" w:type="dxa"/>
          </w:tcPr>
          <w:p w14:paraId="1F1A45A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DEE335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highlight w:val="green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highlight w:val="green"/>
                <w:lang w:val="en-US"/>
              </w:rPr>
              <w:t>2-daraja   3-mavzu</w:t>
            </w:r>
          </w:p>
        </w:tc>
      </w:tr>
      <w:tr w:rsidR="00926917" w:rsidRPr="00FD6B93" w14:paraId="4E3B9952" w14:textId="77777777" w:rsidTr="00FB6879">
        <w:tc>
          <w:tcPr>
            <w:tcW w:w="567" w:type="dxa"/>
          </w:tcPr>
          <w:p w14:paraId="62A5577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C18608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2EF2620" w14:textId="77777777" w:rsidTr="00FB6879">
        <w:tc>
          <w:tcPr>
            <w:tcW w:w="567" w:type="dxa"/>
          </w:tcPr>
          <w:p w14:paraId="5F75B1E2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1</w:t>
            </w:r>
          </w:p>
        </w:tc>
        <w:tc>
          <w:tcPr>
            <w:tcW w:w="9923" w:type="dxa"/>
            <w:gridSpan w:val="2"/>
          </w:tcPr>
          <w:p w14:paraId="413615C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3 e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etal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rt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5 e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gan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ktro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ine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m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(eV)?</w:t>
            </w:r>
          </w:p>
        </w:tc>
      </w:tr>
      <w:tr w:rsidR="00926917" w:rsidRPr="00FD6B93" w14:paraId="1B68987A" w14:textId="77777777" w:rsidTr="00FB6879">
        <w:tc>
          <w:tcPr>
            <w:tcW w:w="567" w:type="dxa"/>
          </w:tcPr>
          <w:p w14:paraId="3B966C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4CD19E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926917" w:rsidRPr="00FD6B93" w14:paraId="692BEFDF" w14:textId="77777777" w:rsidTr="00FB6879">
        <w:tc>
          <w:tcPr>
            <w:tcW w:w="567" w:type="dxa"/>
          </w:tcPr>
          <w:p w14:paraId="16AE521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B</w:t>
            </w:r>
          </w:p>
        </w:tc>
        <w:tc>
          <w:tcPr>
            <w:tcW w:w="9923" w:type="dxa"/>
            <w:gridSpan w:val="2"/>
          </w:tcPr>
          <w:p w14:paraId="388F368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2</w:t>
            </w:r>
          </w:p>
        </w:tc>
      </w:tr>
      <w:tr w:rsidR="00926917" w:rsidRPr="00FD6B93" w14:paraId="0CB54F12" w14:textId="77777777" w:rsidTr="00FB6879">
        <w:tc>
          <w:tcPr>
            <w:tcW w:w="567" w:type="dxa"/>
          </w:tcPr>
          <w:p w14:paraId="559E308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0B78D5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926917" w:rsidRPr="00FD6B93" w14:paraId="55D41E0B" w14:textId="77777777" w:rsidTr="00FB6879">
        <w:tc>
          <w:tcPr>
            <w:tcW w:w="567" w:type="dxa"/>
          </w:tcPr>
          <w:p w14:paraId="22A7159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EF3461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926917" w:rsidRPr="00FD6B93" w14:paraId="190B71E8" w14:textId="77777777" w:rsidTr="00FB6879">
        <w:tc>
          <w:tcPr>
            <w:tcW w:w="567" w:type="dxa"/>
          </w:tcPr>
          <w:p w14:paraId="45916F6D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76C83D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3A9C420A" w14:textId="77777777" w:rsidTr="00FB6879">
        <w:tc>
          <w:tcPr>
            <w:tcW w:w="567" w:type="dxa"/>
          </w:tcPr>
          <w:p w14:paraId="671D82CF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2</w:t>
            </w:r>
          </w:p>
        </w:tc>
        <w:tc>
          <w:tcPr>
            <w:tcW w:w="9923" w:type="dxa"/>
            <w:gridSpan w:val="2"/>
          </w:tcPr>
          <w:p w14:paraId="72301B8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ment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men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terial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isob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linma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tok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'xtat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ch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12EDF2EF" w14:textId="77777777" w:rsidTr="00FB6879">
        <w:tc>
          <w:tcPr>
            <w:tcW w:w="567" w:type="dxa"/>
          </w:tcPr>
          <w:p w14:paraId="179E3E3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CC4BF5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2407DE99" w14:textId="77777777" w:rsidTr="00FB6879">
        <w:tc>
          <w:tcPr>
            <w:tcW w:w="567" w:type="dxa"/>
          </w:tcPr>
          <w:p w14:paraId="4D8D6B6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55D36B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040D6CF1" w14:textId="77777777" w:rsidTr="00FB6879">
        <w:tc>
          <w:tcPr>
            <w:tcW w:w="567" w:type="dxa"/>
          </w:tcPr>
          <w:p w14:paraId="5CF3533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DCB872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'zgarmaydi</w:t>
            </w:r>
            <w:proofErr w:type="spellEnd"/>
          </w:p>
        </w:tc>
      </w:tr>
      <w:tr w:rsidR="00926917" w:rsidRPr="00FD6B93" w14:paraId="6CF2829F" w14:textId="77777777" w:rsidTr="00FB6879">
        <w:tc>
          <w:tcPr>
            <w:tcW w:w="567" w:type="dxa"/>
          </w:tcPr>
          <w:p w14:paraId="121917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67B3849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5F65CB03" w14:textId="77777777" w:rsidTr="00FB6879">
        <w:tc>
          <w:tcPr>
            <w:tcW w:w="567" w:type="dxa"/>
          </w:tcPr>
          <w:p w14:paraId="2E8A11F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1DEE78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0AEC9904" w14:textId="77777777" w:rsidTr="00FB6879">
        <w:tc>
          <w:tcPr>
            <w:tcW w:w="567" w:type="dxa"/>
          </w:tcPr>
          <w:p w14:paraId="5F2A142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3</w:t>
            </w:r>
          </w:p>
        </w:tc>
        <w:tc>
          <w:tcPr>
            <w:tcW w:w="9923" w:type="dxa"/>
            <w:gridSpan w:val="2"/>
          </w:tcPr>
          <w:p w14:paraId="6C54C3E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mpul’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27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g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s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J).</w:t>
            </w:r>
          </w:p>
        </w:tc>
      </w:tr>
      <w:tr w:rsidR="00926917" w:rsidRPr="00FD6B93" w14:paraId="4D2FA21D" w14:textId="77777777" w:rsidTr="00FB6879">
        <w:tc>
          <w:tcPr>
            <w:tcW w:w="567" w:type="dxa"/>
          </w:tcPr>
          <w:p w14:paraId="31B6DA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EDB469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,5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9</w:t>
            </w:r>
          </w:p>
        </w:tc>
      </w:tr>
      <w:tr w:rsidR="00926917" w:rsidRPr="00FD6B93" w14:paraId="45CEB812" w14:textId="77777777" w:rsidTr="00FB6879">
        <w:tc>
          <w:tcPr>
            <w:tcW w:w="567" w:type="dxa"/>
          </w:tcPr>
          <w:p w14:paraId="376B002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1EF205A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6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-19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78B05020" w14:textId="77777777" w:rsidTr="00FB6879">
        <w:tc>
          <w:tcPr>
            <w:tcW w:w="567" w:type="dxa"/>
          </w:tcPr>
          <w:p w14:paraId="2678686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44AE7E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73518583" w14:textId="77777777" w:rsidTr="00FB6879">
        <w:tc>
          <w:tcPr>
            <w:tcW w:w="567" w:type="dxa"/>
          </w:tcPr>
          <w:p w14:paraId="1EFEE48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39196C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,5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2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4BCF30A8" w14:textId="77777777" w:rsidTr="00FB6879">
        <w:tc>
          <w:tcPr>
            <w:tcW w:w="567" w:type="dxa"/>
          </w:tcPr>
          <w:p w14:paraId="197BE8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185F9D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6A4A8997" w14:textId="77777777" w:rsidTr="00FB6879">
        <w:tc>
          <w:tcPr>
            <w:tcW w:w="567" w:type="dxa"/>
          </w:tcPr>
          <w:p w14:paraId="668A7EA9" w14:textId="77777777" w:rsidR="00926917" w:rsidRPr="00FD6B93" w:rsidRDefault="00926917" w:rsidP="00A5439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4</w:t>
            </w:r>
          </w:p>
        </w:tc>
        <w:tc>
          <w:tcPr>
            <w:tcW w:w="9923" w:type="dxa"/>
            <w:gridSpan w:val="2"/>
          </w:tcPr>
          <w:p w14:paraId="6A2A0D3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“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lank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oimiy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”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ym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m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4EF4F3B9" w14:textId="77777777" w:rsidTr="00FB6879">
        <w:tc>
          <w:tcPr>
            <w:tcW w:w="567" w:type="dxa"/>
          </w:tcPr>
          <w:p w14:paraId="488D5B0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1EA922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,14</w:t>
            </w:r>
          </w:p>
        </w:tc>
      </w:tr>
      <w:tr w:rsidR="00926917" w:rsidRPr="00FD6B93" w14:paraId="563CDD6D" w14:textId="77777777" w:rsidTr="00FB6879">
        <w:tc>
          <w:tcPr>
            <w:tcW w:w="567" w:type="dxa"/>
          </w:tcPr>
          <w:p w14:paraId="2636E43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2DEBE7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38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23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</w:p>
        </w:tc>
      </w:tr>
      <w:tr w:rsidR="00926917" w:rsidRPr="00FD6B93" w14:paraId="3CC02D77" w14:textId="77777777" w:rsidTr="00FB6879">
        <w:tc>
          <w:tcPr>
            <w:tcW w:w="567" w:type="dxa"/>
          </w:tcPr>
          <w:p w14:paraId="7807796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1C990A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C00000"/>
                <w:sz w:val="28"/>
                <w:szCs w:val="28"/>
              </w:rPr>
              <w:t>6,62606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∙</w:t>
            </w:r>
            <w:r w:rsidRPr="00FD6B93">
              <w:rPr>
                <w:rFonts w:ascii="Times New Roman" w:hAnsi="Times New Roman"/>
                <w:color w:val="C00000"/>
                <w:sz w:val="28"/>
                <w:szCs w:val="28"/>
              </w:rPr>
              <w:t>10</w:t>
            </w:r>
            <w:r w:rsidRPr="00FD6B93">
              <w:rPr>
                <w:rFonts w:ascii="Times New Roman" w:hAnsi="Times New Roman"/>
                <w:color w:val="C00000"/>
                <w:sz w:val="28"/>
                <w:szCs w:val="28"/>
                <w:vertAlign w:val="superscript"/>
              </w:rPr>
              <w:t>-34</w:t>
            </w:r>
            <w:r w:rsidRPr="00FD6B93">
              <w:rPr>
                <w:rFonts w:ascii="Times New Roman" w:hAnsi="Times New Roman"/>
                <w:color w:val="C00000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J</w:t>
            </w:r>
            <w:r w:rsidRPr="00FD6B93">
              <w:rPr>
                <w:rFonts w:ascii="Cambria Math" w:hAnsi="Cambria Math" w:cs="Cambria Math"/>
                <w:color w:val="C00000"/>
                <w:sz w:val="28"/>
                <w:szCs w:val="28"/>
              </w:rPr>
              <w:t>⋅</w:t>
            </w:r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s</w:t>
            </w:r>
          </w:p>
        </w:tc>
      </w:tr>
      <w:tr w:rsidR="00926917" w:rsidRPr="00FD6B93" w14:paraId="75566AAD" w14:textId="77777777" w:rsidTr="00FB6879">
        <w:tc>
          <w:tcPr>
            <w:tcW w:w="567" w:type="dxa"/>
          </w:tcPr>
          <w:p w14:paraId="339D084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A540BD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8,85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12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5F1B4E42" w14:textId="77777777" w:rsidTr="00FB6879">
        <w:tc>
          <w:tcPr>
            <w:tcW w:w="567" w:type="dxa"/>
          </w:tcPr>
          <w:p w14:paraId="0F4764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0E9A99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</w:tr>
      <w:tr w:rsidR="00926917" w:rsidRPr="004E383C" w14:paraId="2E959082" w14:textId="77777777" w:rsidTr="00FB6879">
        <w:tc>
          <w:tcPr>
            <w:tcW w:w="567" w:type="dxa"/>
          </w:tcPr>
          <w:p w14:paraId="35961C5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5</w:t>
            </w:r>
          </w:p>
        </w:tc>
        <w:tc>
          <w:tcPr>
            <w:tcW w:w="9923" w:type="dxa"/>
            <w:gridSpan w:val="2"/>
          </w:tcPr>
          <w:p w14:paraId="5ACABBD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ffek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odis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zatish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ntensiv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tirs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1 s d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jrali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n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’zgar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767194D3" w14:textId="77777777" w:rsidTr="00FB6879">
        <w:tc>
          <w:tcPr>
            <w:tcW w:w="567" w:type="dxa"/>
          </w:tcPr>
          <w:p w14:paraId="3AD59DC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30137B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4E2FC7C3" w14:textId="77777777" w:rsidTr="00FB6879">
        <w:tc>
          <w:tcPr>
            <w:tcW w:w="567" w:type="dxa"/>
          </w:tcPr>
          <w:p w14:paraId="7E67594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DD84DD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’zgarmaydi</w:t>
            </w:r>
            <w:proofErr w:type="spellEnd"/>
          </w:p>
        </w:tc>
      </w:tr>
      <w:tr w:rsidR="00926917" w:rsidRPr="00FD6B93" w14:paraId="7251014C" w14:textId="77777777" w:rsidTr="00FB6879">
        <w:tc>
          <w:tcPr>
            <w:tcW w:w="567" w:type="dxa"/>
          </w:tcPr>
          <w:p w14:paraId="1A0F71B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D892B5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23501EFC" w14:textId="77777777" w:rsidTr="00FB6879">
        <w:tc>
          <w:tcPr>
            <w:tcW w:w="567" w:type="dxa"/>
          </w:tcPr>
          <w:p w14:paraId="28ABA62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C116B5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4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5BC2023E" w14:textId="77777777" w:rsidTr="00FB6879">
        <w:tc>
          <w:tcPr>
            <w:tcW w:w="567" w:type="dxa"/>
          </w:tcPr>
          <w:p w14:paraId="53C1615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CC1395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C00000"/>
                <w:sz w:val="28"/>
                <w:szCs w:val="28"/>
              </w:rPr>
            </w:pPr>
          </w:p>
        </w:tc>
      </w:tr>
      <w:tr w:rsidR="00926917" w:rsidRPr="00FD6B93" w14:paraId="0EEEA423" w14:textId="77777777" w:rsidTr="00FB6879">
        <w:tc>
          <w:tcPr>
            <w:tcW w:w="567" w:type="dxa"/>
          </w:tcPr>
          <w:p w14:paraId="3CDCE87A" w14:textId="77777777" w:rsidR="00926917" w:rsidRPr="00FD6B93" w:rsidRDefault="00926917" w:rsidP="00FC062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6</w:t>
            </w:r>
          </w:p>
        </w:tc>
        <w:tc>
          <w:tcPr>
            <w:tcW w:w="9923" w:type="dxa"/>
            <w:gridSpan w:val="2"/>
          </w:tcPr>
          <w:p w14:paraId="01CF760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etall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>’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’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lqin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shiri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adi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ktron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’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gar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26917" w:rsidRPr="00FD6B93" w14:paraId="5AB7DDD8" w14:textId="77777777" w:rsidTr="00FB6879">
        <w:tc>
          <w:tcPr>
            <w:tcW w:w="567" w:type="dxa"/>
          </w:tcPr>
          <w:p w14:paraId="741B86C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5F0EED7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7111DA1A" w14:textId="77777777" w:rsidTr="00FB6879">
        <w:tc>
          <w:tcPr>
            <w:tcW w:w="567" w:type="dxa"/>
          </w:tcPr>
          <w:p w14:paraId="5AC6807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C3BE6C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o’zgarmaydi</w:t>
            </w:r>
            <w:proofErr w:type="spellEnd"/>
          </w:p>
        </w:tc>
      </w:tr>
      <w:tr w:rsidR="00926917" w:rsidRPr="00FD6B93" w14:paraId="0467AF0C" w14:textId="77777777" w:rsidTr="00FB6879">
        <w:tc>
          <w:tcPr>
            <w:tcW w:w="567" w:type="dxa"/>
          </w:tcPr>
          <w:p w14:paraId="54E907E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AE1683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0216B6B4" w14:textId="77777777" w:rsidTr="00FB6879">
        <w:tc>
          <w:tcPr>
            <w:tcW w:w="567" w:type="dxa"/>
          </w:tcPr>
          <w:p w14:paraId="18B301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6400BF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6.6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2227F635" w14:textId="77777777" w:rsidTr="00FB6879">
        <w:tc>
          <w:tcPr>
            <w:tcW w:w="567" w:type="dxa"/>
          </w:tcPr>
          <w:p w14:paraId="3C6BD9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0943E5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</w:tr>
      <w:tr w:rsidR="00926917" w:rsidRPr="004E383C" w14:paraId="03D4830D" w14:textId="77777777" w:rsidTr="00FB6879">
        <w:tc>
          <w:tcPr>
            <w:tcW w:w="567" w:type="dxa"/>
          </w:tcPr>
          <w:p w14:paraId="721D12F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7</w:t>
            </w:r>
          </w:p>
        </w:tc>
        <w:tc>
          <w:tcPr>
            <w:tcW w:w="9923" w:type="dxa"/>
            <w:gridSpan w:val="2"/>
          </w:tcPr>
          <w:p w14:paraId="606E558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Nikel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ffekt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egar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m)?  Nikel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5eV.</w:t>
            </w:r>
          </w:p>
        </w:tc>
      </w:tr>
      <w:tr w:rsidR="00926917" w:rsidRPr="00FD6B93" w14:paraId="084DD708" w14:textId="77777777" w:rsidTr="00FB6879">
        <w:tc>
          <w:tcPr>
            <w:tcW w:w="567" w:type="dxa"/>
          </w:tcPr>
          <w:p w14:paraId="0AB43D2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3F99BF5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7</w:t>
            </w:r>
          </w:p>
        </w:tc>
      </w:tr>
      <w:tr w:rsidR="00926917" w:rsidRPr="00FD6B93" w14:paraId="666DCE50" w14:textId="77777777" w:rsidTr="00FB6879">
        <w:tc>
          <w:tcPr>
            <w:tcW w:w="567" w:type="dxa"/>
          </w:tcPr>
          <w:p w14:paraId="2D3EF5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358F2F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.3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</w:tr>
      <w:tr w:rsidR="00926917" w:rsidRPr="00FD6B93" w14:paraId="186663B4" w14:textId="77777777" w:rsidTr="00FB6879">
        <w:tc>
          <w:tcPr>
            <w:tcW w:w="567" w:type="dxa"/>
          </w:tcPr>
          <w:p w14:paraId="1D90B2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C</w:t>
            </w:r>
          </w:p>
        </w:tc>
        <w:tc>
          <w:tcPr>
            <w:tcW w:w="9923" w:type="dxa"/>
            <w:gridSpan w:val="2"/>
          </w:tcPr>
          <w:p w14:paraId="530C42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2.5</w:t>
            </w:r>
            <w:r w:rsidRPr="00FD6B93">
              <w:rPr>
                <w:rFonts w:ascii="Cambria Math" w:hAnsi="Cambria Math" w:cs="Cambria Math"/>
                <w:color w:val="FF0000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-7</w:t>
            </w:r>
          </w:p>
        </w:tc>
      </w:tr>
      <w:tr w:rsidR="00926917" w:rsidRPr="00FD6B93" w14:paraId="2AD7B368" w14:textId="77777777" w:rsidTr="00FB6879">
        <w:tc>
          <w:tcPr>
            <w:tcW w:w="567" w:type="dxa"/>
          </w:tcPr>
          <w:p w14:paraId="2B0BB21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ABC74B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6</w:t>
            </w:r>
          </w:p>
        </w:tc>
      </w:tr>
      <w:tr w:rsidR="00926917" w:rsidRPr="00FD6B93" w14:paraId="2C89C3A5" w14:textId="77777777" w:rsidTr="00FB6879">
        <w:tc>
          <w:tcPr>
            <w:tcW w:w="567" w:type="dxa"/>
          </w:tcPr>
          <w:p w14:paraId="300A658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9E620E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0A26F38A" w14:textId="77777777" w:rsidTr="00FB6879">
        <w:tc>
          <w:tcPr>
            <w:tcW w:w="567" w:type="dxa"/>
          </w:tcPr>
          <w:p w14:paraId="3C23567A" w14:textId="77777777" w:rsidR="00926917" w:rsidRPr="00FD6B93" w:rsidRDefault="00926917" w:rsidP="00FC062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8</w:t>
            </w:r>
          </w:p>
        </w:tc>
        <w:tc>
          <w:tcPr>
            <w:tcW w:w="9923" w:type="dxa"/>
            <w:gridSpan w:val="2"/>
          </w:tcPr>
          <w:p w14:paraId="32B94F6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.2 e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etal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lastin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3.6 e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n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qim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o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q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iti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e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volt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otentsialga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aryadlan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443FDC84" w14:textId="77777777" w:rsidTr="00FB6879">
        <w:tc>
          <w:tcPr>
            <w:tcW w:w="567" w:type="dxa"/>
          </w:tcPr>
          <w:p w14:paraId="1359AA8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1F0F6F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.8</w:t>
            </w:r>
          </w:p>
        </w:tc>
      </w:tr>
      <w:tr w:rsidR="00926917" w:rsidRPr="00FD6B93" w14:paraId="1DE0D2E3" w14:textId="77777777" w:rsidTr="00FB6879">
        <w:tc>
          <w:tcPr>
            <w:tcW w:w="567" w:type="dxa"/>
          </w:tcPr>
          <w:p w14:paraId="60FB8BF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D36798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.2</w:t>
            </w:r>
          </w:p>
        </w:tc>
      </w:tr>
      <w:tr w:rsidR="00926917" w:rsidRPr="00FD6B93" w14:paraId="03C30830" w14:textId="77777777" w:rsidTr="00FB6879">
        <w:tc>
          <w:tcPr>
            <w:tcW w:w="567" w:type="dxa"/>
          </w:tcPr>
          <w:p w14:paraId="550713B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B8B8D9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2.4</w:t>
            </w:r>
          </w:p>
        </w:tc>
      </w:tr>
      <w:tr w:rsidR="00926917" w:rsidRPr="00FD6B93" w14:paraId="43BFADF2" w14:textId="77777777" w:rsidTr="00FB6879">
        <w:tc>
          <w:tcPr>
            <w:tcW w:w="567" w:type="dxa"/>
          </w:tcPr>
          <w:p w14:paraId="6C1DCD5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E5C3DE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.6</w:t>
            </w:r>
          </w:p>
        </w:tc>
      </w:tr>
      <w:tr w:rsidR="00926917" w:rsidRPr="00FD6B93" w14:paraId="3AE01314" w14:textId="77777777" w:rsidTr="00FB6879">
        <w:tc>
          <w:tcPr>
            <w:tcW w:w="567" w:type="dxa"/>
          </w:tcPr>
          <w:p w14:paraId="2B80ED6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C1FCBF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</w:tr>
      <w:tr w:rsidR="00926917" w:rsidRPr="004E383C" w14:paraId="37357660" w14:textId="77777777" w:rsidTr="00FB6879">
        <w:tc>
          <w:tcPr>
            <w:tcW w:w="567" w:type="dxa"/>
          </w:tcPr>
          <w:p w14:paraId="4148AC0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9</w:t>
            </w:r>
          </w:p>
        </w:tc>
        <w:tc>
          <w:tcPr>
            <w:tcW w:w="9923" w:type="dxa"/>
            <w:gridSpan w:val="2"/>
          </w:tcPr>
          <w:p w14:paraId="1BFC402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 8*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00n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magni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`li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m/s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</w:tr>
      <w:tr w:rsidR="00926917" w:rsidRPr="00FD6B93" w14:paraId="5D159713" w14:textId="77777777" w:rsidTr="00FB6879">
        <w:tc>
          <w:tcPr>
            <w:tcW w:w="567" w:type="dxa"/>
          </w:tcPr>
          <w:p w14:paraId="190B1DC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5A828AD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C0504D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color w:val="C0504D"/>
                <w:sz w:val="28"/>
                <w:szCs w:val="28"/>
                <w:lang w:val="en-US"/>
              </w:rPr>
              <w:t>1.6∙10</w:t>
            </w:r>
            <w:r w:rsidRPr="00FD6B93">
              <w:rPr>
                <w:rFonts w:ascii="Times New Roman" w:hAnsi="Times New Roman"/>
                <w:color w:val="C0504D"/>
                <w:sz w:val="28"/>
                <w:szCs w:val="28"/>
                <w:vertAlign w:val="superscript"/>
                <w:lang w:val="en-US"/>
              </w:rPr>
              <w:t>8</w:t>
            </w:r>
          </w:p>
        </w:tc>
      </w:tr>
      <w:tr w:rsidR="00926917" w:rsidRPr="00FD6B93" w14:paraId="6C04CB96" w14:textId="77777777" w:rsidTr="00FB6879">
        <w:tc>
          <w:tcPr>
            <w:tcW w:w="567" w:type="dxa"/>
          </w:tcPr>
          <w:p w14:paraId="2051917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4473D3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7</w:t>
            </w:r>
          </w:p>
        </w:tc>
      </w:tr>
      <w:tr w:rsidR="00926917" w:rsidRPr="00FD6B93" w14:paraId="545A10FC" w14:textId="77777777" w:rsidTr="00FB6879">
        <w:tc>
          <w:tcPr>
            <w:tcW w:w="567" w:type="dxa"/>
          </w:tcPr>
          <w:p w14:paraId="0F031A8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51D693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.5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7</w:t>
            </w:r>
          </w:p>
        </w:tc>
      </w:tr>
      <w:tr w:rsidR="00926917" w:rsidRPr="00FD6B93" w14:paraId="6B273515" w14:textId="77777777" w:rsidTr="00FB6879">
        <w:tc>
          <w:tcPr>
            <w:tcW w:w="567" w:type="dxa"/>
          </w:tcPr>
          <w:p w14:paraId="1E4A819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B5B5DB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.5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8</w:t>
            </w:r>
          </w:p>
        </w:tc>
      </w:tr>
      <w:tr w:rsidR="00926917" w:rsidRPr="00FD6B93" w14:paraId="68C23E23" w14:textId="77777777" w:rsidTr="00FB6879">
        <w:tc>
          <w:tcPr>
            <w:tcW w:w="567" w:type="dxa"/>
          </w:tcPr>
          <w:p w14:paraId="5A2C4D4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09D974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6758F7C4" w14:textId="77777777" w:rsidTr="00FB6879">
        <w:tc>
          <w:tcPr>
            <w:tcW w:w="567" w:type="dxa"/>
          </w:tcPr>
          <w:p w14:paraId="7ED6A4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0</w:t>
            </w:r>
          </w:p>
        </w:tc>
        <w:tc>
          <w:tcPr>
            <w:tcW w:w="9923" w:type="dxa"/>
            <w:gridSpan w:val="2"/>
          </w:tcPr>
          <w:p w14:paraId="0B7374EA" w14:textId="77777777" w:rsidR="00926917" w:rsidRPr="00FD6B93" w:rsidRDefault="00926917" w:rsidP="00FB6879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position w:val="-12"/>
                <w:sz w:val="28"/>
                <w:szCs w:val="28"/>
                <w:lang w:val="uz-Cyrl-UZ"/>
              </w:rPr>
            </w:pPr>
            <w:r w:rsidRPr="00FD6B93">
              <w:rPr>
                <w:rFonts w:ascii="Times New Roman" w:hAnsi="Times New Roman"/>
                <w:bCs/>
                <w:color w:val="000000"/>
                <w:sz w:val="28"/>
                <w:szCs w:val="28"/>
                <w:lang w:val="en-US"/>
              </w:rPr>
              <w:t>3,31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·10 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vertAlign w:val="superscript"/>
                <w:lang w:val="en-US"/>
              </w:rPr>
              <w:t>-27</w:t>
            </w:r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kg·m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/s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impul’sli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fotonning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hastotasini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</w:t>
            </w:r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6,63·10 </w:t>
            </w:r>
            <w:r w:rsidRPr="00FD6B9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>-34</w:t>
            </w:r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color w:val="000000"/>
                <w:sz w:val="28"/>
                <w:szCs w:val="28"/>
              </w:rPr>
              <w:t>Дж</w:t>
            </w:r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·</w:t>
            </w:r>
            <w:r w:rsidRPr="00FD6B93">
              <w:rPr>
                <w:rFonts w:ascii="Times New Roman" w:hAnsi="Times New Roman"/>
                <w:color w:val="000000"/>
                <w:sz w:val="28"/>
                <w:szCs w:val="28"/>
              </w:rPr>
              <w:t>с</w:t>
            </w:r>
            <w:r w:rsidRPr="00FD6B9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.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  <w:t xml:space="preserve">  </w:t>
            </w:r>
          </w:p>
        </w:tc>
      </w:tr>
      <w:tr w:rsidR="00926917" w:rsidRPr="00FD6B93" w14:paraId="5F8E8F62" w14:textId="77777777" w:rsidTr="00FB6879">
        <w:tc>
          <w:tcPr>
            <w:tcW w:w="567" w:type="dxa"/>
          </w:tcPr>
          <w:p w14:paraId="5B2614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5EE703ED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 xml:space="preserve">2·10 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vertAlign w:val="superscript"/>
              </w:rPr>
              <w:t>15</w:t>
            </w:r>
          </w:p>
        </w:tc>
      </w:tr>
      <w:tr w:rsidR="00926917" w:rsidRPr="00FD6B93" w14:paraId="2D5B9C04" w14:textId="77777777" w:rsidTr="00FB6879">
        <w:tc>
          <w:tcPr>
            <w:tcW w:w="567" w:type="dxa"/>
          </w:tcPr>
          <w:p w14:paraId="7B1F9F3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72B90B8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  <w:highlight w:val="yellow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 xml:space="preserve">2·10 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vertAlign w:val="superscript"/>
              </w:rPr>
              <w:t>14</w:t>
            </w:r>
          </w:p>
        </w:tc>
      </w:tr>
      <w:tr w:rsidR="00926917" w:rsidRPr="00FD6B93" w14:paraId="7EA50A9C" w14:textId="77777777" w:rsidTr="00FB6879">
        <w:tc>
          <w:tcPr>
            <w:tcW w:w="567" w:type="dxa"/>
          </w:tcPr>
          <w:p w14:paraId="2E7D0FA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ECD8CF3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  <w:highlight w:val="yellow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highlight w:val="yellow"/>
              </w:rPr>
              <w:t xml:space="preserve">1,5·10 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highlight w:val="yellow"/>
                <w:vertAlign w:val="superscript"/>
              </w:rPr>
              <w:t>15</w:t>
            </w:r>
          </w:p>
        </w:tc>
      </w:tr>
      <w:tr w:rsidR="00926917" w:rsidRPr="00FD6B93" w14:paraId="7EAD41DC" w14:textId="77777777" w:rsidTr="00FB6879">
        <w:tc>
          <w:tcPr>
            <w:tcW w:w="567" w:type="dxa"/>
          </w:tcPr>
          <w:p w14:paraId="1C94F5B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9A233E3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  <w:highlight w:val="yellow"/>
              </w:rPr>
            </w:pP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 xml:space="preserve">3·10 </w:t>
            </w:r>
            <w:r w:rsidRPr="00FD6B93">
              <w:rPr>
                <w:rFonts w:ascii="Times New Roman" w:hAnsi="Times New Roman"/>
                <w:iCs/>
                <w:color w:val="000000"/>
                <w:sz w:val="28"/>
                <w:szCs w:val="28"/>
                <w:vertAlign w:val="superscript"/>
              </w:rPr>
              <w:t>14</w:t>
            </w:r>
          </w:p>
        </w:tc>
      </w:tr>
      <w:tr w:rsidR="00926917" w:rsidRPr="00FD6B93" w14:paraId="5601D616" w14:textId="77777777" w:rsidTr="00FB6879">
        <w:tc>
          <w:tcPr>
            <w:tcW w:w="567" w:type="dxa"/>
          </w:tcPr>
          <w:p w14:paraId="57C4902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2ADC06E9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</w:rPr>
            </w:pPr>
          </w:p>
        </w:tc>
      </w:tr>
      <w:tr w:rsidR="00926917" w:rsidRPr="004E383C" w14:paraId="53E11B2C" w14:textId="77777777" w:rsidTr="00FB6879">
        <w:tc>
          <w:tcPr>
            <w:tcW w:w="567" w:type="dxa"/>
          </w:tcPr>
          <w:p w14:paraId="1F7EE1BC" w14:textId="77777777" w:rsidR="00926917" w:rsidRPr="00FD6B93" w:rsidRDefault="00926917" w:rsidP="00FC062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1</w:t>
            </w:r>
          </w:p>
        </w:tc>
        <w:tc>
          <w:tcPr>
            <w:tcW w:w="9923" w:type="dxa"/>
            <w:gridSpan w:val="2"/>
          </w:tcPr>
          <w:p w14:paraId="61A6B7AC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ktro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kinetic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’zgar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39BBFBE4" w14:textId="77777777" w:rsidTr="00FB6879">
        <w:tc>
          <w:tcPr>
            <w:tcW w:w="567" w:type="dxa"/>
          </w:tcPr>
          <w:p w14:paraId="7DDC511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81F7444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2643F352" w14:textId="77777777" w:rsidTr="00FB6879">
        <w:tc>
          <w:tcPr>
            <w:tcW w:w="567" w:type="dxa"/>
          </w:tcPr>
          <w:p w14:paraId="7BBB339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7B718EC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marta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ko’pro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  <w:t>ortadi</w:t>
            </w:r>
            <w:proofErr w:type="spellEnd"/>
          </w:p>
        </w:tc>
      </w:tr>
      <w:tr w:rsidR="00926917" w:rsidRPr="00FD6B93" w14:paraId="27BC6B9D" w14:textId="77777777" w:rsidTr="00FB6879">
        <w:tc>
          <w:tcPr>
            <w:tcW w:w="567" w:type="dxa"/>
          </w:tcPr>
          <w:p w14:paraId="17DA659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078DCD4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ayadi</w:t>
            </w:r>
            <w:proofErr w:type="spellEnd"/>
          </w:p>
        </w:tc>
      </w:tr>
      <w:tr w:rsidR="00926917" w:rsidRPr="00FD6B93" w14:paraId="40896554" w14:textId="77777777" w:rsidTr="00FB6879">
        <w:tc>
          <w:tcPr>
            <w:tcW w:w="567" w:type="dxa"/>
          </w:tcPr>
          <w:p w14:paraId="02791B2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B13C56A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mro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tadi</w:t>
            </w:r>
            <w:proofErr w:type="spellEnd"/>
          </w:p>
        </w:tc>
      </w:tr>
      <w:tr w:rsidR="00926917" w:rsidRPr="00FD6B93" w14:paraId="277983A9" w14:textId="77777777" w:rsidTr="00FB6879">
        <w:tc>
          <w:tcPr>
            <w:tcW w:w="567" w:type="dxa"/>
          </w:tcPr>
          <w:p w14:paraId="72010E9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D9AD21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4FE353B7" w14:textId="77777777" w:rsidTr="00FB6879">
        <w:tc>
          <w:tcPr>
            <w:tcW w:w="567" w:type="dxa"/>
          </w:tcPr>
          <w:p w14:paraId="7BBCA7A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F79D4B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  <w:t>3-darajali    1-mavzu</w:t>
            </w:r>
          </w:p>
        </w:tc>
      </w:tr>
      <w:tr w:rsidR="00926917" w:rsidRPr="00FD6B93" w14:paraId="6B1C6D66" w14:textId="77777777" w:rsidTr="00FB6879">
        <w:tc>
          <w:tcPr>
            <w:tcW w:w="567" w:type="dxa"/>
          </w:tcPr>
          <w:p w14:paraId="5F0F736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ECA89F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179340FF" w14:textId="77777777" w:rsidTr="00FB6879">
        <w:tc>
          <w:tcPr>
            <w:tcW w:w="567" w:type="dxa"/>
          </w:tcPr>
          <w:p w14:paraId="3C9DCEC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1</w:t>
            </w:r>
          </w:p>
        </w:tc>
        <w:tc>
          <w:tcPr>
            <w:tcW w:w="9923" w:type="dxa"/>
            <w:gridSpan w:val="2"/>
          </w:tcPr>
          <w:p w14:paraId="0D12715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Yassi elektromagnit to‘lqin bir hil va izotop muhitda ε = 2 va µ = 1 bilan tarqaladi. To‘lqinning elektr maydon kuchlanganligi amplitudasi E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=12 V/m ga teng. To‘lqinning fazaviy tezligini (m/sek) aniqlang. (c = 3∙1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>8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m/sek)</w:t>
            </w:r>
          </w:p>
        </w:tc>
      </w:tr>
      <w:tr w:rsidR="00926917" w:rsidRPr="00FD6B93" w14:paraId="774FC7CC" w14:textId="77777777" w:rsidTr="00FB6879">
        <w:tc>
          <w:tcPr>
            <w:tcW w:w="567" w:type="dxa"/>
          </w:tcPr>
          <w:p w14:paraId="07312C1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47428D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62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8</w:t>
            </w:r>
          </w:p>
        </w:tc>
      </w:tr>
      <w:tr w:rsidR="00926917" w:rsidRPr="00FD6B93" w14:paraId="77EBC928" w14:textId="77777777" w:rsidTr="00FB6879">
        <w:tc>
          <w:tcPr>
            <w:tcW w:w="567" w:type="dxa"/>
          </w:tcPr>
          <w:p w14:paraId="4AB0DB7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DDF3B1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,12∙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8</w:t>
            </w:r>
          </w:p>
        </w:tc>
      </w:tr>
      <w:tr w:rsidR="00926917" w:rsidRPr="00FD6B93" w14:paraId="79D471CB" w14:textId="77777777" w:rsidTr="00FB6879">
        <w:tc>
          <w:tcPr>
            <w:tcW w:w="567" w:type="dxa"/>
          </w:tcPr>
          <w:p w14:paraId="2B910D0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6AD850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5,31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8</w:t>
            </w:r>
          </w:p>
        </w:tc>
      </w:tr>
      <w:tr w:rsidR="00926917" w:rsidRPr="00FD6B93" w14:paraId="6BDB6D78" w14:textId="77777777" w:rsidTr="00FB6879">
        <w:tc>
          <w:tcPr>
            <w:tcW w:w="567" w:type="dxa"/>
          </w:tcPr>
          <w:p w14:paraId="661E717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8F360F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6,11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8</w:t>
            </w:r>
          </w:p>
        </w:tc>
      </w:tr>
      <w:tr w:rsidR="00926917" w:rsidRPr="00FD6B93" w14:paraId="6F3FF690" w14:textId="77777777" w:rsidTr="00FB6879">
        <w:tc>
          <w:tcPr>
            <w:tcW w:w="567" w:type="dxa"/>
          </w:tcPr>
          <w:p w14:paraId="5C0385F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0E37017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8D6C50" w14:paraId="24267DA1" w14:textId="77777777" w:rsidTr="00FB6879">
        <w:tc>
          <w:tcPr>
            <w:tcW w:w="567" w:type="dxa"/>
          </w:tcPr>
          <w:p w14:paraId="03E2E55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2</w:t>
            </w:r>
          </w:p>
        </w:tc>
        <w:tc>
          <w:tcPr>
            <w:tcW w:w="9923" w:type="dxa"/>
            <w:gridSpan w:val="2"/>
          </w:tcPr>
          <w:p w14:paraId="32849A76" w14:textId="77777777" w:rsidR="00926917" w:rsidRPr="008D6C50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Yassi elektromagnit to‘lqin bir xil va izotop muhitda ε = 2 va µ = 1 bilan tarqaladi. To‘lqinning elektr maydon kuchlanganligi amplitudasi E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=12 V/m ga teng. To‘lqinning magnit maydon kuchlanganligi  amplitudasini </w:t>
            </w:r>
            <w:r w:rsidRPr="008D6C50">
              <w:rPr>
                <w:rFonts w:ascii="Times New Roman" w:hAnsi="Times New Roman"/>
                <w:sz w:val="28"/>
                <w:szCs w:val="28"/>
                <w:lang w:val="uz-Latn-UZ"/>
              </w:rPr>
              <w:t xml:space="preserve">(мА/м) aniqlang. 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</w:t>
            </w:r>
          </w:p>
        </w:tc>
      </w:tr>
      <w:tr w:rsidR="00926917" w:rsidRPr="00FD6B93" w14:paraId="3A9A410B" w14:textId="77777777" w:rsidTr="00FB6879">
        <w:tc>
          <w:tcPr>
            <w:tcW w:w="567" w:type="dxa"/>
          </w:tcPr>
          <w:p w14:paraId="73AE5E6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9923" w:type="dxa"/>
            <w:gridSpan w:val="2"/>
          </w:tcPr>
          <w:p w14:paraId="0367A7B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926917" w:rsidRPr="00FD6B93" w14:paraId="337A59F2" w14:textId="77777777" w:rsidTr="00FB6879">
        <w:tc>
          <w:tcPr>
            <w:tcW w:w="567" w:type="dxa"/>
          </w:tcPr>
          <w:p w14:paraId="4ABE1ED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AB2ABE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</w:tr>
      <w:tr w:rsidR="00926917" w:rsidRPr="00FD6B93" w14:paraId="3EC6DDBF" w14:textId="77777777" w:rsidTr="00FB6879">
        <w:tc>
          <w:tcPr>
            <w:tcW w:w="567" w:type="dxa"/>
          </w:tcPr>
          <w:p w14:paraId="77D9714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BDAAA5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</w:tr>
      <w:tr w:rsidR="00926917" w:rsidRPr="00FD6B93" w14:paraId="4F00BDFF" w14:textId="77777777" w:rsidTr="00FB6879">
        <w:tc>
          <w:tcPr>
            <w:tcW w:w="567" w:type="dxa"/>
          </w:tcPr>
          <w:p w14:paraId="6E35BD2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EA5858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45</w:t>
            </w:r>
          </w:p>
        </w:tc>
      </w:tr>
      <w:tr w:rsidR="00926917" w:rsidRPr="00FD6B93" w14:paraId="689E3777" w14:textId="77777777" w:rsidTr="00FB6879">
        <w:tc>
          <w:tcPr>
            <w:tcW w:w="567" w:type="dxa"/>
          </w:tcPr>
          <w:p w14:paraId="6A85C8A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2970D4B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926917" w:rsidRPr="004E383C" w14:paraId="236150F6" w14:textId="77777777" w:rsidTr="00FB6879">
        <w:tc>
          <w:tcPr>
            <w:tcW w:w="567" w:type="dxa"/>
          </w:tcPr>
          <w:p w14:paraId="18C2C42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3</w:t>
            </w:r>
          </w:p>
        </w:tc>
        <w:tc>
          <w:tcPr>
            <w:tcW w:w="9923" w:type="dxa"/>
            <w:gridSpan w:val="2"/>
          </w:tcPr>
          <w:p w14:paraId="02EB9936" w14:textId="77777777" w:rsidR="00926917" w:rsidRPr="008D6C50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Vakuumda yassi elektromagnit to‘lqin </w:t>
            </w:r>
            <w:r w:rsidRPr="00FD6B93">
              <w:rPr>
                <w:rFonts w:ascii="Times New Roman" w:hAnsi="Times New Roman"/>
                <w:i/>
                <w:color w:val="212121"/>
                <w:sz w:val="28"/>
                <w:szCs w:val="28"/>
                <w:lang w:val="uz-Latn-UZ"/>
              </w:rPr>
              <w:t>x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o‘qi bo‘ylab tarqaladi. To‘lqinning intensivligi, vaqt birligi bo‘yicha sirt  orqali o‘tadigan o‘rtacha energiya 21,2 mkVt/m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>2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ni tashkil qiladi. To‘lqinning elektr maydon kuchlanganligi  amplitudasini aniqlang (mV/m). ε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= 8,85∙ 1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>-12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F/m, µ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= 12,56∙ 1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>-7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Gn/m.</w:t>
            </w:r>
          </w:p>
        </w:tc>
      </w:tr>
      <w:tr w:rsidR="00926917" w:rsidRPr="00FD6B93" w14:paraId="572A0B68" w14:textId="77777777" w:rsidTr="00FB6879">
        <w:tc>
          <w:tcPr>
            <w:tcW w:w="567" w:type="dxa"/>
          </w:tcPr>
          <w:p w14:paraId="676BA4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79340C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26</w:t>
            </w:r>
          </w:p>
        </w:tc>
      </w:tr>
      <w:tr w:rsidR="00926917" w:rsidRPr="00FD6B93" w14:paraId="1F6391AD" w14:textId="77777777" w:rsidTr="00FB6879">
        <w:tc>
          <w:tcPr>
            <w:tcW w:w="567" w:type="dxa"/>
          </w:tcPr>
          <w:p w14:paraId="0304763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D36EE5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45</w:t>
            </w:r>
          </w:p>
        </w:tc>
      </w:tr>
      <w:tr w:rsidR="00926917" w:rsidRPr="00FD6B93" w14:paraId="478E8430" w14:textId="77777777" w:rsidTr="00FB6879">
        <w:tc>
          <w:tcPr>
            <w:tcW w:w="567" w:type="dxa"/>
          </w:tcPr>
          <w:p w14:paraId="49D858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BBC081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57</w:t>
            </w:r>
          </w:p>
        </w:tc>
      </w:tr>
      <w:tr w:rsidR="00926917" w:rsidRPr="00FD6B93" w14:paraId="36BA6447" w14:textId="77777777" w:rsidTr="00FB6879">
        <w:tc>
          <w:tcPr>
            <w:tcW w:w="567" w:type="dxa"/>
          </w:tcPr>
          <w:p w14:paraId="4172039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E01D0F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85</w:t>
            </w:r>
          </w:p>
        </w:tc>
      </w:tr>
      <w:tr w:rsidR="00926917" w:rsidRPr="00FD6B93" w14:paraId="1BCA9650" w14:textId="77777777" w:rsidTr="00FB6879">
        <w:tc>
          <w:tcPr>
            <w:tcW w:w="567" w:type="dxa"/>
          </w:tcPr>
          <w:p w14:paraId="27A5DBC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20EC141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23DB485A" w14:textId="77777777" w:rsidTr="00FB6879">
        <w:tc>
          <w:tcPr>
            <w:tcW w:w="567" w:type="dxa"/>
          </w:tcPr>
          <w:p w14:paraId="45F52F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4</w:t>
            </w:r>
          </w:p>
        </w:tc>
        <w:tc>
          <w:tcPr>
            <w:tcW w:w="9923" w:type="dxa"/>
            <w:gridSpan w:val="2"/>
          </w:tcPr>
          <w:p w14:paraId="6A1E34C5" w14:textId="77777777" w:rsidR="00926917" w:rsidRPr="008D6C50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Vakuumda yassi elektromagnit to‘lqin </w:t>
            </w:r>
            <w:r w:rsidRPr="00FD6B93">
              <w:rPr>
                <w:rFonts w:ascii="Times New Roman" w:hAnsi="Times New Roman"/>
                <w:i/>
                <w:color w:val="212121"/>
                <w:sz w:val="28"/>
                <w:szCs w:val="28"/>
                <w:lang w:val="uz-Latn-UZ"/>
              </w:rPr>
              <w:t>x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o‘qi bo‘ylab tarqaladi va jismning sirtiga perpendikulyar tushadi, unda butunlay yutuladi. Elektromagnit to‘lqinning elektr maydon kuchlanganligi amplitudasi 1,5 V/m bo‘lsa, jismga to‘lqinning bosimini (pPa) aniqlang. ε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= 8,85 ∙ 1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>-12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F/m.</w:t>
            </w:r>
          </w:p>
        </w:tc>
      </w:tr>
      <w:tr w:rsidR="00926917" w:rsidRPr="00FD6B93" w14:paraId="1E837A04" w14:textId="77777777" w:rsidTr="00FB6879">
        <w:tc>
          <w:tcPr>
            <w:tcW w:w="567" w:type="dxa"/>
          </w:tcPr>
          <w:p w14:paraId="2E7375E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E7F8E5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,9</w:t>
            </w:r>
          </w:p>
        </w:tc>
      </w:tr>
      <w:tr w:rsidR="00926917" w:rsidRPr="00FD6B93" w14:paraId="7362A798" w14:textId="77777777" w:rsidTr="00FB6879">
        <w:tc>
          <w:tcPr>
            <w:tcW w:w="567" w:type="dxa"/>
          </w:tcPr>
          <w:p w14:paraId="34ECB4F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7E6FC1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4,3</w:t>
            </w:r>
          </w:p>
        </w:tc>
      </w:tr>
      <w:tr w:rsidR="00926917" w:rsidRPr="00FD6B93" w14:paraId="289FFF99" w14:textId="77777777" w:rsidTr="00FB6879">
        <w:tc>
          <w:tcPr>
            <w:tcW w:w="567" w:type="dxa"/>
          </w:tcPr>
          <w:p w14:paraId="2AC461F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4AEE076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6,9</w:t>
            </w:r>
          </w:p>
        </w:tc>
      </w:tr>
      <w:tr w:rsidR="00926917" w:rsidRPr="00FD6B93" w14:paraId="39688AF1" w14:textId="77777777" w:rsidTr="00FB6879">
        <w:tc>
          <w:tcPr>
            <w:tcW w:w="567" w:type="dxa"/>
          </w:tcPr>
          <w:p w14:paraId="1D1D54F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95267E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9,9</w:t>
            </w:r>
          </w:p>
        </w:tc>
      </w:tr>
      <w:tr w:rsidR="00926917" w:rsidRPr="00FD6B93" w14:paraId="4AE80BD2" w14:textId="77777777" w:rsidTr="00FB6879">
        <w:tc>
          <w:tcPr>
            <w:tcW w:w="567" w:type="dxa"/>
          </w:tcPr>
          <w:p w14:paraId="7AA715B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76F9095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926917" w:rsidRPr="004E383C" w14:paraId="5CABD242" w14:textId="77777777" w:rsidTr="00FB6879">
        <w:tc>
          <w:tcPr>
            <w:tcW w:w="567" w:type="dxa"/>
          </w:tcPr>
          <w:p w14:paraId="431A609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5</w:t>
            </w:r>
          </w:p>
        </w:tc>
        <w:tc>
          <w:tcPr>
            <w:tcW w:w="9923" w:type="dxa"/>
            <w:gridSpan w:val="2"/>
          </w:tcPr>
          <w:p w14:paraId="65F75604" w14:textId="77777777" w:rsidR="00926917" w:rsidRPr="008D6C50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ν=10 MHz chastotali elektromagnit to‘lqin nomagnit bo‘lgan muhitga o‘tishida dielektrik o‘tkazuvchanlik  ε = 3 ga teng. To‘lqin uzunligi o‘zgarishini (m) aniqlang. c = 3 ∙ 1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perscript"/>
                <w:lang w:val="uz-Latn-UZ"/>
              </w:rPr>
              <w:t>8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m/sek</w:t>
            </w:r>
          </w:p>
        </w:tc>
      </w:tr>
      <w:tr w:rsidR="00926917" w:rsidRPr="00FD6B93" w14:paraId="18052349" w14:textId="77777777" w:rsidTr="00FB6879">
        <w:tc>
          <w:tcPr>
            <w:tcW w:w="567" w:type="dxa"/>
          </w:tcPr>
          <w:p w14:paraId="46AE23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1821FA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8,7 </w:t>
            </w:r>
          </w:p>
        </w:tc>
      </w:tr>
      <w:tr w:rsidR="00926917" w:rsidRPr="00FD6B93" w14:paraId="24458C88" w14:textId="77777777" w:rsidTr="00FB6879">
        <w:tc>
          <w:tcPr>
            <w:tcW w:w="567" w:type="dxa"/>
          </w:tcPr>
          <w:p w14:paraId="1827644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3A3F2A4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10,4 </w:t>
            </w:r>
          </w:p>
        </w:tc>
      </w:tr>
      <w:tr w:rsidR="00926917" w:rsidRPr="00FD6B93" w14:paraId="4A78DF7A" w14:textId="77777777" w:rsidTr="00FB6879">
        <w:tc>
          <w:tcPr>
            <w:tcW w:w="567" w:type="dxa"/>
          </w:tcPr>
          <w:p w14:paraId="1B2D13B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B5A83A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12,7 </w:t>
            </w:r>
          </w:p>
        </w:tc>
      </w:tr>
      <w:tr w:rsidR="00926917" w:rsidRPr="00FD6B93" w14:paraId="243875BA" w14:textId="77777777" w:rsidTr="00FB6879">
        <w:tc>
          <w:tcPr>
            <w:tcW w:w="567" w:type="dxa"/>
          </w:tcPr>
          <w:p w14:paraId="1A222E4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C5717C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14,6 </w:t>
            </w:r>
          </w:p>
        </w:tc>
      </w:tr>
      <w:tr w:rsidR="00926917" w:rsidRPr="00FD6B93" w14:paraId="4DDC5A8C" w14:textId="77777777" w:rsidTr="00FB6879">
        <w:tc>
          <w:tcPr>
            <w:tcW w:w="567" w:type="dxa"/>
          </w:tcPr>
          <w:p w14:paraId="2509362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D6EC72F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iCs/>
                <w:color w:val="000000"/>
                <w:sz w:val="28"/>
                <w:szCs w:val="28"/>
                <w:lang w:val="en-US"/>
              </w:rPr>
            </w:pPr>
          </w:p>
        </w:tc>
      </w:tr>
      <w:tr w:rsidR="00926917" w:rsidRPr="004E383C" w14:paraId="2B653E8C" w14:textId="77777777" w:rsidTr="00FB6879">
        <w:tc>
          <w:tcPr>
            <w:tcW w:w="567" w:type="dxa"/>
          </w:tcPr>
          <w:p w14:paraId="198A8C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6</w:t>
            </w:r>
          </w:p>
        </w:tc>
        <w:tc>
          <w:tcPr>
            <w:tcW w:w="9923" w:type="dxa"/>
            <w:gridSpan w:val="2"/>
          </w:tcPr>
          <w:p w14:paraId="732D4963" w14:textId="77777777" w:rsidR="00926917" w:rsidRPr="008D6C50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  <w:lang w:val="uz-Latn-UZ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Vakuumda yassi elektromagnit to‘lqin </w:t>
            </w:r>
            <w:r w:rsidRPr="00FD6B93">
              <w:rPr>
                <w:rFonts w:ascii="Times New Roman" w:hAnsi="Times New Roman"/>
                <w:i/>
                <w:color w:val="212121"/>
                <w:sz w:val="28"/>
                <w:szCs w:val="28"/>
                <w:lang w:val="uz-Latn-UZ"/>
              </w:rPr>
              <w:t>x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 o‘qi bo‘ylab tarqaladi. Agar to‘lqinning elektr maydon kuchlanganligi amplitudasi 5 V/m bo‘lsa, to‘lqin magnit maydon kuchlanganligi amplitudasini aniqlang.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ε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 xml:space="preserve"> = 8,85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Latn-UZ"/>
              </w:rPr>
              <w:t>-12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 xml:space="preserve"> F/m, µ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>= 12,56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Latn-UZ"/>
              </w:rPr>
              <w:t>-7</w:t>
            </w:r>
            <w:r w:rsidRPr="00FD6B93">
              <w:rPr>
                <w:rFonts w:ascii="Times New Roman" w:hAnsi="Times New Roman"/>
                <w:sz w:val="28"/>
                <w:szCs w:val="28"/>
                <w:lang w:val="uz-Latn-UZ"/>
              </w:rPr>
              <w:t xml:space="preserve"> H/m.</w:t>
            </w:r>
          </w:p>
        </w:tc>
      </w:tr>
      <w:tr w:rsidR="00926917" w:rsidRPr="00FD6B93" w14:paraId="093957E1" w14:textId="77777777" w:rsidTr="00FB6879">
        <w:tc>
          <w:tcPr>
            <w:tcW w:w="567" w:type="dxa"/>
          </w:tcPr>
          <w:p w14:paraId="661D43C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BBDBE47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5,2</w:t>
            </w:r>
          </w:p>
        </w:tc>
      </w:tr>
      <w:tr w:rsidR="00926917" w:rsidRPr="00FD6B93" w14:paraId="0392676D" w14:textId="77777777" w:rsidTr="00FB6879">
        <w:tc>
          <w:tcPr>
            <w:tcW w:w="567" w:type="dxa"/>
          </w:tcPr>
          <w:p w14:paraId="77ECFB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967F0E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0,5</w:t>
            </w:r>
          </w:p>
        </w:tc>
      </w:tr>
      <w:tr w:rsidR="00926917" w:rsidRPr="00FD6B93" w14:paraId="04847912" w14:textId="77777777" w:rsidTr="00FB6879">
        <w:tc>
          <w:tcPr>
            <w:tcW w:w="567" w:type="dxa"/>
          </w:tcPr>
          <w:p w14:paraId="229684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35F928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3,3</w:t>
            </w:r>
          </w:p>
        </w:tc>
      </w:tr>
      <w:tr w:rsidR="00926917" w:rsidRPr="00FD6B93" w14:paraId="767C154A" w14:textId="77777777" w:rsidTr="00FB6879">
        <w:tc>
          <w:tcPr>
            <w:tcW w:w="567" w:type="dxa"/>
          </w:tcPr>
          <w:p w14:paraId="692553F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813464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5,2</w:t>
            </w:r>
          </w:p>
        </w:tc>
      </w:tr>
      <w:tr w:rsidR="00926917" w:rsidRPr="00FD6B93" w14:paraId="6EF9563E" w14:textId="77777777" w:rsidTr="00FB6879">
        <w:tc>
          <w:tcPr>
            <w:tcW w:w="567" w:type="dxa"/>
          </w:tcPr>
          <w:p w14:paraId="1149AF9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52E3246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4EE08FA1" w14:textId="77777777" w:rsidTr="00FB6879">
        <w:tc>
          <w:tcPr>
            <w:tcW w:w="567" w:type="dxa"/>
          </w:tcPr>
          <w:p w14:paraId="6E6E70E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7</w:t>
            </w:r>
          </w:p>
        </w:tc>
        <w:tc>
          <w:tcPr>
            <w:tcW w:w="9923" w:type="dxa"/>
            <w:gridSpan w:val="2"/>
          </w:tcPr>
          <w:p w14:paraId="1DEE027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Vakuumd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as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elektromagnit to‘lqin 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uz-Cyrl-UZ"/>
              </w:rPr>
              <w:t>x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o‘qi bo‘ylab tarqaladi, magnit maydonining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chlanga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10 mA/m.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o‘lqinning intensivligini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I 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aniqlang.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ε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= 8,85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F/m, µ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 12,56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7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/m.</w:t>
            </w:r>
          </w:p>
        </w:tc>
      </w:tr>
      <w:tr w:rsidR="00926917" w:rsidRPr="00FD6B93" w14:paraId="096B2C87" w14:textId="77777777" w:rsidTr="00FB6879">
        <w:tc>
          <w:tcPr>
            <w:tcW w:w="567" w:type="dxa"/>
          </w:tcPr>
          <w:p w14:paraId="17F2E0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5B9BF74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0,5</w:t>
            </w:r>
          </w:p>
        </w:tc>
      </w:tr>
      <w:tr w:rsidR="00926917" w:rsidRPr="00FD6B93" w14:paraId="3654AAC5" w14:textId="77777777" w:rsidTr="00FB6879">
        <w:tc>
          <w:tcPr>
            <w:tcW w:w="567" w:type="dxa"/>
          </w:tcPr>
          <w:p w14:paraId="6F97EB9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3235002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8,8</w:t>
            </w:r>
          </w:p>
        </w:tc>
      </w:tr>
      <w:tr w:rsidR="00926917" w:rsidRPr="00FD6B93" w14:paraId="5E3766D2" w14:textId="77777777" w:rsidTr="00FB6879">
        <w:tc>
          <w:tcPr>
            <w:tcW w:w="567" w:type="dxa"/>
          </w:tcPr>
          <w:p w14:paraId="69281B0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C</w:t>
            </w:r>
          </w:p>
        </w:tc>
        <w:tc>
          <w:tcPr>
            <w:tcW w:w="9923" w:type="dxa"/>
            <w:gridSpan w:val="2"/>
          </w:tcPr>
          <w:p w14:paraId="42A20F7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7,7</w:t>
            </w:r>
          </w:p>
        </w:tc>
      </w:tr>
      <w:tr w:rsidR="00926917" w:rsidRPr="00FD6B93" w14:paraId="42C70B3D" w14:textId="77777777" w:rsidTr="00FB6879">
        <w:tc>
          <w:tcPr>
            <w:tcW w:w="567" w:type="dxa"/>
          </w:tcPr>
          <w:p w14:paraId="0E70816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D20EA3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4,3</w:t>
            </w:r>
          </w:p>
        </w:tc>
      </w:tr>
      <w:tr w:rsidR="00926917" w:rsidRPr="00FD6B93" w14:paraId="0AC73A05" w14:textId="77777777" w:rsidTr="00FB6879">
        <w:tc>
          <w:tcPr>
            <w:tcW w:w="567" w:type="dxa"/>
          </w:tcPr>
          <w:p w14:paraId="6906FE4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3" w:type="dxa"/>
            <w:gridSpan w:val="2"/>
          </w:tcPr>
          <w:p w14:paraId="4C55987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7F6A9F69" w14:textId="77777777" w:rsidTr="00FB6879">
        <w:tc>
          <w:tcPr>
            <w:tcW w:w="567" w:type="dxa"/>
          </w:tcPr>
          <w:p w14:paraId="1809800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8</w:t>
            </w:r>
          </w:p>
        </w:tc>
        <w:tc>
          <w:tcPr>
            <w:tcW w:w="9923" w:type="dxa"/>
            <w:gridSpan w:val="2"/>
          </w:tcPr>
          <w:p w14:paraId="3F8228F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 xml:space="preserve">Vakuumda yassi elektromagnit to‘lqin </w:t>
            </w:r>
            <w:r w:rsidRPr="00FD6B93">
              <w:rPr>
                <w:rFonts w:ascii="Times New Roman" w:hAnsi="Times New Roman"/>
                <w:i/>
                <w:color w:val="212121"/>
                <w:sz w:val="28"/>
                <w:szCs w:val="28"/>
                <w:lang w:val="uz-Latn-UZ"/>
              </w:rPr>
              <w:t xml:space="preserve">x 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o‘qi bo'ylab tarqaladi va jismning yuzasiga normal tushadi va unda butunlay yutiladi. To‘lqin magnit maydonining kuchlanganligi  amplitudasi H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vertAlign w:val="subscript"/>
                <w:lang w:val="uz-Latn-UZ"/>
              </w:rPr>
              <w:t>0</w:t>
            </w:r>
            <w:r w:rsidRPr="00FD6B93">
              <w:rPr>
                <w:rFonts w:ascii="Times New Roman" w:hAnsi="Times New Roman"/>
                <w:color w:val="212121"/>
                <w:sz w:val="28"/>
                <w:szCs w:val="28"/>
                <w:lang w:val="uz-Latn-UZ"/>
              </w:rPr>
              <w:t>=25 mA/m ga teng. Jismga to‘lqin tomonidan berilgan bosimni aniqlang.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µ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12,56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7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/m.</w:t>
            </w:r>
          </w:p>
        </w:tc>
      </w:tr>
      <w:tr w:rsidR="00926917" w:rsidRPr="00FD6B93" w14:paraId="7418E3BA" w14:textId="77777777" w:rsidTr="00FB6879">
        <w:tc>
          <w:tcPr>
            <w:tcW w:w="567" w:type="dxa"/>
          </w:tcPr>
          <w:p w14:paraId="38727FD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BA06A4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249∙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2</w:t>
            </w:r>
          </w:p>
        </w:tc>
      </w:tr>
      <w:tr w:rsidR="00926917" w:rsidRPr="00FD6B93" w14:paraId="646F996D" w14:textId="77777777" w:rsidTr="00FB6879">
        <w:tc>
          <w:tcPr>
            <w:tcW w:w="567" w:type="dxa"/>
          </w:tcPr>
          <w:p w14:paraId="79E5458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BA9996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,457∙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2</w:t>
            </w:r>
          </w:p>
        </w:tc>
      </w:tr>
      <w:tr w:rsidR="00926917" w:rsidRPr="00FD6B93" w14:paraId="4F4E274A" w14:textId="77777777" w:rsidTr="00FB6879">
        <w:tc>
          <w:tcPr>
            <w:tcW w:w="567" w:type="dxa"/>
          </w:tcPr>
          <w:p w14:paraId="285DD8A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34DEB7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,655∙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10</w:t>
            </w:r>
          </w:p>
        </w:tc>
      </w:tr>
      <w:tr w:rsidR="00926917" w:rsidRPr="00FD6B93" w14:paraId="6867A16E" w14:textId="77777777" w:rsidTr="00FB6879">
        <w:tc>
          <w:tcPr>
            <w:tcW w:w="567" w:type="dxa"/>
          </w:tcPr>
          <w:p w14:paraId="0446288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28DE3C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0,393∙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-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9</w:t>
            </w:r>
          </w:p>
        </w:tc>
      </w:tr>
      <w:tr w:rsidR="00926917" w:rsidRPr="00FD6B93" w14:paraId="7BAC2C46" w14:textId="77777777" w:rsidTr="00FB6879">
        <w:tc>
          <w:tcPr>
            <w:tcW w:w="567" w:type="dxa"/>
          </w:tcPr>
          <w:p w14:paraId="6AA8E0E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BC83BD4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926917" w:rsidRPr="004E383C" w14:paraId="042E14F7" w14:textId="77777777" w:rsidTr="00FB6879">
        <w:tc>
          <w:tcPr>
            <w:tcW w:w="567" w:type="dxa"/>
          </w:tcPr>
          <w:p w14:paraId="172B67C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9</w:t>
            </w:r>
          </w:p>
        </w:tc>
        <w:tc>
          <w:tcPr>
            <w:tcW w:w="9923" w:type="dxa"/>
            <w:gridSpan w:val="2"/>
          </w:tcPr>
          <w:p w14:paraId="7739EC6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rmon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mplitud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А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5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av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Т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 4 s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bran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qt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 xml:space="preserve">max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anish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4E383C" w14:paraId="43992BC4" w14:textId="77777777" w:rsidTr="00FB6879">
        <w:tc>
          <w:tcPr>
            <w:tcW w:w="567" w:type="dxa"/>
          </w:tcPr>
          <w:p w14:paraId="76E705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7C6E05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=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,85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-4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m/s,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-0,12 m/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926917" w:rsidRPr="004E383C" w14:paraId="419F9CC1" w14:textId="77777777" w:rsidTr="00FB6879">
        <w:tc>
          <w:tcPr>
            <w:tcW w:w="567" w:type="dxa"/>
          </w:tcPr>
          <w:p w14:paraId="6630E6F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D18F5E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=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7,85 m/s, 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-0,12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/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926917" w:rsidRPr="004E383C" w14:paraId="41340D92" w14:textId="77777777" w:rsidTr="00FB6879">
        <w:tc>
          <w:tcPr>
            <w:tcW w:w="567" w:type="dxa"/>
          </w:tcPr>
          <w:p w14:paraId="234D642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B08871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en-US"/>
              </w:rPr>
              <w:t>max=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7,85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 xml:space="preserve">-2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m/s, </w:t>
            </w:r>
            <w:proofErr w:type="spellStart"/>
            <w:r w:rsidRPr="00FD6B93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=-0,12 m/s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926917" w:rsidRPr="004E383C" w14:paraId="385BF700" w14:textId="77777777" w:rsidTr="00FB6879">
        <w:tc>
          <w:tcPr>
            <w:tcW w:w="567" w:type="dxa"/>
          </w:tcPr>
          <w:p w14:paraId="04F970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04F96E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υ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=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,85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-2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m/s, </w:t>
            </w:r>
            <w:proofErr w:type="spellStart"/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-1,2 m/s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926917" w:rsidRPr="004E383C" w14:paraId="57A0D0DF" w14:textId="77777777" w:rsidTr="00FB6879">
        <w:tc>
          <w:tcPr>
            <w:tcW w:w="567" w:type="dxa"/>
          </w:tcPr>
          <w:p w14:paraId="3B1F9CE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6D43FC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172CDDF2" w14:textId="77777777" w:rsidTr="00FB6879">
        <w:tc>
          <w:tcPr>
            <w:tcW w:w="567" w:type="dxa"/>
          </w:tcPr>
          <w:p w14:paraId="4F79F1B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43A2F1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highlight w:val="green"/>
                <w:lang w:val="en-US"/>
              </w:rPr>
              <w:t>3-darajali         2-mavzu</w:t>
            </w:r>
          </w:p>
        </w:tc>
      </w:tr>
      <w:tr w:rsidR="00926917" w:rsidRPr="00FD6B93" w14:paraId="516CB9CE" w14:textId="77777777" w:rsidTr="00FB6879">
        <w:tc>
          <w:tcPr>
            <w:tcW w:w="567" w:type="dxa"/>
          </w:tcPr>
          <w:p w14:paraId="2F4B51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792AFB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2D079395" w14:textId="77777777" w:rsidTr="00FB6879">
        <w:tc>
          <w:tcPr>
            <w:tcW w:w="567" w:type="dxa"/>
          </w:tcPr>
          <w:p w14:paraId="5320ED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9923" w:type="dxa"/>
            <w:gridSpan w:val="2"/>
          </w:tcPr>
          <w:p w14:paraId="3133D88E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uz-Cyrl-UZ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>Agar yashil yorug’lik fil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’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>trini (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>=5∙1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perscript"/>
                <w:lang w:val="uz-Cyrl-UZ" w:eastAsia="en-US"/>
              </w:rPr>
              <w:t>-5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 xml:space="preserve"> sm )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>qizil yorug’lik fil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’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>triga (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>=6,5∙1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perscript"/>
                <w:lang w:val="uz-Cyrl-UZ" w:eastAsia="en-US"/>
              </w:rPr>
              <w:t>-5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 xml:space="preserve"> sm) almashtirilsa, Yung tajribasida ekrandagi qo’shni interferensiya yo’llari o’rtasidagi masofa necha marta oshadi?</w:t>
            </w:r>
          </w:p>
        </w:tc>
      </w:tr>
      <w:tr w:rsidR="00926917" w:rsidRPr="00FD6B93" w14:paraId="36C6F2EA" w14:textId="77777777" w:rsidTr="00FB6879">
        <w:tc>
          <w:tcPr>
            <w:tcW w:w="567" w:type="dxa"/>
          </w:tcPr>
          <w:p w14:paraId="16B5865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CF038FC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0,77</w:t>
            </w:r>
          </w:p>
        </w:tc>
      </w:tr>
      <w:tr w:rsidR="00926917" w:rsidRPr="00FD6B93" w14:paraId="4F8807D8" w14:textId="77777777" w:rsidTr="00FB6879">
        <w:tc>
          <w:tcPr>
            <w:tcW w:w="567" w:type="dxa"/>
          </w:tcPr>
          <w:p w14:paraId="0961CCE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7FEA837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1,3</w:t>
            </w:r>
          </w:p>
        </w:tc>
      </w:tr>
      <w:tr w:rsidR="00926917" w:rsidRPr="00FD6B93" w14:paraId="2F63A9D1" w14:textId="77777777" w:rsidTr="00FB6879">
        <w:tc>
          <w:tcPr>
            <w:tcW w:w="567" w:type="dxa"/>
          </w:tcPr>
          <w:p w14:paraId="30A1B65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46DD35BF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1,44</w:t>
            </w:r>
          </w:p>
        </w:tc>
      </w:tr>
      <w:tr w:rsidR="00926917" w:rsidRPr="00FD6B93" w14:paraId="10229255" w14:textId="77777777" w:rsidTr="00FB6879">
        <w:tc>
          <w:tcPr>
            <w:tcW w:w="567" w:type="dxa"/>
          </w:tcPr>
          <w:p w14:paraId="1D76911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68A8005B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>2,6</w:t>
            </w:r>
          </w:p>
        </w:tc>
      </w:tr>
      <w:tr w:rsidR="00926917" w:rsidRPr="00FD6B93" w14:paraId="0140F616" w14:textId="77777777" w:rsidTr="00FB6879">
        <w:tc>
          <w:tcPr>
            <w:tcW w:w="567" w:type="dxa"/>
          </w:tcPr>
          <w:p w14:paraId="1954703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762B8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7158D261" w14:textId="77777777" w:rsidTr="00FB6879">
        <w:tc>
          <w:tcPr>
            <w:tcW w:w="567" w:type="dxa"/>
          </w:tcPr>
          <w:p w14:paraId="342D6C0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1</w:t>
            </w:r>
          </w:p>
        </w:tc>
        <w:tc>
          <w:tcPr>
            <w:tcW w:w="9923" w:type="dxa"/>
            <w:gridSpan w:val="2"/>
          </w:tcPr>
          <w:p w14:paraId="4D953D2D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Yung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ajribasi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lq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zunli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=6∙1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perscript"/>
                <w:lang w:val="en-US" w:eastAsia="en-US"/>
              </w:rPr>
              <w:t>-5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m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onoxromat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l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itil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shikla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’rtasid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sof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1 mm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shikd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ekrangach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sof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3 m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cht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r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’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’llar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ziyat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pils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.</w:t>
            </w:r>
          </w:p>
        </w:tc>
      </w:tr>
      <w:tr w:rsidR="00926917" w:rsidRPr="00FD6B93" w14:paraId="4A795CD5" w14:textId="77777777" w:rsidTr="00FB6879">
        <w:tc>
          <w:tcPr>
            <w:tcW w:w="567" w:type="dxa"/>
          </w:tcPr>
          <w:p w14:paraId="778BD27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A16098E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1,8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m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; 3,6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m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; 5,4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044049C7" w14:textId="77777777" w:rsidTr="00FB6879">
        <w:tc>
          <w:tcPr>
            <w:tcW w:w="567" w:type="dxa"/>
          </w:tcPr>
          <w:p w14:paraId="2CEB45D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8E27F73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 xml:space="preserve">3,8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; 1,8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; 5,4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1D27851F" w14:textId="77777777" w:rsidTr="00FB6879">
        <w:tc>
          <w:tcPr>
            <w:tcW w:w="567" w:type="dxa"/>
          </w:tcPr>
          <w:p w14:paraId="315B197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EEC5FE5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 xml:space="preserve">5,4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;1,8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; 3,6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2FBED30C" w14:textId="77777777" w:rsidTr="00FB6879">
        <w:tc>
          <w:tcPr>
            <w:tcW w:w="567" w:type="dxa"/>
          </w:tcPr>
          <w:p w14:paraId="102AC13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34240D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 xml:space="preserve">5,4 </w:t>
            </w: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mm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; 3,6 </w:t>
            </w: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mm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; 1,8 </w:t>
            </w:r>
            <w:r w:rsidRPr="00FD6B93">
              <w:rPr>
                <w:rFonts w:ascii="Times New Roman" w:hAnsi="Times New Roman"/>
                <w:sz w:val="28"/>
                <w:szCs w:val="28"/>
                <w:lang w:val="en-US" w:eastAsia="ru-RU"/>
              </w:rPr>
              <w:t>mm</w:t>
            </w:r>
          </w:p>
        </w:tc>
      </w:tr>
      <w:tr w:rsidR="00926917" w:rsidRPr="00FD6B93" w14:paraId="09FFB2B2" w14:textId="77777777" w:rsidTr="00FB6879">
        <w:tc>
          <w:tcPr>
            <w:tcW w:w="567" w:type="dxa"/>
          </w:tcPr>
          <w:p w14:paraId="46B343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63B3F7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  <w:lang w:val="en-US"/>
              </w:rPr>
            </w:pPr>
          </w:p>
        </w:tc>
      </w:tr>
      <w:tr w:rsidR="00926917" w:rsidRPr="004E383C" w14:paraId="4760F302" w14:textId="77777777" w:rsidTr="00FB6879">
        <w:tc>
          <w:tcPr>
            <w:tcW w:w="567" w:type="dxa"/>
          </w:tcPr>
          <w:p w14:paraId="31771C0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2</w:t>
            </w:r>
          </w:p>
        </w:tc>
        <w:tc>
          <w:tcPr>
            <w:tcW w:w="9923" w:type="dxa"/>
            <w:gridSpan w:val="2"/>
          </w:tcPr>
          <w:p w14:paraId="417BD9D7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yut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larin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osil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iladi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urilm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onoxromat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l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itilmoq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uzat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ay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lib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rilmoq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Ikki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o’shn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or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lar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radiusla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os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ol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4,0 mm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4,38 mm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Linza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egril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radiu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6,4 m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lar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artib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omerla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ushayo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lq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zunli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pils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.</w:t>
            </w:r>
          </w:p>
        </w:tc>
      </w:tr>
      <w:tr w:rsidR="00926917" w:rsidRPr="00FD6B93" w14:paraId="33F33F1F" w14:textId="77777777" w:rsidTr="00FB6879">
        <w:tc>
          <w:tcPr>
            <w:tcW w:w="567" w:type="dxa"/>
          </w:tcPr>
          <w:p w14:paraId="6D576EC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E412347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k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  <w:lang w:val="uz-Cyrl-UZ"/>
              </w:rPr>
              <w:t>1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=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3,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6,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5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6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224DAF27" w14:textId="77777777" w:rsidTr="00FB6879">
        <w:tc>
          <w:tcPr>
            <w:tcW w:w="567" w:type="dxa"/>
          </w:tcPr>
          <w:p w14:paraId="15C96A6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B0462C2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k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uz-Cyrl-UZ"/>
              </w:rPr>
              <w:t>1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=5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,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2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=6,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=5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 xml:space="preserve">7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18D9E1B1" w14:textId="77777777" w:rsidTr="00FB6879">
        <w:tc>
          <w:tcPr>
            <w:tcW w:w="567" w:type="dxa"/>
          </w:tcPr>
          <w:p w14:paraId="19453C9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0333DE3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k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  <w:lang w:val="uz-Cyrl-UZ"/>
              </w:rPr>
              <w:t>1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=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6,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3,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0,5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6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5DC90A69" w14:textId="77777777" w:rsidTr="00FB6879">
        <w:tc>
          <w:tcPr>
            <w:tcW w:w="567" w:type="dxa"/>
          </w:tcPr>
          <w:p w14:paraId="79B40D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D</w:t>
            </w:r>
          </w:p>
        </w:tc>
        <w:tc>
          <w:tcPr>
            <w:tcW w:w="9923" w:type="dxa"/>
            <w:gridSpan w:val="2"/>
          </w:tcPr>
          <w:p w14:paraId="0B873A02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k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  <w:lang w:val="uz-Cyrl-UZ"/>
              </w:rPr>
              <w:t>1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=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6,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5,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0,5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7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5B2EA187" w14:textId="77777777" w:rsidTr="00FB6879">
        <w:tc>
          <w:tcPr>
            <w:tcW w:w="567" w:type="dxa"/>
          </w:tcPr>
          <w:p w14:paraId="04A134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75537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17D5FF43" w14:textId="77777777" w:rsidTr="00FB6879">
        <w:tc>
          <w:tcPr>
            <w:tcW w:w="567" w:type="dxa"/>
          </w:tcPr>
          <w:p w14:paraId="26F798C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3</w:t>
            </w:r>
          </w:p>
        </w:tc>
        <w:tc>
          <w:tcPr>
            <w:tcW w:w="9923" w:type="dxa"/>
            <w:gridSpan w:val="2"/>
          </w:tcPr>
          <w:p w14:paraId="03ACD0E1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yut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as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shisha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l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egril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radiu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8,6 m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linz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’rtasi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osil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ilin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onoxromat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normal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ush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rkaziy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orong’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n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ol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deb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isoblanib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,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rt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orong’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iamet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9 mm ga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li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aniqlan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Tushayo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yorug’lik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to’lq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uzunli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topils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.</w:t>
            </w:r>
          </w:p>
        </w:tc>
      </w:tr>
      <w:tr w:rsidR="00926917" w:rsidRPr="00FD6B93" w14:paraId="4E0C06A0" w14:textId="77777777" w:rsidTr="00FB6879">
        <w:tc>
          <w:tcPr>
            <w:tcW w:w="567" w:type="dxa"/>
          </w:tcPr>
          <w:p w14:paraId="07AE77A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B31BC27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0,589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7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29C8C8F6" w14:textId="77777777" w:rsidTr="00FB6879">
        <w:tc>
          <w:tcPr>
            <w:tcW w:w="567" w:type="dxa"/>
          </w:tcPr>
          <w:p w14:paraId="3E66F58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EE607E0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=5,89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 xml:space="preserve">7 </w:t>
            </w:r>
            <w:r w:rsidRPr="002C092D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62BCC834" w14:textId="77777777" w:rsidTr="00FB6879">
        <w:tc>
          <w:tcPr>
            <w:tcW w:w="567" w:type="dxa"/>
          </w:tcPr>
          <w:p w14:paraId="16D23BC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A4BA319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58,9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7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621D6679" w14:textId="77777777" w:rsidTr="00FB6879">
        <w:tc>
          <w:tcPr>
            <w:tcW w:w="567" w:type="dxa"/>
          </w:tcPr>
          <w:p w14:paraId="7F594F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0546E6F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589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7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500E66CA" w14:textId="77777777" w:rsidTr="00FB6879">
        <w:tc>
          <w:tcPr>
            <w:tcW w:w="567" w:type="dxa"/>
          </w:tcPr>
          <w:p w14:paraId="1CF11B1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8A9AAE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74A23640" w14:textId="77777777" w:rsidTr="00FB6879">
        <w:tc>
          <w:tcPr>
            <w:tcW w:w="567" w:type="dxa"/>
          </w:tcPr>
          <w:p w14:paraId="538A2B6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4</w:t>
            </w:r>
          </w:p>
        </w:tc>
        <w:tc>
          <w:tcPr>
            <w:tcW w:w="9923" w:type="dxa"/>
            <w:gridSpan w:val="2"/>
          </w:tcPr>
          <w:p w14:paraId="76B0B87B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esh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igirm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esh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’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yut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la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’rtasid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sof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9 mm ga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Linza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egril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radiu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15 m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urilm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ushayo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onoxromat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lq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zunli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pils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Kuzat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qay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yorug’lik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olib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boril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.</w:t>
            </w:r>
          </w:p>
        </w:tc>
      </w:tr>
      <w:tr w:rsidR="00926917" w:rsidRPr="00FD6B93" w14:paraId="07EEB2C9" w14:textId="77777777" w:rsidTr="00FB6879">
        <w:tc>
          <w:tcPr>
            <w:tcW w:w="567" w:type="dxa"/>
          </w:tcPr>
          <w:p w14:paraId="0E0820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8E3D852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0,675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7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343BDC8D" w14:textId="77777777" w:rsidTr="00FB6879">
        <w:tc>
          <w:tcPr>
            <w:tcW w:w="567" w:type="dxa"/>
          </w:tcPr>
          <w:p w14:paraId="6B4D793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162F6B80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=6,75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 xml:space="preserve">7 </w:t>
            </w:r>
            <w:r w:rsidRPr="002C092D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0DDC9B2E" w14:textId="77777777" w:rsidTr="00FB6879">
        <w:tc>
          <w:tcPr>
            <w:tcW w:w="567" w:type="dxa"/>
          </w:tcPr>
          <w:p w14:paraId="7788D8E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7F5DAED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67,5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7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3D7689B4" w14:textId="77777777" w:rsidTr="00FB6879">
        <w:tc>
          <w:tcPr>
            <w:tcW w:w="567" w:type="dxa"/>
          </w:tcPr>
          <w:p w14:paraId="6339E87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F97CBE9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675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7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6128ADDA" w14:textId="77777777" w:rsidTr="00FB6879">
        <w:tc>
          <w:tcPr>
            <w:tcW w:w="567" w:type="dxa"/>
          </w:tcPr>
          <w:p w14:paraId="078D92F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D4CAA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7E60EC3F" w14:textId="77777777" w:rsidTr="00FB6879">
        <w:tc>
          <w:tcPr>
            <w:tcW w:w="567" w:type="dxa"/>
          </w:tcPr>
          <w:p w14:paraId="70A25E8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5</w:t>
            </w:r>
          </w:p>
        </w:tc>
        <w:tc>
          <w:tcPr>
            <w:tcW w:w="9923" w:type="dxa"/>
            <w:gridSpan w:val="2"/>
          </w:tcPr>
          <w:p w14:paraId="2012700A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Agar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ikk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igirma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orong’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yut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la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’rtasid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sof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4,8 mm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s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,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ch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’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lt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orong’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la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’rtasid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sof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anch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?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uzat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ay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lib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ril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.</w:t>
            </w:r>
          </w:p>
        </w:tc>
      </w:tr>
      <w:tr w:rsidR="00926917" w:rsidRPr="00FD6B93" w14:paraId="11F1C3E3" w14:textId="77777777" w:rsidTr="00FB6879">
        <w:tc>
          <w:tcPr>
            <w:tcW w:w="567" w:type="dxa"/>
          </w:tcPr>
          <w:p w14:paraId="67542B1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3050085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 xml:space="preserve">0,36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313F88D4" w14:textId="77777777" w:rsidTr="00FB6879">
        <w:tc>
          <w:tcPr>
            <w:tcW w:w="567" w:type="dxa"/>
          </w:tcPr>
          <w:p w14:paraId="02F49F9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D9AA882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3,6 </w:t>
            </w:r>
            <w:r w:rsidRPr="002C092D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12AA47C9" w14:textId="77777777" w:rsidTr="00FB6879">
        <w:tc>
          <w:tcPr>
            <w:tcW w:w="567" w:type="dxa"/>
          </w:tcPr>
          <w:p w14:paraId="6D70F25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10D34AB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 xml:space="preserve">5,4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766E8562" w14:textId="77777777" w:rsidTr="00FB6879">
        <w:tc>
          <w:tcPr>
            <w:tcW w:w="567" w:type="dxa"/>
          </w:tcPr>
          <w:p w14:paraId="29909E5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C168163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 xml:space="preserve">36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73A0C76B" w14:textId="77777777" w:rsidTr="00FB6879">
        <w:tc>
          <w:tcPr>
            <w:tcW w:w="567" w:type="dxa"/>
          </w:tcPr>
          <w:p w14:paraId="08FFF95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F0C3D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4BA99063" w14:textId="77777777" w:rsidTr="00FB6879">
        <w:tc>
          <w:tcPr>
            <w:tcW w:w="567" w:type="dxa"/>
          </w:tcPr>
          <w:p w14:paraId="7A0F453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6</w:t>
            </w:r>
          </w:p>
        </w:tc>
        <w:tc>
          <w:tcPr>
            <w:tcW w:w="9923" w:type="dxa"/>
            <w:gridSpan w:val="2"/>
          </w:tcPr>
          <w:p w14:paraId="36E00842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yut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larin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osil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iladi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urilm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imob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yi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normal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ushayo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`li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l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itil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uzat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’tuv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lib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ril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bscript"/>
                <w:lang w:val="en-US" w:eastAsia="en-US"/>
              </w:rPr>
              <w:t>1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=5791Ǻ ga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uvofiq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eluv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ay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avbatd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’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bscript"/>
                <w:lang w:val="en-US" w:eastAsia="en-US"/>
              </w:rPr>
              <w:t>2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=5770 Ǻ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chizig’i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uvofiq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eluv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eyin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’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alq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l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os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el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?</w:t>
            </w:r>
          </w:p>
        </w:tc>
      </w:tr>
      <w:tr w:rsidR="00926917" w:rsidRPr="00FD6B93" w14:paraId="220A26B1" w14:textId="77777777" w:rsidTr="00FB6879">
        <w:tc>
          <w:tcPr>
            <w:tcW w:w="567" w:type="dxa"/>
          </w:tcPr>
          <w:p w14:paraId="4314F99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6B7BE3F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k=7</w:t>
            </w:r>
          </w:p>
        </w:tc>
      </w:tr>
      <w:tr w:rsidR="00926917" w:rsidRPr="00FD6B93" w14:paraId="16845D7C" w14:textId="77777777" w:rsidTr="00FB6879">
        <w:tc>
          <w:tcPr>
            <w:tcW w:w="567" w:type="dxa"/>
          </w:tcPr>
          <w:p w14:paraId="7A7B29C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1FF3440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k=25</w:t>
            </w:r>
          </w:p>
        </w:tc>
      </w:tr>
      <w:tr w:rsidR="00926917" w:rsidRPr="00FD6B93" w14:paraId="5094F3D5" w14:textId="77777777" w:rsidTr="00FB6879">
        <w:tc>
          <w:tcPr>
            <w:tcW w:w="567" w:type="dxa"/>
          </w:tcPr>
          <w:p w14:paraId="6F03168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484AAAF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k=27</w:t>
            </w:r>
          </w:p>
        </w:tc>
      </w:tr>
      <w:tr w:rsidR="00926917" w:rsidRPr="00FD6B93" w14:paraId="49356911" w14:textId="77777777" w:rsidTr="00FB6879">
        <w:tc>
          <w:tcPr>
            <w:tcW w:w="567" w:type="dxa"/>
          </w:tcPr>
          <w:p w14:paraId="7D5B20A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C014EB6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k=275</w:t>
            </w:r>
          </w:p>
        </w:tc>
      </w:tr>
      <w:tr w:rsidR="00926917" w:rsidRPr="00FD6B93" w14:paraId="06090E83" w14:textId="77777777" w:rsidTr="00FB6879">
        <w:tc>
          <w:tcPr>
            <w:tcW w:w="567" w:type="dxa"/>
          </w:tcPr>
          <w:p w14:paraId="210C9FE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C5FE60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143A829C" w14:textId="77777777" w:rsidTr="00FB6879">
        <w:tc>
          <w:tcPr>
            <w:tcW w:w="567" w:type="dxa"/>
          </w:tcPr>
          <w:p w14:paraId="247E7B4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7</w:t>
            </w:r>
          </w:p>
        </w:tc>
        <w:tc>
          <w:tcPr>
            <w:tcW w:w="9923" w:type="dxa"/>
            <w:gridSpan w:val="2"/>
          </w:tcPr>
          <w:p w14:paraId="234B20EA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Agar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nbaid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lq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irtgach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sof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1 m,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lq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irtd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uzat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uqtasigach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ham 1 m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=5∙1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perscript"/>
                <w:lang w:val="en-US" w:eastAsia="en-US"/>
              </w:rPr>
              <w:t>-7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m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s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,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Frenel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r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e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zona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radusla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hisoblans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.</w:t>
            </w:r>
          </w:p>
        </w:tc>
      </w:tr>
      <w:tr w:rsidR="00926917" w:rsidRPr="00FD6B93" w14:paraId="29DC0389" w14:textId="77777777" w:rsidTr="00FB6879">
        <w:tc>
          <w:tcPr>
            <w:tcW w:w="567" w:type="dxa"/>
          </w:tcPr>
          <w:p w14:paraId="23B146B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2F34647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r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  <w:lang w:val="uz-Cyrl-UZ"/>
              </w:rPr>
              <w:t>1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=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0,5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m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; </w:t>
            </w:r>
            <w:r w:rsidRPr="002C092D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r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2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=1,12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622D5672" w14:textId="77777777" w:rsidTr="00FB6879">
        <w:tc>
          <w:tcPr>
            <w:tcW w:w="567" w:type="dxa"/>
          </w:tcPr>
          <w:p w14:paraId="78806E4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2131C30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r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  <w:lang w:val="uz-Cyrl-UZ"/>
              </w:rPr>
              <w:t>1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=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1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r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=2,24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420C863B" w14:textId="77777777" w:rsidTr="00FB6879">
        <w:tc>
          <w:tcPr>
            <w:tcW w:w="567" w:type="dxa"/>
          </w:tcPr>
          <w:p w14:paraId="005A3AB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08C5102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r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  <w:lang w:val="uz-Cyrl-UZ"/>
              </w:rPr>
              <w:t>1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=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1,5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r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=3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49F80C6C" w14:textId="77777777" w:rsidTr="00FB6879">
        <w:tc>
          <w:tcPr>
            <w:tcW w:w="567" w:type="dxa"/>
          </w:tcPr>
          <w:p w14:paraId="758658C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E07BD5A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r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  <w:lang w:val="uz-Cyrl-UZ"/>
              </w:rPr>
              <w:t>1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=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2,24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r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=4,5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m</w:t>
            </w:r>
          </w:p>
        </w:tc>
      </w:tr>
      <w:tr w:rsidR="00926917" w:rsidRPr="00FD6B93" w14:paraId="48D92427" w14:textId="77777777" w:rsidTr="00FB6879">
        <w:tc>
          <w:tcPr>
            <w:tcW w:w="567" w:type="dxa"/>
          </w:tcPr>
          <w:p w14:paraId="4C01663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CBA79A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04C86732" w14:textId="77777777" w:rsidTr="00FB6879">
        <w:tc>
          <w:tcPr>
            <w:tcW w:w="567" w:type="dxa"/>
          </w:tcPr>
          <w:p w14:paraId="4D4CC0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168</w:t>
            </w:r>
          </w:p>
        </w:tc>
        <w:tc>
          <w:tcPr>
            <w:tcW w:w="9923" w:type="dxa"/>
            <w:gridSpan w:val="2"/>
          </w:tcPr>
          <w:p w14:paraId="146F16BF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onoxromat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(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=6∙1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perscript"/>
                <w:lang w:val="en-US" w:eastAsia="en-US"/>
              </w:rPr>
              <w:t>-5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sm)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nbaid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l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sofa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ifraksi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nzar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uzatil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nbad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0,5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sofa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iamet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1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m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li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xir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siq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joylashtiril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Agar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siq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faqat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Frenel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rkaziy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zonasin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ss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, l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sof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anch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?</w:t>
            </w:r>
          </w:p>
        </w:tc>
      </w:tr>
      <w:tr w:rsidR="00926917" w:rsidRPr="00FD6B93" w14:paraId="463FD457" w14:textId="77777777" w:rsidTr="00FB6879">
        <w:tc>
          <w:tcPr>
            <w:tcW w:w="567" w:type="dxa"/>
          </w:tcPr>
          <w:p w14:paraId="172B996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EA976CF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 xml:space="preserve">0,167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269BFFA4" w14:textId="77777777" w:rsidTr="00FB6879">
        <w:tc>
          <w:tcPr>
            <w:tcW w:w="567" w:type="dxa"/>
          </w:tcPr>
          <w:p w14:paraId="19C1F23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076BF77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 xml:space="preserve">1,67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16D89413" w14:textId="77777777" w:rsidTr="00FB6879">
        <w:tc>
          <w:tcPr>
            <w:tcW w:w="567" w:type="dxa"/>
          </w:tcPr>
          <w:p w14:paraId="49AAEE0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D7A45E7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</w:rPr>
              <w:t xml:space="preserve">16,7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3528C602" w14:textId="77777777" w:rsidTr="00FB6879">
        <w:tc>
          <w:tcPr>
            <w:tcW w:w="567" w:type="dxa"/>
          </w:tcPr>
          <w:p w14:paraId="0DB558A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1159CB0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eastAsia="en-US"/>
              </w:rPr>
              <w:t xml:space="preserve">167 </w:t>
            </w:r>
            <w:r w:rsidRPr="002C092D">
              <w:rPr>
                <w:rFonts w:ascii="Times New Roman" w:hAnsi="Times New Roman"/>
                <w:i/>
                <w:color w:val="FF0000"/>
                <w:sz w:val="28"/>
                <w:szCs w:val="28"/>
                <w:shd w:val="clear" w:color="auto" w:fill="FFFFFF"/>
                <w:lang w:val="en-US" w:eastAsia="en-US"/>
              </w:rPr>
              <w:t>m</w:t>
            </w:r>
          </w:p>
        </w:tc>
      </w:tr>
      <w:tr w:rsidR="00926917" w:rsidRPr="00FD6B93" w14:paraId="15D696C7" w14:textId="77777777" w:rsidTr="00FB6879">
        <w:tc>
          <w:tcPr>
            <w:tcW w:w="567" w:type="dxa"/>
          </w:tcPr>
          <w:p w14:paraId="78410BC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26E8A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E31EC86" w14:textId="77777777" w:rsidTr="00FB6879">
        <w:tc>
          <w:tcPr>
            <w:tcW w:w="567" w:type="dxa"/>
          </w:tcPr>
          <w:p w14:paraId="646310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9</w:t>
            </w:r>
          </w:p>
        </w:tc>
        <w:tc>
          <w:tcPr>
            <w:tcW w:w="9923" w:type="dxa"/>
            <w:gridSpan w:val="2"/>
          </w:tcPr>
          <w:p w14:paraId="478897BC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Ikk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artibl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pektrd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izil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chiziqn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(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=7∙1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perscript"/>
                <w:lang w:val="en-US" w:eastAsia="en-US"/>
              </w:rPr>
              <w:t>-7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m)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o’rmoq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chu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o’r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rubasin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ollimato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`qi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3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perscript"/>
                <w:lang w:val="en-US" w:eastAsia="en-US"/>
              </w:rPr>
              <w:t>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urcha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l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’rnatish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g’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els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,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ifraksi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anjar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oimiy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im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?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azku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anjar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zunligi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1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m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ga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anch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htrix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chizil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?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anjar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tik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ush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.</w:t>
            </w:r>
          </w:p>
        </w:tc>
      </w:tr>
      <w:tr w:rsidR="00926917" w:rsidRPr="00FD6B93" w14:paraId="4E32981B" w14:textId="77777777" w:rsidTr="00FB6879">
        <w:tc>
          <w:tcPr>
            <w:tcW w:w="567" w:type="dxa"/>
          </w:tcPr>
          <w:p w14:paraId="3C4BB9B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02107BC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2,8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3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</w:rPr>
              <w:t>0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357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-1</w:t>
            </w:r>
          </w:p>
        </w:tc>
      </w:tr>
      <w:tr w:rsidR="00926917" w:rsidRPr="00FD6B93" w14:paraId="551F8C24" w14:textId="77777777" w:rsidTr="00FB6879">
        <w:tc>
          <w:tcPr>
            <w:tcW w:w="567" w:type="dxa"/>
          </w:tcPr>
          <w:p w14:paraId="0602115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1860D030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2,8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4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2C092D">
              <w:rPr>
                <w:rFonts w:ascii="Times New Roman" w:hAnsi="Times New Roman"/>
                <w:sz w:val="28"/>
                <w:szCs w:val="28"/>
                <w:vertAlign w:val="subscript"/>
              </w:rPr>
              <w:t>0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 xml:space="preserve">=35700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-1</w:t>
            </w:r>
          </w:p>
        </w:tc>
      </w:tr>
      <w:tr w:rsidR="00926917" w:rsidRPr="00FD6B93" w14:paraId="66687307" w14:textId="77777777" w:rsidTr="00FB6879">
        <w:tc>
          <w:tcPr>
            <w:tcW w:w="567" w:type="dxa"/>
          </w:tcPr>
          <w:p w14:paraId="36501E9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AB254B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2,8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5 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</w:rPr>
              <w:t>0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357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1</w:t>
            </w:r>
          </w:p>
        </w:tc>
      </w:tr>
      <w:tr w:rsidR="00926917" w:rsidRPr="00FD6B93" w14:paraId="4B9642FA" w14:textId="77777777" w:rsidTr="00FB6879">
        <w:tc>
          <w:tcPr>
            <w:tcW w:w="567" w:type="dxa"/>
          </w:tcPr>
          <w:p w14:paraId="5011B42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2380EA2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=2,8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∙1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 xml:space="preserve">6 </w:t>
            </w:r>
            <w:r w:rsidRPr="002C092D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m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;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N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bscript"/>
              </w:rPr>
              <w:t>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=357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sm</w:t>
            </w:r>
            <w:proofErr w:type="spellEnd"/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-1</w:t>
            </w:r>
          </w:p>
        </w:tc>
      </w:tr>
      <w:tr w:rsidR="00926917" w:rsidRPr="00FD6B93" w14:paraId="279CF650" w14:textId="77777777" w:rsidTr="00FB6879">
        <w:tc>
          <w:tcPr>
            <w:tcW w:w="567" w:type="dxa"/>
          </w:tcPr>
          <w:p w14:paraId="5E9460C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D5100E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692E48DC" w14:textId="77777777" w:rsidTr="00FB6879">
        <w:tc>
          <w:tcPr>
            <w:tcW w:w="567" w:type="dxa"/>
          </w:tcPr>
          <w:p w14:paraId="4BA224B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0</w:t>
            </w:r>
          </w:p>
        </w:tc>
        <w:tc>
          <w:tcPr>
            <w:tcW w:w="9923" w:type="dxa"/>
            <w:gridSpan w:val="2"/>
          </w:tcPr>
          <w:p w14:paraId="26676F87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ifraksi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anjar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razryad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rubkasid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asta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normal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ushad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φ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=450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`nalishi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bscript"/>
                <w:lang w:val="en-US" w:eastAsia="en-US"/>
              </w:rPr>
              <w:t>1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=6563Ǻ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bscript"/>
                <w:lang w:val="en-US" w:eastAsia="en-US"/>
              </w:rPr>
              <w:t>2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=4102Ǻ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ikk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pekt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chizig’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’g’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chiziq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tis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chu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ifraksi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anjar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oimiy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im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is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erak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?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А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) d=4,64∙1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perscript"/>
                <w:lang w:val="en-US" w:eastAsia="en-US"/>
              </w:rPr>
              <w:t>-6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m</w:t>
            </w:r>
          </w:p>
        </w:tc>
      </w:tr>
      <w:tr w:rsidR="00926917" w:rsidRPr="00FD6B93" w14:paraId="071A1F13" w14:textId="77777777" w:rsidTr="00FB6879">
        <w:tc>
          <w:tcPr>
            <w:tcW w:w="567" w:type="dxa"/>
          </w:tcPr>
          <w:p w14:paraId="2FAE105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3B4B896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d=4,64∙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2A9E0D5F" w14:textId="77777777" w:rsidTr="00FB6879">
        <w:tc>
          <w:tcPr>
            <w:tcW w:w="567" w:type="dxa"/>
          </w:tcPr>
          <w:p w14:paraId="1026C17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39D7E5F7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d=4,64∙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4C369135" w14:textId="77777777" w:rsidTr="00FB6879">
        <w:tc>
          <w:tcPr>
            <w:tcW w:w="567" w:type="dxa"/>
          </w:tcPr>
          <w:p w14:paraId="0C73CAC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1372941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d=4,64∙1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uz-Cyrl-UZ"/>
              </w:rPr>
              <w:t>-6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i/>
                <w:color w:val="FF000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79A71207" w14:textId="77777777" w:rsidTr="00FB6879">
        <w:tc>
          <w:tcPr>
            <w:tcW w:w="567" w:type="dxa"/>
          </w:tcPr>
          <w:p w14:paraId="646D7BF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73A7BAA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d=4,64∙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7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27FB5A5C" w14:textId="77777777" w:rsidTr="00FB6879">
        <w:tc>
          <w:tcPr>
            <w:tcW w:w="567" w:type="dxa"/>
          </w:tcPr>
          <w:p w14:paraId="196B9E9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0B0C17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z-Latn-UZ"/>
              </w:rPr>
            </w:pPr>
          </w:p>
        </w:tc>
      </w:tr>
      <w:tr w:rsidR="00926917" w:rsidRPr="00FD6B93" w14:paraId="0F6E3902" w14:textId="77777777" w:rsidTr="00FB6879">
        <w:tc>
          <w:tcPr>
            <w:tcW w:w="567" w:type="dxa"/>
          </w:tcPr>
          <w:p w14:paraId="70C64A9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1</w:t>
            </w:r>
          </w:p>
        </w:tc>
        <w:tc>
          <w:tcPr>
            <w:tcW w:w="9923" w:type="dxa"/>
            <w:gridSpan w:val="2"/>
          </w:tcPr>
          <w:p w14:paraId="02298F61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anjar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rin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artibl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aliy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pektr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chiziqlarin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(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bscript"/>
                <w:lang w:val="en-US" w:eastAsia="en-US"/>
              </w:rPr>
              <w:t>1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=4044 Ǻ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v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  <w:t>λ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bscript"/>
                <w:lang w:val="en-US" w:eastAsia="en-US"/>
              </w:rPr>
              <w:t>2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=4047Ǻ)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ajrat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oladi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s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,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ifraksio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anjar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doimiys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im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?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Panjar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en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3 sm.</w:t>
            </w:r>
          </w:p>
        </w:tc>
      </w:tr>
      <w:tr w:rsidR="00926917" w:rsidRPr="00FD6B93" w14:paraId="3CD9739D" w14:textId="77777777" w:rsidTr="00FB6879">
        <w:tc>
          <w:tcPr>
            <w:tcW w:w="567" w:type="dxa"/>
          </w:tcPr>
          <w:p w14:paraId="128DC1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3368000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=2,2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∙1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5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635CBAA0" w14:textId="77777777" w:rsidTr="00FB6879">
        <w:tc>
          <w:tcPr>
            <w:tcW w:w="567" w:type="dxa"/>
          </w:tcPr>
          <w:p w14:paraId="7D35324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CD71C11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22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0C336D79" w14:textId="77777777" w:rsidTr="00FB6879">
        <w:tc>
          <w:tcPr>
            <w:tcW w:w="567" w:type="dxa"/>
          </w:tcPr>
          <w:p w14:paraId="77706F1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F6336A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2,2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>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  <w:r w:rsidRPr="00FD6B93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00E9A143" w14:textId="77777777" w:rsidTr="00FB6879">
        <w:tc>
          <w:tcPr>
            <w:tcW w:w="567" w:type="dxa"/>
          </w:tcPr>
          <w:p w14:paraId="2BFB6A2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6724915E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  <w:r w:rsidRPr="002C092D">
              <w:rPr>
                <w:rFonts w:ascii="Times New Roman" w:hAnsi="Times New Roman"/>
                <w:sz w:val="28"/>
                <w:szCs w:val="28"/>
              </w:rPr>
              <w:t>=22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59E7DB99" w14:textId="77777777" w:rsidTr="00FB6879">
        <w:tc>
          <w:tcPr>
            <w:tcW w:w="567" w:type="dxa"/>
          </w:tcPr>
          <w:p w14:paraId="1DDC403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5982C4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F815CF2" w14:textId="77777777" w:rsidTr="00FB6879">
        <w:tc>
          <w:tcPr>
            <w:tcW w:w="567" w:type="dxa"/>
          </w:tcPr>
          <w:p w14:paraId="2EE0746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2</w:t>
            </w:r>
          </w:p>
        </w:tc>
        <w:tc>
          <w:tcPr>
            <w:tcW w:w="9923" w:type="dxa"/>
            <w:gridSpan w:val="2"/>
          </w:tcPr>
          <w:p w14:paraId="73DF7B1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de-DE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Eni 2,5 </w:t>
            </w:r>
            <w:proofErr w:type="spellStart"/>
            <w:r w:rsidRPr="00FD6B93">
              <w:rPr>
                <w:rFonts w:ascii="Times New Roman" w:hAnsi="Times New Roman"/>
                <w:i/>
                <w:iCs/>
                <w:sz w:val="28"/>
                <w:szCs w:val="28"/>
                <w:lang w:val="de-DE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difraksi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panjar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doimiy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2 </w:t>
            </w:r>
            <w:r w:rsidRPr="00FD6B93">
              <w:rPr>
                <w:rFonts w:ascii="Times New Roman" w:hAnsi="Times New Roman"/>
                <w:i/>
                <w:sz w:val="28"/>
                <w:szCs w:val="28"/>
                <w:lang w:val="de-DE"/>
              </w:rPr>
              <w:t>µm</w:t>
            </w:r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Mazku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panjar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ikkin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tartib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spekt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sariq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nur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(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=6∙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de-DE"/>
              </w:rPr>
              <w:t>-5</w:t>
            </w:r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i/>
                <w:iCs/>
                <w:sz w:val="28"/>
                <w:szCs w:val="28"/>
                <w:lang w:val="de-DE"/>
              </w:rPr>
              <w:t>s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sohas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uzunlik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farq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ajra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>o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? </w:t>
            </w:r>
          </w:p>
        </w:tc>
      </w:tr>
      <w:tr w:rsidR="00926917" w:rsidRPr="00FD6B93" w14:paraId="5ADCF139" w14:textId="77777777" w:rsidTr="00FB6879">
        <w:tc>
          <w:tcPr>
            <w:tcW w:w="567" w:type="dxa"/>
          </w:tcPr>
          <w:p w14:paraId="00D7900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8BDF7EB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44"/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6C"/>
            </w:r>
            <w:r w:rsidRPr="002C092D">
              <w:rPr>
                <w:rFonts w:ascii="Times New Roman" w:hAnsi="Times New Roman"/>
                <w:sz w:val="28"/>
                <w:szCs w:val="28"/>
              </w:rPr>
              <w:t>=2,4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39E17618" w14:textId="77777777" w:rsidTr="00FB6879">
        <w:tc>
          <w:tcPr>
            <w:tcW w:w="567" w:type="dxa"/>
          </w:tcPr>
          <w:p w14:paraId="691F10D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7D6E379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44"/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6C"/>
            </w:r>
            <w:r w:rsidRPr="002C092D">
              <w:rPr>
                <w:rFonts w:ascii="Times New Roman" w:hAnsi="Times New Roman"/>
                <w:sz w:val="28"/>
                <w:szCs w:val="28"/>
              </w:rPr>
              <w:t>=24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5885A281" w14:textId="77777777" w:rsidTr="00FB6879">
        <w:tc>
          <w:tcPr>
            <w:tcW w:w="567" w:type="dxa"/>
          </w:tcPr>
          <w:p w14:paraId="197C481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4FE67E3C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sym w:font="Symbol" w:char="F044"/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sym w:font="Symbol" w:char="F06C"/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=2,4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>∙1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11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5BAA04F6" w14:textId="77777777" w:rsidTr="00FB6879">
        <w:tc>
          <w:tcPr>
            <w:tcW w:w="567" w:type="dxa"/>
          </w:tcPr>
          <w:p w14:paraId="19B81F7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79C8BBF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44"/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6C"/>
            </w:r>
            <w:r w:rsidRPr="002C092D">
              <w:rPr>
                <w:rFonts w:ascii="Times New Roman" w:hAnsi="Times New Roman"/>
                <w:sz w:val="28"/>
                <w:szCs w:val="28"/>
              </w:rPr>
              <w:t>=24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>∙1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uz-Cyrl-UZ"/>
              </w:rPr>
              <w:t>-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11</w:t>
            </w:r>
            <w:r w:rsidRPr="002C092D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r w:rsidRPr="002C092D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6AE7A733" w14:textId="77777777" w:rsidTr="00FB6879">
        <w:tc>
          <w:tcPr>
            <w:tcW w:w="567" w:type="dxa"/>
          </w:tcPr>
          <w:p w14:paraId="248D44C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A9395D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2307E00A" w14:textId="77777777" w:rsidTr="00FB6879">
        <w:tc>
          <w:tcPr>
            <w:tcW w:w="567" w:type="dxa"/>
          </w:tcPr>
          <w:p w14:paraId="540650C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3</w:t>
            </w:r>
          </w:p>
        </w:tc>
        <w:tc>
          <w:tcPr>
            <w:tcW w:w="9923" w:type="dxa"/>
            <w:gridSpan w:val="2"/>
          </w:tcPr>
          <w:p w14:paraId="1155C8DF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indir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ko`rsatkich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1,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>732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o’l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hishad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aytga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yorug’likni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`l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utblan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urch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aniqlansi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.</w:t>
            </w:r>
          </w:p>
        </w:tc>
      </w:tr>
      <w:tr w:rsidR="00926917" w:rsidRPr="00FD6B93" w14:paraId="7213992F" w14:textId="77777777" w:rsidTr="00FB6879">
        <w:tc>
          <w:tcPr>
            <w:tcW w:w="567" w:type="dxa"/>
          </w:tcPr>
          <w:p w14:paraId="002AAEF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087BABD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>3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3850F440" w14:textId="77777777" w:rsidTr="00FB6879">
        <w:tc>
          <w:tcPr>
            <w:tcW w:w="567" w:type="dxa"/>
          </w:tcPr>
          <w:p w14:paraId="74E894F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B</w:t>
            </w:r>
          </w:p>
        </w:tc>
        <w:tc>
          <w:tcPr>
            <w:tcW w:w="9923" w:type="dxa"/>
            <w:gridSpan w:val="2"/>
          </w:tcPr>
          <w:p w14:paraId="19A70AAB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>45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0D5EEBF1" w14:textId="77777777" w:rsidTr="00FB6879">
        <w:tc>
          <w:tcPr>
            <w:tcW w:w="567" w:type="dxa"/>
          </w:tcPr>
          <w:p w14:paraId="14B7029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4BEAE4F8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val="uz-Cyrl-UZ" w:eastAsia="en-US"/>
              </w:rPr>
              <w:t>6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504ED168" w14:textId="77777777" w:rsidTr="00FB6879">
        <w:tc>
          <w:tcPr>
            <w:tcW w:w="567" w:type="dxa"/>
          </w:tcPr>
          <w:p w14:paraId="0D8E3AF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478FB56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>9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0B57B7E7" w14:textId="77777777" w:rsidTr="00FB6879">
        <w:tc>
          <w:tcPr>
            <w:tcW w:w="567" w:type="dxa"/>
          </w:tcPr>
          <w:p w14:paraId="7AC461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5AD7294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60B33F83" w14:textId="77777777" w:rsidTr="00FB6879">
        <w:tc>
          <w:tcPr>
            <w:tcW w:w="567" w:type="dxa"/>
          </w:tcPr>
          <w:p w14:paraId="3F36DF5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4</w:t>
            </w:r>
          </w:p>
        </w:tc>
        <w:tc>
          <w:tcPr>
            <w:tcW w:w="9923" w:type="dxa"/>
            <w:gridSpan w:val="2"/>
          </w:tcPr>
          <w:p w14:paraId="37234FA5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iror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od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chu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`l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ichk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ayt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limit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urch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35,3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en-US" w:eastAsia="en-US"/>
              </w:rPr>
              <w:t>0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ga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. Bu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modd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uchun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o`l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qutblanish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burchag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nimaga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teng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 xml:space="preserve">?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sin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shd w:val="clear" w:color="auto" w:fill="FFFFFF"/>
                <w:lang w:val="en-US" w:eastAsia="en-US"/>
              </w:rPr>
              <w:t>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=0,577;</w:t>
            </w: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uz-Cyrl-UZ" w:eastAsia="en-US"/>
              </w:rPr>
              <w:t xml:space="preserve"> </w:t>
            </w:r>
            <w:proofErr w:type="spellStart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cos</w:t>
            </w:r>
            <w:r w:rsidRPr="002C092D">
              <w:rPr>
                <w:rFonts w:ascii="Times New Roman" w:hAnsi="Times New Roman"/>
                <w:i/>
                <w:sz w:val="28"/>
                <w:szCs w:val="28"/>
                <w:shd w:val="clear" w:color="auto" w:fill="FFFFFF"/>
                <w:lang w:val="en-US" w:eastAsia="en-US"/>
              </w:rPr>
              <w:t>i</w:t>
            </w:r>
            <w:proofErr w:type="spellEnd"/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=0,816</w:t>
            </w:r>
          </w:p>
        </w:tc>
      </w:tr>
      <w:tr w:rsidR="00926917" w:rsidRPr="00FD6B93" w14:paraId="3FE779D7" w14:textId="77777777" w:rsidTr="00FB6879">
        <w:tc>
          <w:tcPr>
            <w:tcW w:w="567" w:type="dxa"/>
          </w:tcPr>
          <w:p w14:paraId="579864D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C62A884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color w:val="FF0000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color w:val="FF0000"/>
                <w:sz w:val="28"/>
                <w:szCs w:val="28"/>
              </w:rPr>
              <w:t>30</w:t>
            </w:r>
            <w:r w:rsidRPr="002C092D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0</w:t>
            </w:r>
          </w:p>
        </w:tc>
      </w:tr>
      <w:tr w:rsidR="00926917" w:rsidRPr="00FD6B93" w14:paraId="49E2A2CB" w14:textId="77777777" w:rsidTr="00FB6879">
        <w:tc>
          <w:tcPr>
            <w:tcW w:w="567" w:type="dxa"/>
          </w:tcPr>
          <w:p w14:paraId="2E39F5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080023E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45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0</w:t>
            </w:r>
          </w:p>
        </w:tc>
      </w:tr>
      <w:tr w:rsidR="00926917" w:rsidRPr="00FD6B93" w14:paraId="6BB5F66E" w14:textId="77777777" w:rsidTr="00FB6879">
        <w:tc>
          <w:tcPr>
            <w:tcW w:w="567" w:type="dxa"/>
          </w:tcPr>
          <w:p w14:paraId="168C2E4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1AD8014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5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</w:tc>
      </w:tr>
      <w:tr w:rsidR="00926917" w:rsidRPr="00FD6B93" w14:paraId="16AA2BDD" w14:textId="77777777" w:rsidTr="00FB6879">
        <w:tc>
          <w:tcPr>
            <w:tcW w:w="567" w:type="dxa"/>
          </w:tcPr>
          <w:p w14:paraId="3EBBBA8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2F04595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/>
                <w:sz w:val="28"/>
                <w:szCs w:val="28"/>
                <w:shd w:val="clear" w:color="auto" w:fill="FFFFFF"/>
                <w:lang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 w:eastAsia="en-US"/>
              </w:rPr>
              <w:t>60</w:t>
            </w:r>
            <w:r w:rsidRPr="002C092D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0</w:t>
            </w:r>
          </w:p>
        </w:tc>
      </w:tr>
      <w:tr w:rsidR="00926917" w:rsidRPr="00FD6B93" w14:paraId="061652BE" w14:textId="77777777" w:rsidTr="00FB6879">
        <w:tc>
          <w:tcPr>
            <w:tcW w:w="567" w:type="dxa"/>
          </w:tcPr>
          <w:p w14:paraId="196182B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de-DE"/>
              </w:rPr>
            </w:pPr>
          </w:p>
        </w:tc>
        <w:tc>
          <w:tcPr>
            <w:tcW w:w="9923" w:type="dxa"/>
            <w:gridSpan w:val="2"/>
          </w:tcPr>
          <w:p w14:paraId="4CE19B79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shd w:val="clear" w:color="auto" w:fill="FFFFFF"/>
                <w:lang w:val="de-DE" w:eastAsia="en-US"/>
              </w:rPr>
            </w:pPr>
          </w:p>
        </w:tc>
      </w:tr>
      <w:tr w:rsidR="00926917" w:rsidRPr="00FD6B93" w14:paraId="72C94713" w14:textId="77777777" w:rsidTr="00FB6879">
        <w:tc>
          <w:tcPr>
            <w:tcW w:w="567" w:type="dxa"/>
          </w:tcPr>
          <w:p w14:paraId="2170F8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de-DE"/>
              </w:rPr>
            </w:pPr>
          </w:p>
        </w:tc>
        <w:tc>
          <w:tcPr>
            <w:tcW w:w="9923" w:type="dxa"/>
            <w:gridSpan w:val="2"/>
          </w:tcPr>
          <w:p w14:paraId="05E9BB76" w14:textId="77777777" w:rsidR="00926917" w:rsidRPr="002C092D" w:rsidRDefault="00926917" w:rsidP="00FB6879">
            <w:pPr>
              <w:pStyle w:val="21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highlight w:val="green"/>
                <w:shd w:val="clear" w:color="auto" w:fill="FFFFFF"/>
                <w:lang w:val="de-DE" w:eastAsia="en-US"/>
              </w:rPr>
            </w:pPr>
            <w:r w:rsidRPr="002C092D">
              <w:rPr>
                <w:rFonts w:ascii="Times New Roman" w:hAnsi="Times New Roman"/>
                <w:sz w:val="28"/>
                <w:szCs w:val="28"/>
                <w:highlight w:val="green"/>
                <w:shd w:val="clear" w:color="auto" w:fill="FFFFFF"/>
                <w:lang w:val="de-DE" w:eastAsia="en-US"/>
              </w:rPr>
              <w:t>3-mavzu    3-darajali</w:t>
            </w:r>
          </w:p>
        </w:tc>
      </w:tr>
      <w:tr w:rsidR="00926917" w:rsidRPr="00FD6B93" w14:paraId="435C8669" w14:textId="77777777" w:rsidTr="00FB6879">
        <w:tc>
          <w:tcPr>
            <w:tcW w:w="567" w:type="dxa"/>
          </w:tcPr>
          <w:p w14:paraId="2EB8A05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de-DE"/>
              </w:rPr>
            </w:pPr>
          </w:p>
        </w:tc>
        <w:tc>
          <w:tcPr>
            <w:tcW w:w="9923" w:type="dxa"/>
            <w:gridSpan w:val="2"/>
          </w:tcPr>
          <w:p w14:paraId="7BECB80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de-DE"/>
              </w:rPr>
            </w:pPr>
          </w:p>
        </w:tc>
      </w:tr>
      <w:tr w:rsidR="00926917" w:rsidRPr="004E383C" w14:paraId="7ED17C0B" w14:textId="77777777" w:rsidTr="00FB6879">
        <w:tc>
          <w:tcPr>
            <w:tcW w:w="567" w:type="dxa"/>
          </w:tcPr>
          <w:p w14:paraId="4F9D47E1" w14:textId="77777777" w:rsidR="00926917" w:rsidRPr="00FD6B93" w:rsidRDefault="00926917" w:rsidP="00FB68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6</w:t>
            </w:r>
          </w:p>
        </w:tc>
        <w:tc>
          <w:tcPr>
            <w:tcW w:w="9923" w:type="dxa"/>
            <w:gridSpan w:val="2"/>
          </w:tcPr>
          <w:p w14:paraId="5FDB657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ro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ffekt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egar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5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u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dda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ktron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e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ou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 h=6.6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·s</w:t>
            </w:r>
          </w:p>
        </w:tc>
      </w:tr>
      <w:tr w:rsidR="00926917" w:rsidRPr="00FD6B93" w14:paraId="75EE8C6F" w14:textId="77777777" w:rsidTr="00FB6879">
        <w:tc>
          <w:tcPr>
            <w:tcW w:w="567" w:type="dxa"/>
          </w:tcPr>
          <w:p w14:paraId="4590BA1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5C3EF29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,2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9</w:t>
            </w:r>
          </w:p>
        </w:tc>
      </w:tr>
      <w:tr w:rsidR="00926917" w:rsidRPr="00FD6B93" w14:paraId="4ACCB344" w14:textId="77777777" w:rsidTr="00FB6879">
        <w:tc>
          <w:tcPr>
            <w:tcW w:w="567" w:type="dxa"/>
          </w:tcPr>
          <w:p w14:paraId="5B8E73E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0300A52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3,3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-19</w:t>
            </w:r>
          </w:p>
        </w:tc>
      </w:tr>
      <w:tr w:rsidR="00926917" w:rsidRPr="00FD6B93" w14:paraId="6D4E6EEF" w14:textId="77777777" w:rsidTr="00FB6879">
        <w:tc>
          <w:tcPr>
            <w:tcW w:w="567" w:type="dxa"/>
          </w:tcPr>
          <w:p w14:paraId="2A06195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4706DC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,6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9</w:t>
            </w:r>
          </w:p>
        </w:tc>
      </w:tr>
      <w:tr w:rsidR="00926917" w:rsidRPr="00FD6B93" w14:paraId="4DC69B2F" w14:textId="77777777" w:rsidTr="00FB6879">
        <w:tc>
          <w:tcPr>
            <w:tcW w:w="567" w:type="dxa"/>
          </w:tcPr>
          <w:p w14:paraId="7502BCD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5133AE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20</w:t>
            </w:r>
          </w:p>
        </w:tc>
      </w:tr>
      <w:tr w:rsidR="00926917" w:rsidRPr="00FD6B93" w14:paraId="5C72F6C8" w14:textId="77777777" w:rsidTr="00FB6879">
        <w:tc>
          <w:tcPr>
            <w:tcW w:w="567" w:type="dxa"/>
          </w:tcPr>
          <w:p w14:paraId="573C44E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E2CEC5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3BF13066" w14:textId="77777777" w:rsidTr="00FB6879">
        <w:tc>
          <w:tcPr>
            <w:tcW w:w="567" w:type="dxa"/>
          </w:tcPr>
          <w:p w14:paraId="41722D3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7</w:t>
            </w:r>
          </w:p>
        </w:tc>
        <w:tc>
          <w:tcPr>
            <w:tcW w:w="9923" w:type="dxa"/>
            <w:gridSpan w:val="2"/>
          </w:tcPr>
          <w:p w14:paraId="543CCF7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'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'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latina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ktronlar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,6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6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/s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jrati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ar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(A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ch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5,3 eV).</w:t>
            </w:r>
          </w:p>
        </w:tc>
      </w:tr>
      <w:tr w:rsidR="00926917" w:rsidRPr="00FD6B93" w14:paraId="136E9EB3" w14:textId="77777777" w:rsidTr="00FB6879">
        <w:tc>
          <w:tcPr>
            <w:tcW w:w="567" w:type="dxa"/>
          </w:tcPr>
          <w:p w14:paraId="2EDA9D2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3CBFB2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</w:t>
            </w:r>
          </w:p>
        </w:tc>
      </w:tr>
      <w:tr w:rsidR="00926917" w:rsidRPr="00FD6B93" w14:paraId="7CF5ED30" w14:textId="77777777" w:rsidTr="00FB6879">
        <w:tc>
          <w:tcPr>
            <w:tcW w:w="567" w:type="dxa"/>
          </w:tcPr>
          <w:p w14:paraId="15CAEDD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513A03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98,6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-9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m</w:t>
            </w:r>
          </w:p>
        </w:tc>
      </w:tr>
      <w:tr w:rsidR="00926917" w:rsidRPr="00FD6B93" w14:paraId="27CC187E" w14:textId="77777777" w:rsidTr="00FB6879">
        <w:tc>
          <w:tcPr>
            <w:tcW w:w="567" w:type="dxa"/>
          </w:tcPr>
          <w:p w14:paraId="019945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0166F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,63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</w:t>
            </w:r>
          </w:p>
        </w:tc>
      </w:tr>
      <w:tr w:rsidR="00926917" w:rsidRPr="00FD6B93" w14:paraId="4C34E3D0" w14:textId="77777777" w:rsidTr="00FB6879">
        <w:tc>
          <w:tcPr>
            <w:tcW w:w="567" w:type="dxa"/>
          </w:tcPr>
          <w:p w14:paraId="5BD452F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B7ED81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0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</w:t>
            </w:r>
          </w:p>
        </w:tc>
      </w:tr>
      <w:tr w:rsidR="00926917" w:rsidRPr="00FD6B93" w14:paraId="77C4C008" w14:textId="77777777" w:rsidTr="00FB6879">
        <w:tc>
          <w:tcPr>
            <w:tcW w:w="567" w:type="dxa"/>
          </w:tcPr>
          <w:p w14:paraId="24148D5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37EEFD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6EFD94F4" w14:textId="77777777" w:rsidTr="00FB6879">
        <w:tc>
          <w:tcPr>
            <w:tcW w:w="567" w:type="dxa"/>
          </w:tcPr>
          <w:p w14:paraId="5207EF7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8</w:t>
            </w:r>
          </w:p>
        </w:tc>
        <w:tc>
          <w:tcPr>
            <w:tcW w:w="9923" w:type="dxa"/>
            <w:gridSpan w:val="2"/>
          </w:tcPr>
          <w:p w14:paraId="15797155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olfro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rt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'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20 n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'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moq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olfro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4,50 e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i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q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m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t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km/s)? (h=6,63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·s; e=1,6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C)</w:t>
            </w:r>
          </w:p>
        </w:tc>
      </w:tr>
      <w:tr w:rsidR="00926917" w:rsidRPr="00FD6B93" w14:paraId="2FFA561F" w14:textId="77777777" w:rsidTr="00FB6879">
        <w:tc>
          <w:tcPr>
            <w:tcW w:w="567" w:type="dxa"/>
          </w:tcPr>
          <w:p w14:paraId="114854F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EF173F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30</w:t>
            </w:r>
          </w:p>
        </w:tc>
      </w:tr>
      <w:tr w:rsidR="00926917" w:rsidRPr="00FD6B93" w14:paraId="15DE7E28" w14:textId="77777777" w:rsidTr="00FB6879">
        <w:tc>
          <w:tcPr>
            <w:tcW w:w="567" w:type="dxa"/>
          </w:tcPr>
          <w:p w14:paraId="31C6AE1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E1279F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150</w:t>
            </w:r>
          </w:p>
        </w:tc>
      </w:tr>
      <w:tr w:rsidR="00926917" w:rsidRPr="00FD6B93" w14:paraId="76FFD8C9" w14:textId="77777777" w:rsidTr="00FB6879">
        <w:tc>
          <w:tcPr>
            <w:tcW w:w="567" w:type="dxa"/>
          </w:tcPr>
          <w:p w14:paraId="139A948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C41E52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630</w:t>
            </w:r>
          </w:p>
        </w:tc>
      </w:tr>
      <w:tr w:rsidR="00926917" w:rsidRPr="00FD6B93" w14:paraId="470EFA15" w14:textId="77777777" w:rsidTr="00FB6879">
        <w:tc>
          <w:tcPr>
            <w:tcW w:w="567" w:type="dxa"/>
          </w:tcPr>
          <w:p w14:paraId="502C80E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6599DF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300</w:t>
            </w:r>
          </w:p>
        </w:tc>
      </w:tr>
      <w:tr w:rsidR="00926917" w:rsidRPr="00FD6B93" w14:paraId="5706C606" w14:textId="77777777" w:rsidTr="00FB6879">
        <w:tc>
          <w:tcPr>
            <w:tcW w:w="567" w:type="dxa"/>
          </w:tcPr>
          <w:p w14:paraId="249CC52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D454F7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626B2471" w14:textId="77777777" w:rsidTr="00FB6879">
        <w:tc>
          <w:tcPr>
            <w:tcW w:w="567" w:type="dxa"/>
          </w:tcPr>
          <w:p w14:paraId="39E7B1B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9</w:t>
            </w:r>
          </w:p>
        </w:tc>
        <w:tc>
          <w:tcPr>
            <w:tcW w:w="9923" w:type="dxa"/>
            <w:gridSpan w:val="2"/>
          </w:tcPr>
          <w:p w14:paraId="0898A128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,4 e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Litiy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li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q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ktro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ine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,74 e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u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Hz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'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itil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r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 (h=6,63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·s)</w:t>
            </w:r>
          </w:p>
        </w:tc>
      </w:tr>
      <w:tr w:rsidR="00926917" w:rsidRPr="00FD6B93" w14:paraId="049C8A0E" w14:textId="77777777" w:rsidTr="00FB6879">
        <w:tc>
          <w:tcPr>
            <w:tcW w:w="567" w:type="dxa"/>
          </w:tcPr>
          <w:p w14:paraId="4361E3A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1D669CD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,6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9</w:t>
            </w:r>
          </w:p>
        </w:tc>
      </w:tr>
      <w:tr w:rsidR="00926917" w:rsidRPr="00FD6B93" w14:paraId="181869AA" w14:textId="77777777" w:rsidTr="00FB6879">
        <w:tc>
          <w:tcPr>
            <w:tcW w:w="567" w:type="dxa"/>
          </w:tcPr>
          <w:p w14:paraId="0468DE4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625180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,2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5</w:t>
            </w:r>
          </w:p>
        </w:tc>
      </w:tr>
      <w:tr w:rsidR="00926917" w:rsidRPr="00FD6B93" w14:paraId="58E3D9C5" w14:textId="77777777" w:rsidTr="00FB6879">
        <w:tc>
          <w:tcPr>
            <w:tcW w:w="567" w:type="dxa"/>
          </w:tcPr>
          <w:p w14:paraId="7B9A686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DA4733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1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15</w:t>
            </w:r>
          </w:p>
        </w:tc>
      </w:tr>
      <w:tr w:rsidR="00926917" w:rsidRPr="00FD6B93" w14:paraId="6B828D27" w14:textId="77777777" w:rsidTr="00FB6879">
        <w:tc>
          <w:tcPr>
            <w:tcW w:w="567" w:type="dxa"/>
          </w:tcPr>
          <w:p w14:paraId="3826329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C704E8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,4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4</w:t>
            </w:r>
          </w:p>
        </w:tc>
      </w:tr>
      <w:tr w:rsidR="00926917" w:rsidRPr="00FD6B93" w14:paraId="24509389" w14:textId="77777777" w:rsidTr="00FB6879">
        <w:tc>
          <w:tcPr>
            <w:tcW w:w="567" w:type="dxa"/>
          </w:tcPr>
          <w:p w14:paraId="0A6DFCC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886BEC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01BBEEB0" w14:textId="77777777" w:rsidTr="00FB6879">
        <w:tc>
          <w:tcPr>
            <w:tcW w:w="567" w:type="dxa"/>
          </w:tcPr>
          <w:p w14:paraId="4238A2B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0</w:t>
            </w:r>
          </w:p>
        </w:tc>
        <w:tc>
          <w:tcPr>
            <w:tcW w:w="9923" w:type="dxa"/>
            <w:gridSpan w:val="2"/>
          </w:tcPr>
          <w:p w14:paraId="11C65BC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Rentge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rubkas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entge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r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0,8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trubk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ch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kV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st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l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(h=6,63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·s; q=e=1,6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C)</w:t>
            </w:r>
          </w:p>
        </w:tc>
      </w:tr>
      <w:tr w:rsidR="00926917" w:rsidRPr="00FD6B93" w14:paraId="3B2815C5" w14:textId="77777777" w:rsidTr="00FB6879">
        <w:tc>
          <w:tcPr>
            <w:tcW w:w="567" w:type="dxa"/>
          </w:tcPr>
          <w:p w14:paraId="21C0800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9923" w:type="dxa"/>
            <w:gridSpan w:val="2"/>
          </w:tcPr>
          <w:p w14:paraId="70FD29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.5</w:t>
            </w:r>
          </w:p>
        </w:tc>
      </w:tr>
      <w:tr w:rsidR="00926917" w:rsidRPr="00FD6B93" w14:paraId="5A6CF0F9" w14:textId="77777777" w:rsidTr="00FB6879">
        <w:tc>
          <w:tcPr>
            <w:tcW w:w="567" w:type="dxa"/>
          </w:tcPr>
          <w:p w14:paraId="0BD809B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9F8D76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45</w:t>
            </w:r>
          </w:p>
        </w:tc>
      </w:tr>
      <w:tr w:rsidR="00926917" w:rsidRPr="00FD6B93" w14:paraId="231F8794" w14:textId="77777777" w:rsidTr="00FB6879">
        <w:tc>
          <w:tcPr>
            <w:tcW w:w="567" w:type="dxa"/>
          </w:tcPr>
          <w:p w14:paraId="206556D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AC1AD3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10</w:t>
            </w:r>
          </w:p>
        </w:tc>
      </w:tr>
      <w:tr w:rsidR="00926917" w:rsidRPr="00FD6B93" w14:paraId="72C857AA" w14:textId="77777777" w:rsidTr="00FB6879">
        <w:tc>
          <w:tcPr>
            <w:tcW w:w="567" w:type="dxa"/>
          </w:tcPr>
          <w:p w14:paraId="0BA0F5C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900E7C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44</w:t>
            </w:r>
          </w:p>
        </w:tc>
      </w:tr>
      <w:tr w:rsidR="00926917" w:rsidRPr="00FD6B93" w14:paraId="09B64365" w14:textId="77777777" w:rsidTr="00FB6879">
        <w:tc>
          <w:tcPr>
            <w:tcW w:w="567" w:type="dxa"/>
          </w:tcPr>
          <w:p w14:paraId="0AD8129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E4CF74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45D87F1C" w14:textId="77777777" w:rsidTr="00FB6879">
        <w:tc>
          <w:tcPr>
            <w:tcW w:w="567" w:type="dxa"/>
          </w:tcPr>
          <w:p w14:paraId="304437C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81</w:t>
            </w:r>
          </w:p>
        </w:tc>
        <w:tc>
          <w:tcPr>
            <w:tcW w:w="9923" w:type="dxa"/>
            <w:gridSpan w:val="2"/>
          </w:tcPr>
          <w:p w14:paraId="441DC9EE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entge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rubkas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atod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od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rasid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otensialla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yirm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66,3 k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gan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rubka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adi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renrge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u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ym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e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ers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'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64987687" w14:textId="77777777" w:rsidTr="00FB6879">
        <w:tc>
          <w:tcPr>
            <w:tcW w:w="567" w:type="dxa"/>
          </w:tcPr>
          <w:p w14:paraId="1D91323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640F23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,6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3B81EBC2" w14:textId="77777777" w:rsidTr="00FB6879">
        <w:tc>
          <w:tcPr>
            <w:tcW w:w="567" w:type="dxa"/>
          </w:tcPr>
          <w:p w14:paraId="4807F76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4AA12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1,6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19</w:t>
            </w:r>
          </w:p>
        </w:tc>
      </w:tr>
      <w:tr w:rsidR="00926917" w:rsidRPr="00FD6B93" w14:paraId="40EFE083" w14:textId="77777777" w:rsidTr="00FB6879">
        <w:tc>
          <w:tcPr>
            <w:tcW w:w="567" w:type="dxa"/>
          </w:tcPr>
          <w:p w14:paraId="023E564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C7FE13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8</w:t>
            </w:r>
          </w:p>
        </w:tc>
      </w:tr>
      <w:tr w:rsidR="00926917" w:rsidRPr="00FD6B93" w14:paraId="7B284FC3" w14:textId="77777777" w:rsidTr="00FB6879">
        <w:tc>
          <w:tcPr>
            <w:tcW w:w="567" w:type="dxa"/>
          </w:tcPr>
          <w:p w14:paraId="4D84D0C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B4AAEF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,6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6</w:t>
            </w:r>
          </w:p>
        </w:tc>
      </w:tr>
      <w:tr w:rsidR="00926917" w:rsidRPr="00FD6B93" w14:paraId="0AD40EE4" w14:textId="77777777" w:rsidTr="00FB6879">
        <w:tc>
          <w:tcPr>
            <w:tcW w:w="567" w:type="dxa"/>
          </w:tcPr>
          <w:p w14:paraId="5488F80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5A01F0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2E7B3797" w14:textId="77777777" w:rsidTr="00FB6879">
        <w:tc>
          <w:tcPr>
            <w:tcW w:w="567" w:type="dxa"/>
          </w:tcPr>
          <w:p w14:paraId="044BFA2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82</w:t>
            </w:r>
          </w:p>
        </w:tc>
        <w:tc>
          <w:tcPr>
            <w:tcW w:w="9923" w:type="dxa"/>
            <w:gridSpan w:val="2"/>
          </w:tcPr>
          <w:p w14:paraId="71C85BEB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bsolyu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r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ism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ar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biliy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Re=1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V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/m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‘lgan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mperatur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 (K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 σ=5.67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Vt/(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·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926917" w:rsidRPr="00FD6B93" w14:paraId="778935CE" w14:textId="77777777" w:rsidTr="00FB6879">
        <w:tc>
          <w:tcPr>
            <w:tcW w:w="567" w:type="dxa"/>
          </w:tcPr>
          <w:p w14:paraId="481061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3766A30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48</w:t>
            </w:r>
          </w:p>
        </w:tc>
      </w:tr>
      <w:tr w:rsidR="00926917" w:rsidRPr="00FD6B93" w14:paraId="4DC3809E" w14:textId="77777777" w:rsidTr="00FB6879">
        <w:tc>
          <w:tcPr>
            <w:tcW w:w="567" w:type="dxa"/>
          </w:tcPr>
          <w:p w14:paraId="65E2201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2EF6D12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48</w:t>
            </w:r>
          </w:p>
        </w:tc>
      </w:tr>
      <w:tr w:rsidR="00926917" w:rsidRPr="00FD6B93" w14:paraId="586D392B" w14:textId="77777777" w:rsidTr="00FB6879">
        <w:tc>
          <w:tcPr>
            <w:tcW w:w="567" w:type="dxa"/>
          </w:tcPr>
          <w:p w14:paraId="6029FBF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45B5543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648</w:t>
            </w:r>
          </w:p>
        </w:tc>
      </w:tr>
      <w:tr w:rsidR="00926917" w:rsidRPr="00FD6B93" w14:paraId="3E204096" w14:textId="77777777" w:rsidTr="00FB6879">
        <w:tc>
          <w:tcPr>
            <w:tcW w:w="567" w:type="dxa"/>
          </w:tcPr>
          <w:p w14:paraId="7137096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676F912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48</w:t>
            </w:r>
          </w:p>
        </w:tc>
      </w:tr>
      <w:tr w:rsidR="00926917" w:rsidRPr="00FD6B93" w14:paraId="02A77465" w14:textId="77777777" w:rsidTr="00FB6879">
        <w:tc>
          <w:tcPr>
            <w:tcW w:w="567" w:type="dxa"/>
          </w:tcPr>
          <w:p w14:paraId="765A95E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C35AFD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4E9B97F0" w14:textId="77777777" w:rsidTr="00FB6879">
        <w:tc>
          <w:tcPr>
            <w:tcW w:w="567" w:type="dxa"/>
          </w:tcPr>
          <w:p w14:paraId="6D28FD6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83</w:t>
            </w:r>
          </w:p>
        </w:tc>
        <w:tc>
          <w:tcPr>
            <w:tcW w:w="9923" w:type="dxa"/>
            <w:gridSpan w:val="2"/>
          </w:tcPr>
          <w:p w14:paraId="588DAFBC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bsolyu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r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is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um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eastAsia="SymbolMT" w:hAnsi="Times New Roman"/>
                <w:sz w:val="28"/>
                <w:szCs w:val="28"/>
              </w:rPr>
              <w:t>λ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0.6 µ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k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g‘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Jis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mperatur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(b=2.90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·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 w:rsidR="00926917" w:rsidRPr="00FD6B93" w14:paraId="15EE8E0B" w14:textId="77777777" w:rsidTr="00FB6879">
        <w:tc>
          <w:tcPr>
            <w:tcW w:w="567" w:type="dxa"/>
          </w:tcPr>
          <w:p w14:paraId="4220A77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9C5021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4800 К</w:t>
            </w:r>
          </w:p>
        </w:tc>
      </w:tr>
      <w:tr w:rsidR="00926917" w:rsidRPr="00FD6B93" w14:paraId="07546A59" w14:textId="77777777" w:rsidTr="00FB6879">
        <w:tc>
          <w:tcPr>
            <w:tcW w:w="567" w:type="dxa"/>
          </w:tcPr>
          <w:p w14:paraId="7BCBF35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A443FE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740 К</w:t>
            </w:r>
          </w:p>
        </w:tc>
      </w:tr>
      <w:tr w:rsidR="00926917" w:rsidRPr="00FD6B93" w14:paraId="75A1BB90" w14:textId="77777777" w:rsidTr="00FB6879">
        <w:tc>
          <w:tcPr>
            <w:tcW w:w="567" w:type="dxa"/>
          </w:tcPr>
          <w:p w14:paraId="4C807B4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7805127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3500 К</w:t>
            </w:r>
          </w:p>
        </w:tc>
      </w:tr>
      <w:tr w:rsidR="00926917" w:rsidRPr="00FD6B93" w14:paraId="2C768531" w14:textId="77777777" w:rsidTr="00FB6879">
        <w:tc>
          <w:tcPr>
            <w:tcW w:w="567" w:type="dxa"/>
          </w:tcPr>
          <w:p w14:paraId="58A571D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E0CCF3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2300 К</w:t>
            </w:r>
          </w:p>
        </w:tc>
      </w:tr>
      <w:tr w:rsidR="00926917" w:rsidRPr="00FD6B93" w14:paraId="2B3ECFA9" w14:textId="77777777" w:rsidTr="00FB6879">
        <w:tc>
          <w:tcPr>
            <w:tcW w:w="567" w:type="dxa"/>
          </w:tcPr>
          <w:p w14:paraId="59E0673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0E48E9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5F69AF13" w14:textId="77777777" w:rsidTr="00FB6879">
        <w:tc>
          <w:tcPr>
            <w:tcW w:w="567" w:type="dxa"/>
          </w:tcPr>
          <w:p w14:paraId="23B13E9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84</w:t>
            </w:r>
          </w:p>
        </w:tc>
        <w:tc>
          <w:tcPr>
            <w:tcW w:w="9923" w:type="dxa"/>
            <w:gridSpan w:val="2"/>
          </w:tcPr>
          <w:p w14:paraId="61BB0989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bsolyu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r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ism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integral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vv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5.67</w:t>
            </w:r>
            <w:r w:rsidRPr="00FD6B93">
              <w:rPr>
                <w:rFonts w:ascii="Cambria Math" w:eastAsia="SymbolMT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 xml:space="preserve">7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Vt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um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g‘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eastAsia="SymbolMT" w:hAnsi="Times New Roman"/>
                <w:sz w:val="28"/>
                <w:szCs w:val="28"/>
              </w:rPr>
              <w:t>λ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 0.50 µm g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Nu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ar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irt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z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(m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) (σ=5.67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Vt/(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·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: b=2.90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·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 w:rsidR="00926917" w:rsidRPr="00FD6B93" w14:paraId="54AAC3B5" w14:textId="77777777" w:rsidTr="00FB6879">
        <w:tc>
          <w:tcPr>
            <w:tcW w:w="567" w:type="dxa"/>
          </w:tcPr>
          <w:p w14:paraId="746E51B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742470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.67</w:t>
            </w:r>
          </w:p>
        </w:tc>
      </w:tr>
      <w:tr w:rsidR="00926917" w:rsidRPr="00FD6B93" w14:paraId="0E507F58" w14:textId="77777777" w:rsidTr="00FB6879">
        <w:tc>
          <w:tcPr>
            <w:tcW w:w="567" w:type="dxa"/>
          </w:tcPr>
          <w:p w14:paraId="3622E8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43E1FA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.835</w:t>
            </w:r>
          </w:p>
        </w:tc>
      </w:tr>
      <w:tr w:rsidR="00926917" w:rsidRPr="00FD6B93" w14:paraId="238410E1" w14:textId="77777777" w:rsidTr="00FB6879">
        <w:tc>
          <w:tcPr>
            <w:tcW w:w="567" w:type="dxa"/>
          </w:tcPr>
          <w:p w14:paraId="4131FF4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61A218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1.34</w:t>
            </w:r>
          </w:p>
        </w:tc>
      </w:tr>
      <w:tr w:rsidR="00926917" w:rsidRPr="00FD6B93" w14:paraId="228A8D87" w14:textId="77777777" w:rsidTr="00FB6879">
        <w:tc>
          <w:tcPr>
            <w:tcW w:w="567" w:type="dxa"/>
          </w:tcPr>
          <w:p w14:paraId="1C88585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5B2AC5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0.88</w:t>
            </w:r>
          </w:p>
        </w:tc>
      </w:tr>
      <w:tr w:rsidR="00926917" w:rsidRPr="00FD6B93" w14:paraId="0CBCD588" w14:textId="77777777" w:rsidTr="00FB6879">
        <w:tc>
          <w:tcPr>
            <w:tcW w:w="567" w:type="dxa"/>
          </w:tcPr>
          <w:p w14:paraId="38643A8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8270A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043D0344" w14:textId="77777777" w:rsidTr="00FB6879">
        <w:tc>
          <w:tcPr>
            <w:tcW w:w="567" w:type="dxa"/>
          </w:tcPr>
          <w:p w14:paraId="43587CC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85</w:t>
            </w:r>
          </w:p>
        </w:tc>
        <w:tc>
          <w:tcPr>
            <w:tcW w:w="9923" w:type="dxa"/>
            <w:gridSpan w:val="2"/>
          </w:tcPr>
          <w:p w14:paraId="34B7A4E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s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inc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r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sas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u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e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e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r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 e=1,6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1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C, m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9,1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1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kg.</w:t>
            </w:r>
          </w:p>
        </w:tc>
      </w:tr>
      <w:tr w:rsidR="00926917" w:rsidRPr="00FD6B93" w14:paraId="332F1AA0" w14:textId="77777777" w:rsidTr="00FB6879">
        <w:tc>
          <w:tcPr>
            <w:tcW w:w="567" w:type="dxa"/>
          </w:tcPr>
          <w:p w14:paraId="33B2EBA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207E02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,24</w:t>
            </w:r>
          </w:p>
        </w:tc>
      </w:tr>
      <w:tr w:rsidR="00926917" w:rsidRPr="00FD6B93" w14:paraId="63A500BD" w14:textId="77777777" w:rsidTr="00FB6879">
        <w:tc>
          <w:tcPr>
            <w:tcW w:w="567" w:type="dxa"/>
          </w:tcPr>
          <w:p w14:paraId="311D39A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93A7B9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,44</w:t>
            </w:r>
          </w:p>
        </w:tc>
      </w:tr>
      <w:tr w:rsidR="00926917" w:rsidRPr="00FD6B93" w14:paraId="38364204" w14:textId="77777777" w:rsidTr="00FB6879">
        <w:tc>
          <w:tcPr>
            <w:tcW w:w="567" w:type="dxa"/>
          </w:tcPr>
          <w:p w14:paraId="4C1A302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3B6D5D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0,51</w:t>
            </w:r>
          </w:p>
        </w:tc>
      </w:tr>
      <w:tr w:rsidR="00926917" w:rsidRPr="00FD6B93" w14:paraId="24D7F5EC" w14:textId="77777777" w:rsidTr="00FB6879">
        <w:tc>
          <w:tcPr>
            <w:tcW w:w="567" w:type="dxa"/>
          </w:tcPr>
          <w:p w14:paraId="148F740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E635C4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,61</w:t>
            </w:r>
          </w:p>
        </w:tc>
      </w:tr>
      <w:tr w:rsidR="00926917" w:rsidRPr="00FD6B93" w14:paraId="0254BD06" w14:textId="77777777" w:rsidTr="00FB6879">
        <w:tc>
          <w:tcPr>
            <w:tcW w:w="567" w:type="dxa"/>
          </w:tcPr>
          <w:p w14:paraId="0C02285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49D16D2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0531A965" w14:textId="77777777" w:rsidTr="00FB6879">
        <w:tc>
          <w:tcPr>
            <w:tcW w:w="567" w:type="dxa"/>
          </w:tcPr>
          <w:p w14:paraId="07E4327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186</w:t>
            </w:r>
          </w:p>
        </w:tc>
        <w:tc>
          <w:tcPr>
            <w:tcW w:w="9923" w:type="dxa"/>
            <w:gridSpan w:val="2"/>
          </w:tcPr>
          <w:p w14:paraId="587114A3" w14:textId="77777777" w:rsidR="00926917" w:rsidRPr="00FD6B93" w:rsidRDefault="00926917" w:rsidP="00FB687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islorod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tom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onlashtir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4 eV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aru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onlashtiruvc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p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2748D343" w14:textId="77777777" w:rsidTr="00FB6879">
        <w:tc>
          <w:tcPr>
            <w:tcW w:w="567" w:type="dxa"/>
          </w:tcPr>
          <w:p w14:paraId="5D3C395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A71B5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4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5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z</w:t>
            </w:r>
          </w:p>
        </w:tc>
      </w:tr>
      <w:tr w:rsidR="00926917" w:rsidRPr="00FD6B93" w14:paraId="42360A0F" w14:textId="77777777" w:rsidTr="00FB6879">
        <w:tc>
          <w:tcPr>
            <w:tcW w:w="567" w:type="dxa"/>
          </w:tcPr>
          <w:p w14:paraId="2FDD769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E1AB8F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3,4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15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 Hz</w:t>
            </w:r>
          </w:p>
        </w:tc>
      </w:tr>
      <w:tr w:rsidR="00926917" w:rsidRPr="00FD6B93" w14:paraId="6115B751" w14:textId="77777777" w:rsidTr="00FB6879">
        <w:tc>
          <w:tcPr>
            <w:tcW w:w="567" w:type="dxa"/>
          </w:tcPr>
          <w:p w14:paraId="2E2CBBB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52B16C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6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Hz</w:t>
            </w:r>
          </w:p>
        </w:tc>
      </w:tr>
      <w:tr w:rsidR="00926917" w:rsidRPr="00FD6B93" w14:paraId="3F0141F4" w14:textId="77777777" w:rsidTr="00FB6879">
        <w:tc>
          <w:tcPr>
            <w:tcW w:w="567" w:type="dxa"/>
          </w:tcPr>
          <w:p w14:paraId="1926954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7839085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7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5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Hz</w:t>
            </w:r>
          </w:p>
        </w:tc>
      </w:tr>
      <w:tr w:rsidR="00926917" w:rsidRPr="00FD6B93" w14:paraId="5B1A60C0" w14:textId="77777777" w:rsidTr="00FB6879">
        <w:tc>
          <w:tcPr>
            <w:tcW w:w="567" w:type="dxa"/>
          </w:tcPr>
          <w:p w14:paraId="2E4BF36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2C56E0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14C92AF4" w14:textId="77777777" w:rsidTr="00FB6879">
        <w:tc>
          <w:tcPr>
            <w:tcW w:w="567" w:type="dxa"/>
          </w:tcPr>
          <w:p w14:paraId="1DFE82A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87</w:t>
            </w:r>
          </w:p>
        </w:tc>
        <w:tc>
          <w:tcPr>
            <w:tcW w:w="9923" w:type="dxa"/>
            <w:gridSpan w:val="2"/>
          </w:tcPr>
          <w:p w14:paraId="47E7703A" w14:textId="77777777" w:rsidR="00926917" w:rsidRPr="00FD6B93" w:rsidRDefault="00926917" w:rsidP="00FB687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bsolyu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r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ism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biliy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6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otab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shir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rmodinam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mperaturas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e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rt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shir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ra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2FADAEF7" w14:textId="77777777" w:rsidTr="00FB6879">
        <w:tc>
          <w:tcPr>
            <w:tcW w:w="567" w:type="dxa"/>
          </w:tcPr>
          <w:p w14:paraId="048189D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892B81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2</w:t>
            </w:r>
          </w:p>
        </w:tc>
      </w:tr>
      <w:tr w:rsidR="00926917" w:rsidRPr="00FD6B93" w14:paraId="0066A1FF" w14:textId="77777777" w:rsidTr="00FB6879">
        <w:tc>
          <w:tcPr>
            <w:tcW w:w="567" w:type="dxa"/>
          </w:tcPr>
          <w:p w14:paraId="351DF46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935CF8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926917" w:rsidRPr="00FD6B93" w14:paraId="59A2A08D" w14:textId="77777777" w:rsidTr="00FB6879">
        <w:tc>
          <w:tcPr>
            <w:tcW w:w="567" w:type="dxa"/>
          </w:tcPr>
          <w:p w14:paraId="7C6159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DA40D6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926917" w:rsidRPr="00FD6B93" w14:paraId="17CD4E7C" w14:textId="77777777" w:rsidTr="00FB6879">
        <w:tc>
          <w:tcPr>
            <w:tcW w:w="567" w:type="dxa"/>
          </w:tcPr>
          <w:p w14:paraId="4EF6184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20EAB4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6</w:t>
            </w:r>
          </w:p>
        </w:tc>
      </w:tr>
      <w:tr w:rsidR="00926917" w:rsidRPr="00FD6B93" w14:paraId="312B1748" w14:textId="77777777" w:rsidTr="00FB6879">
        <w:tc>
          <w:tcPr>
            <w:tcW w:w="567" w:type="dxa"/>
          </w:tcPr>
          <w:p w14:paraId="3A48AB6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10E4B61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283044"/>
                <w:sz w:val="28"/>
                <w:szCs w:val="28"/>
                <w:lang w:val="uz-Cyrl-UZ"/>
              </w:rPr>
            </w:pPr>
          </w:p>
        </w:tc>
      </w:tr>
      <w:tr w:rsidR="00926917" w:rsidRPr="004E383C" w14:paraId="10CA12F8" w14:textId="77777777" w:rsidTr="00FB6879">
        <w:tc>
          <w:tcPr>
            <w:tcW w:w="567" w:type="dxa"/>
          </w:tcPr>
          <w:p w14:paraId="5D28E71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88</w:t>
            </w:r>
          </w:p>
        </w:tc>
        <w:tc>
          <w:tcPr>
            <w:tcW w:w="9923" w:type="dxa"/>
            <w:gridSpan w:val="2"/>
          </w:tcPr>
          <w:p w14:paraId="05365791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uvv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0 W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lazer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ekund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0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ar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µm).</w:t>
            </w:r>
          </w:p>
        </w:tc>
      </w:tr>
      <w:tr w:rsidR="00926917" w:rsidRPr="00FD6B93" w14:paraId="1077EBED" w14:textId="77777777" w:rsidTr="00FB6879">
        <w:tc>
          <w:tcPr>
            <w:tcW w:w="567" w:type="dxa"/>
          </w:tcPr>
          <w:p w14:paraId="33467DE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3258B72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,2</w:t>
            </w:r>
          </w:p>
        </w:tc>
      </w:tr>
      <w:tr w:rsidR="00926917" w:rsidRPr="00FD6B93" w14:paraId="47DEF14A" w14:textId="77777777" w:rsidTr="00FB6879">
        <w:tc>
          <w:tcPr>
            <w:tcW w:w="567" w:type="dxa"/>
          </w:tcPr>
          <w:p w14:paraId="63A2ADE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2F54ED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0,99</w:t>
            </w:r>
          </w:p>
        </w:tc>
      </w:tr>
      <w:tr w:rsidR="00926917" w:rsidRPr="00FD6B93" w14:paraId="209A9700" w14:textId="77777777" w:rsidTr="00FB6879">
        <w:tc>
          <w:tcPr>
            <w:tcW w:w="567" w:type="dxa"/>
          </w:tcPr>
          <w:p w14:paraId="4EDB738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3EC057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,88</w:t>
            </w:r>
          </w:p>
        </w:tc>
      </w:tr>
      <w:tr w:rsidR="00926917" w:rsidRPr="00FD6B93" w14:paraId="054DAA01" w14:textId="77777777" w:rsidTr="00FB6879">
        <w:tc>
          <w:tcPr>
            <w:tcW w:w="567" w:type="dxa"/>
          </w:tcPr>
          <w:p w14:paraId="659F9CA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748F78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0,2</w:t>
            </w:r>
          </w:p>
        </w:tc>
      </w:tr>
      <w:tr w:rsidR="00926917" w:rsidRPr="00FD6B93" w14:paraId="631FD944" w14:textId="77777777" w:rsidTr="00FB6879">
        <w:tc>
          <w:tcPr>
            <w:tcW w:w="567" w:type="dxa"/>
          </w:tcPr>
          <w:p w14:paraId="0F7F8A4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2AE9B70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4299F6F1" w14:textId="77777777" w:rsidTr="00FB6879">
        <w:tc>
          <w:tcPr>
            <w:tcW w:w="567" w:type="dxa"/>
          </w:tcPr>
          <w:p w14:paraId="57DEEF5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89</w:t>
            </w:r>
          </w:p>
        </w:tc>
        <w:tc>
          <w:tcPr>
            <w:tcW w:w="9923" w:type="dxa"/>
            <w:gridSpan w:val="2"/>
          </w:tcPr>
          <w:p w14:paraId="1E912DE2" w14:textId="77777777" w:rsidR="00926917" w:rsidRPr="00FD6B93" w:rsidRDefault="00926917" w:rsidP="00FB687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raytiri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har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300 K dan T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293 K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gach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viy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e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itilgan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pekt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ichligi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um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‘g‘r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adi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ch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‘zgar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?</w:t>
            </w:r>
          </w:p>
        </w:tc>
      </w:tr>
      <w:tr w:rsidR="00926917" w:rsidRPr="00FD6B93" w14:paraId="4A9E21F2" w14:textId="77777777" w:rsidTr="00FB6879">
        <w:tc>
          <w:tcPr>
            <w:tcW w:w="567" w:type="dxa"/>
          </w:tcPr>
          <w:p w14:paraId="27A34C1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3EAB3F0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,6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6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5EB70A2F" w14:textId="77777777" w:rsidTr="00FB6879">
        <w:tc>
          <w:tcPr>
            <w:tcW w:w="567" w:type="dxa"/>
          </w:tcPr>
          <w:p w14:paraId="2F892D6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3C9FEF9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8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7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2A948963" w14:textId="77777777" w:rsidTr="00FB6879">
        <w:tc>
          <w:tcPr>
            <w:tcW w:w="567" w:type="dxa"/>
          </w:tcPr>
          <w:p w14:paraId="2F0E8BD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C18482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9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604BF376" w14:textId="77777777" w:rsidTr="00FB6879">
        <w:tc>
          <w:tcPr>
            <w:tcW w:w="567" w:type="dxa"/>
          </w:tcPr>
          <w:p w14:paraId="1F675B8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5B30201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,3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 xml:space="preserve">-7 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m</w:t>
            </w:r>
          </w:p>
        </w:tc>
      </w:tr>
      <w:tr w:rsidR="00926917" w:rsidRPr="00FD6B93" w14:paraId="4D504C3F" w14:textId="77777777" w:rsidTr="00FB6879">
        <w:tc>
          <w:tcPr>
            <w:tcW w:w="567" w:type="dxa"/>
          </w:tcPr>
          <w:p w14:paraId="5CC7DF4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ACE098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FD6B93" w14:paraId="6242F200" w14:textId="77777777" w:rsidTr="00FB6879">
        <w:tc>
          <w:tcPr>
            <w:tcW w:w="567" w:type="dxa"/>
          </w:tcPr>
          <w:p w14:paraId="1C89DC6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0</w:t>
            </w:r>
          </w:p>
        </w:tc>
        <w:tc>
          <w:tcPr>
            <w:tcW w:w="9923" w:type="dxa"/>
            <w:gridSpan w:val="2"/>
          </w:tcPr>
          <w:p w14:paraId="6FD89116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si 4,5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’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’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ss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kg). (h=6,63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·s)</w:t>
            </w:r>
          </w:p>
        </w:tc>
      </w:tr>
      <w:tr w:rsidR="00926917" w:rsidRPr="00FD6B93" w14:paraId="02098002" w14:textId="77777777" w:rsidTr="00FB6879">
        <w:tc>
          <w:tcPr>
            <w:tcW w:w="567" w:type="dxa"/>
          </w:tcPr>
          <w:p w14:paraId="3D4AD15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A4D49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,62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6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0CB4B31B" w14:textId="77777777" w:rsidTr="00FB6879">
        <w:tc>
          <w:tcPr>
            <w:tcW w:w="567" w:type="dxa"/>
          </w:tcPr>
          <w:p w14:paraId="41806B5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6A4008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,53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6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68D52F2F" w14:textId="77777777" w:rsidTr="00FB6879">
        <w:tc>
          <w:tcPr>
            <w:tcW w:w="567" w:type="dxa"/>
          </w:tcPr>
          <w:p w14:paraId="0B47BCB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A1EC0B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3·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6</w:t>
            </w:r>
          </w:p>
        </w:tc>
      </w:tr>
      <w:tr w:rsidR="00926917" w:rsidRPr="00FD6B93" w14:paraId="1FE8AE91" w14:textId="77777777" w:rsidTr="00FB6879">
        <w:tc>
          <w:tcPr>
            <w:tcW w:w="567" w:type="dxa"/>
          </w:tcPr>
          <w:p w14:paraId="5580091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BE8E01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3,3·1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-36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</w:tr>
      <w:tr w:rsidR="00926917" w:rsidRPr="00FD6B93" w14:paraId="2D6A2A37" w14:textId="77777777" w:rsidTr="00FB6879">
        <w:tc>
          <w:tcPr>
            <w:tcW w:w="567" w:type="dxa"/>
          </w:tcPr>
          <w:p w14:paraId="3C7DA1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de-DE"/>
              </w:rPr>
            </w:pPr>
          </w:p>
        </w:tc>
        <w:tc>
          <w:tcPr>
            <w:tcW w:w="9923" w:type="dxa"/>
            <w:gridSpan w:val="2"/>
          </w:tcPr>
          <w:p w14:paraId="3AAD823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de-DE"/>
              </w:rPr>
            </w:pPr>
          </w:p>
        </w:tc>
      </w:tr>
      <w:tr w:rsidR="00926917" w:rsidRPr="004E383C" w14:paraId="7E26AE4A" w14:textId="77777777" w:rsidTr="00FB6879">
        <w:tc>
          <w:tcPr>
            <w:tcW w:w="567" w:type="dxa"/>
          </w:tcPr>
          <w:p w14:paraId="5CE2417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1</w:t>
            </w:r>
          </w:p>
        </w:tc>
        <w:tc>
          <w:tcPr>
            <w:tcW w:w="9923" w:type="dxa"/>
            <w:gridSpan w:val="2"/>
          </w:tcPr>
          <w:p w14:paraId="6EF668FD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Qor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ism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ituvcha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R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e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10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V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/m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adi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rora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K).</w:t>
            </w:r>
          </w:p>
        </w:tc>
      </w:tr>
      <w:tr w:rsidR="00926917" w:rsidRPr="00FD6B93" w14:paraId="09CB43B3" w14:textId="77777777" w:rsidTr="00FB6879">
        <w:tc>
          <w:tcPr>
            <w:tcW w:w="567" w:type="dxa"/>
          </w:tcPr>
          <w:p w14:paraId="2CF93AC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051B6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08</w:t>
            </w:r>
          </w:p>
        </w:tc>
      </w:tr>
      <w:tr w:rsidR="00926917" w:rsidRPr="00FD6B93" w14:paraId="716E6059" w14:textId="77777777" w:rsidTr="00FB6879">
        <w:tc>
          <w:tcPr>
            <w:tcW w:w="567" w:type="dxa"/>
          </w:tcPr>
          <w:p w14:paraId="55F0E59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15A4E19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648</w:t>
            </w:r>
          </w:p>
        </w:tc>
      </w:tr>
      <w:tr w:rsidR="00926917" w:rsidRPr="00FD6B93" w14:paraId="29D5FB54" w14:textId="77777777" w:rsidTr="00FB6879">
        <w:tc>
          <w:tcPr>
            <w:tcW w:w="567" w:type="dxa"/>
          </w:tcPr>
          <w:p w14:paraId="32732D0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0792E7D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700</w:t>
            </w:r>
          </w:p>
        </w:tc>
      </w:tr>
      <w:tr w:rsidR="00926917" w:rsidRPr="00FD6B93" w14:paraId="1D74DCB9" w14:textId="77777777" w:rsidTr="00FB6879">
        <w:tc>
          <w:tcPr>
            <w:tcW w:w="567" w:type="dxa"/>
          </w:tcPr>
          <w:p w14:paraId="11178A8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F2A1BA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535</w:t>
            </w:r>
          </w:p>
        </w:tc>
      </w:tr>
      <w:tr w:rsidR="00926917" w:rsidRPr="00FD6B93" w14:paraId="550EA842" w14:textId="77777777" w:rsidTr="00FB6879">
        <w:tc>
          <w:tcPr>
            <w:tcW w:w="567" w:type="dxa"/>
          </w:tcPr>
          <w:p w14:paraId="274458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3F1246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131C38DD" w14:textId="77777777" w:rsidTr="00FB6879">
        <w:tc>
          <w:tcPr>
            <w:tcW w:w="567" w:type="dxa"/>
          </w:tcPr>
          <w:p w14:paraId="2E59DD3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9923" w:type="dxa"/>
            <w:gridSpan w:val="2"/>
          </w:tcPr>
          <w:p w14:paraId="48878C3F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 xml:space="preserve">Agar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ech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rorat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=1200 K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uz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S=8 cm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rit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ech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tuynigi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t=1 min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vaqt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chiladi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W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kJ).</w:t>
            </w:r>
          </w:p>
        </w:tc>
      </w:tr>
      <w:tr w:rsidR="00926917" w:rsidRPr="00FD6B93" w14:paraId="756D1E4D" w14:textId="77777777" w:rsidTr="00FB6879">
        <w:tc>
          <w:tcPr>
            <w:tcW w:w="567" w:type="dxa"/>
          </w:tcPr>
          <w:p w14:paraId="3CBE1FF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A</w:t>
            </w:r>
          </w:p>
        </w:tc>
        <w:tc>
          <w:tcPr>
            <w:tcW w:w="9923" w:type="dxa"/>
            <w:gridSpan w:val="2"/>
          </w:tcPr>
          <w:p w14:paraId="64DC607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7</w:t>
            </w:r>
          </w:p>
        </w:tc>
      </w:tr>
      <w:tr w:rsidR="00926917" w:rsidRPr="00FD6B93" w14:paraId="194C75BD" w14:textId="77777777" w:rsidTr="00FB6879">
        <w:tc>
          <w:tcPr>
            <w:tcW w:w="567" w:type="dxa"/>
          </w:tcPr>
          <w:p w14:paraId="763059D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37F3A6A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</w:p>
        </w:tc>
      </w:tr>
      <w:tr w:rsidR="00926917" w:rsidRPr="00FD6B93" w14:paraId="490E201E" w14:textId="77777777" w:rsidTr="00FB6879">
        <w:tc>
          <w:tcPr>
            <w:tcW w:w="567" w:type="dxa"/>
          </w:tcPr>
          <w:p w14:paraId="254D81D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297A049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33</w:t>
            </w:r>
          </w:p>
        </w:tc>
      </w:tr>
      <w:tr w:rsidR="00926917" w:rsidRPr="00FD6B93" w14:paraId="7DCD360C" w14:textId="77777777" w:rsidTr="00FB6879">
        <w:tc>
          <w:tcPr>
            <w:tcW w:w="567" w:type="dxa"/>
          </w:tcPr>
          <w:p w14:paraId="3DF2F8E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2D42FC1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3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65</w:t>
            </w:r>
          </w:p>
        </w:tc>
      </w:tr>
      <w:tr w:rsidR="00926917" w:rsidRPr="00FD6B93" w14:paraId="443F4D88" w14:textId="77777777" w:rsidTr="00FB6879">
        <w:tc>
          <w:tcPr>
            <w:tcW w:w="567" w:type="dxa"/>
          </w:tcPr>
          <w:p w14:paraId="449F5FB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1271AE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</w:p>
        </w:tc>
      </w:tr>
      <w:tr w:rsidR="00926917" w:rsidRPr="004E383C" w14:paraId="006925A0" w14:textId="77777777" w:rsidTr="00FB6879">
        <w:tc>
          <w:tcPr>
            <w:tcW w:w="567" w:type="dxa"/>
          </w:tcPr>
          <w:p w14:paraId="4B8E36C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3</w:t>
            </w:r>
          </w:p>
        </w:tc>
        <w:tc>
          <w:tcPr>
            <w:tcW w:w="9923" w:type="dxa"/>
            <w:gridSpan w:val="2"/>
          </w:tcPr>
          <w:p w14:paraId="29D8E22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=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o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C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arorat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or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ism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e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ituvcha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pektr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zichlig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um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M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λ,T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 xml:space="preserve">max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`lg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s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el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µm?</w:t>
            </w:r>
          </w:p>
        </w:tc>
      </w:tr>
      <w:tr w:rsidR="00926917" w:rsidRPr="00FD6B93" w14:paraId="5DC78888" w14:textId="77777777" w:rsidTr="00FB6879">
        <w:tc>
          <w:tcPr>
            <w:tcW w:w="567" w:type="dxa"/>
          </w:tcPr>
          <w:p w14:paraId="5CD51FB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772EE9A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10,6</w:t>
            </w:r>
          </w:p>
        </w:tc>
      </w:tr>
      <w:tr w:rsidR="00926917" w:rsidRPr="00FD6B93" w14:paraId="6F08741A" w14:textId="77777777" w:rsidTr="00FB6879">
        <w:tc>
          <w:tcPr>
            <w:tcW w:w="567" w:type="dxa"/>
          </w:tcPr>
          <w:p w14:paraId="4ACDBED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521E49F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9,4</w:t>
            </w:r>
          </w:p>
        </w:tc>
      </w:tr>
      <w:tr w:rsidR="00926917" w:rsidRPr="00FD6B93" w14:paraId="287087E7" w14:textId="77777777" w:rsidTr="00FB6879">
        <w:tc>
          <w:tcPr>
            <w:tcW w:w="567" w:type="dxa"/>
          </w:tcPr>
          <w:p w14:paraId="325AEE7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57A85E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7,8</w:t>
            </w:r>
          </w:p>
        </w:tc>
      </w:tr>
      <w:tr w:rsidR="00926917" w:rsidRPr="00FD6B93" w14:paraId="628CECA5" w14:textId="77777777" w:rsidTr="00FB6879">
        <w:tc>
          <w:tcPr>
            <w:tcW w:w="567" w:type="dxa"/>
          </w:tcPr>
          <w:p w14:paraId="001A623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0F37964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6,6</w:t>
            </w:r>
          </w:p>
        </w:tc>
      </w:tr>
      <w:tr w:rsidR="00926917" w:rsidRPr="00FD6B93" w14:paraId="6BAA95B6" w14:textId="77777777" w:rsidTr="00FB6879">
        <w:tc>
          <w:tcPr>
            <w:tcW w:w="567" w:type="dxa"/>
          </w:tcPr>
          <w:p w14:paraId="535F6FC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0F4F2E2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3F3FEF54" w14:textId="77777777" w:rsidTr="00FB6879">
        <w:tc>
          <w:tcPr>
            <w:tcW w:w="567" w:type="dxa"/>
          </w:tcPr>
          <w:p w14:paraId="0A3E578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4</w:t>
            </w:r>
          </w:p>
        </w:tc>
        <w:tc>
          <w:tcPr>
            <w:tcW w:w="9923" w:type="dxa"/>
            <w:gridSpan w:val="2"/>
          </w:tcPr>
          <w:p w14:paraId="14B001C0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atriy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ffekt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qizi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egar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ƛ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 xml:space="preserve">0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500 n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atriy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 h=6.63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.</w:t>
            </w:r>
          </w:p>
        </w:tc>
      </w:tr>
      <w:tr w:rsidR="00926917" w:rsidRPr="00FD6B93" w14:paraId="0C74AEAA" w14:textId="77777777" w:rsidTr="00FB6879">
        <w:tc>
          <w:tcPr>
            <w:tcW w:w="567" w:type="dxa"/>
          </w:tcPr>
          <w:p w14:paraId="12CD356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658723C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0,5 эВ</w:t>
            </w:r>
          </w:p>
        </w:tc>
      </w:tr>
      <w:tr w:rsidR="00926917" w:rsidRPr="00FD6B93" w14:paraId="4B6787BA" w14:textId="77777777" w:rsidTr="00FB6879">
        <w:tc>
          <w:tcPr>
            <w:tcW w:w="567" w:type="dxa"/>
          </w:tcPr>
          <w:p w14:paraId="735D5EA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0056E5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2,49 эВ</w:t>
            </w:r>
          </w:p>
        </w:tc>
      </w:tr>
      <w:tr w:rsidR="00926917" w:rsidRPr="00FD6B93" w14:paraId="31674276" w14:textId="77777777" w:rsidTr="00FB6879">
        <w:tc>
          <w:tcPr>
            <w:tcW w:w="567" w:type="dxa"/>
          </w:tcPr>
          <w:p w14:paraId="5DCECF4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1F28F1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1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3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эВ</w:t>
            </w:r>
          </w:p>
        </w:tc>
      </w:tr>
      <w:tr w:rsidR="00926917" w:rsidRPr="00FD6B93" w14:paraId="384ECBA5" w14:textId="77777777" w:rsidTr="00FB6879">
        <w:tc>
          <w:tcPr>
            <w:tcW w:w="567" w:type="dxa"/>
          </w:tcPr>
          <w:p w14:paraId="616D870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41E2E3E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,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49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эВ</w:t>
            </w:r>
          </w:p>
        </w:tc>
      </w:tr>
      <w:tr w:rsidR="00926917" w:rsidRPr="00FD6B93" w14:paraId="2EEC0B25" w14:textId="77777777" w:rsidTr="00FB6879">
        <w:tc>
          <w:tcPr>
            <w:tcW w:w="567" w:type="dxa"/>
          </w:tcPr>
          <w:p w14:paraId="41E75CE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3E3A2D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7B2BC087" w14:textId="77777777" w:rsidTr="00FB6879">
        <w:tc>
          <w:tcPr>
            <w:tcW w:w="567" w:type="dxa"/>
          </w:tcPr>
          <w:p w14:paraId="307464E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5</w:t>
            </w:r>
          </w:p>
        </w:tc>
        <w:tc>
          <w:tcPr>
            <w:tcW w:w="9923" w:type="dxa"/>
            <w:gridSpan w:val="2"/>
          </w:tcPr>
          <w:p w14:paraId="7C4EEEC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Rux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plastinka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’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λ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=220 n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onoxromat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ug`lik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ushad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ktor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m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/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).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=6.63</w:t>
            </w:r>
            <w:r w:rsidRPr="00FD6B93">
              <w:rPr>
                <w:rFonts w:ascii="Cambria Math" w:hAnsi="Cambria Math" w:cs="Cambria Math"/>
                <w:sz w:val="28"/>
                <w:szCs w:val="28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</w:rPr>
              <w:t>-34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J</w:t>
            </w:r>
            <w:r w:rsidRPr="00FD6B93">
              <w:rPr>
                <w:rFonts w:ascii="Cambria Math" w:hAnsi="Cambria Math" w:cs="Cambria Math"/>
                <w:sz w:val="28"/>
                <w:szCs w:val="28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26917" w:rsidRPr="00FD6B93" w14:paraId="552D0CAC" w14:textId="77777777" w:rsidTr="00FB6879">
        <w:tc>
          <w:tcPr>
            <w:tcW w:w="567" w:type="dxa"/>
          </w:tcPr>
          <w:p w14:paraId="5885F2B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25BCC06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440</w:t>
            </w:r>
          </w:p>
        </w:tc>
      </w:tr>
      <w:tr w:rsidR="00926917" w:rsidRPr="00FD6B93" w14:paraId="42D0DE5D" w14:textId="77777777" w:rsidTr="00FB6879">
        <w:tc>
          <w:tcPr>
            <w:tcW w:w="567" w:type="dxa"/>
          </w:tcPr>
          <w:p w14:paraId="3C4C0E9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4CD92E45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660</w:t>
            </w:r>
          </w:p>
        </w:tc>
      </w:tr>
      <w:tr w:rsidR="00926917" w:rsidRPr="00FD6B93" w14:paraId="11E34705" w14:textId="77777777" w:rsidTr="00FB6879">
        <w:tc>
          <w:tcPr>
            <w:tcW w:w="567" w:type="dxa"/>
          </w:tcPr>
          <w:p w14:paraId="61EF72B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3A0FF97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</w:rPr>
              <w:t>760</w:t>
            </w:r>
          </w:p>
        </w:tc>
      </w:tr>
      <w:tr w:rsidR="00926917" w:rsidRPr="00FD6B93" w14:paraId="7520834A" w14:textId="77777777" w:rsidTr="00FB6879">
        <w:tc>
          <w:tcPr>
            <w:tcW w:w="567" w:type="dxa"/>
          </w:tcPr>
          <w:p w14:paraId="5728420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E7A4E7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</w:rPr>
              <w:t>960</w:t>
            </w:r>
          </w:p>
        </w:tc>
      </w:tr>
      <w:tr w:rsidR="00926917" w:rsidRPr="00FD6B93" w14:paraId="21558594" w14:textId="77777777" w:rsidTr="00FB6879">
        <w:tc>
          <w:tcPr>
            <w:tcW w:w="567" w:type="dxa"/>
          </w:tcPr>
          <w:p w14:paraId="7B59B53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3B89678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6917" w:rsidRPr="004E383C" w14:paraId="42AF1A6D" w14:textId="77777777" w:rsidTr="00FB6879">
        <w:tc>
          <w:tcPr>
            <w:tcW w:w="567" w:type="dxa"/>
          </w:tcPr>
          <w:p w14:paraId="68F248F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6</w:t>
            </w:r>
          </w:p>
        </w:tc>
        <w:tc>
          <w:tcPr>
            <w:tcW w:w="9923" w:type="dxa"/>
            <w:gridSpan w:val="2"/>
          </w:tcPr>
          <w:p w14:paraId="31E53F03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mpul’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v=10 Mm/c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kk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mpul’sig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`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λ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77A7310D" w14:textId="77777777" w:rsidTr="00FB6879">
        <w:tc>
          <w:tcPr>
            <w:tcW w:w="567" w:type="dxa"/>
          </w:tcPr>
          <w:p w14:paraId="5295944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4F652E1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53 pm</w:t>
            </w:r>
          </w:p>
        </w:tc>
      </w:tr>
      <w:tr w:rsidR="00926917" w:rsidRPr="00FD6B93" w14:paraId="1842AA29" w14:textId="77777777" w:rsidTr="00FB6879">
        <w:tc>
          <w:tcPr>
            <w:tcW w:w="567" w:type="dxa"/>
          </w:tcPr>
          <w:p w14:paraId="6411BF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17DD1A3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3 pm</w:t>
            </w:r>
          </w:p>
        </w:tc>
      </w:tr>
      <w:tr w:rsidR="00926917" w:rsidRPr="00FD6B93" w14:paraId="0E6DCF73" w14:textId="77777777" w:rsidTr="00FB6879">
        <w:tc>
          <w:tcPr>
            <w:tcW w:w="567" w:type="dxa"/>
          </w:tcPr>
          <w:p w14:paraId="5086B0F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A411920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73 pm</w:t>
            </w:r>
          </w:p>
        </w:tc>
      </w:tr>
      <w:tr w:rsidR="00926917" w:rsidRPr="00FD6B93" w14:paraId="378B90B3" w14:textId="77777777" w:rsidTr="00FB6879">
        <w:tc>
          <w:tcPr>
            <w:tcW w:w="567" w:type="dxa"/>
          </w:tcPr>
          <w:p w14:paraId="25BC14B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B72A0B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86 pm</w:t>
            </w:r>
          </w:p>
        </w:tc>
      </w:tr>
      <w:tr w:rsidR="00926917" w:rsidRPr="00FD6B93" w14:paraId="0E90191F" w14:textId="77777777" w:rsidTr="00FB6879">
        <w:tc>
          <w:tcPr>
            <w:tcW w:w="567" w:type="dxa"/>
          </w:tcPr>
          <w:p w14:paraId="003AFA2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719C26F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4E383C" w14:paraId="174382CC" w14:textId="77777777" w:rsidTr="00FB6879">
        <w:tc>
          <w:tcPr>
            <w:tcW w:w="567" w:type="dxa"/>
          </w:tcPr>
          <w:p w14:paraId="4920631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7</w:t>
            </w:r>
          </w:p>
        </w:tc>
        <w:tc>
          <w:tcPr>
            <w:tcW w:w="9923" w:type="dxa"/>
            <w:gridSpan w:val="2"/>
          </w:tcPr>
          <w:p w14:paraId="7A868FB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gar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chilish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`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o`zgar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∆λ=3,62 pm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o`ls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rk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`qnash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ochil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urcha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θ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39FBA627" w14:textId="77777777" w:rsidTr="00FB6879">
        <w:tc>
          <w:tcPr>
            <w:tcW w:w="567" w:type="dxa"/>
          </w:tcPr>
          <w:p w14:paraId="13FD8B9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0E05A7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120</w:t>
            </w:r>
            <w:r w:rsidRPr="00FD6B93">
              <w:rPr>
                <w:rFonts w:ascii="Times New Roman" w:hAnsi="Times New Roman"/>
                <w:color w:val="FF0000"/>
                <w:sz w:val="28"/>
                <w:szCs w:val="28"/>
                <w:vertAlign w:val="superscript"/>
                <w:lang w:val="en-US"/>
              </w:rPr>
              <w:t>0</w:t>
            </w:r>
          </w:p>
        </w:tc>
      </w:tr>
      <w:tr w:rsidR="00926917" w:rsidRPr="00FD6B93" w14:paraId="1852D81E" w14:textId="77777777" w:rsidTr="00FB6879">
        <w:tc>
          <w:tcPr>
            <w:tcW w:w="567" w:type="dxa"/>
          </w:tcPr>
          <w:p w14:paraId="062209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62E578A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0</w:t>
            </w:r>
          </w:p>
        </w:tc>
      </w:tr>
      <w:tr w:rsidR="00926917" w:rsidRPr="00FD6B93" w14:paraId="1974E8DF" w14:textId="77777777" w:rsidTr="00FB6879">
        <w:tc>
          <w:tcPr>
            <w:tcW w:w="567" w:type="dxa"/>
          </w:tcPr>
          <w:p w14:paraId="3D39BFE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6B82F16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6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0</w:t>
            </w:r>
          </w:p>
        </w:tc>
      </w:tr>
      <w:tr w:rsidR="00926917" w:rsidRPr="00FD6B93" w14:paraId="3CC23207" w14:textId="77777777" w:rsidTr="00FB6879">
        <w:tc>
          <w:tcPr>
            <w:tcW w:w="567" w:type="dxa"/>
          </w:tcPr>
          <w:p w14:paraId="351679A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A4679FA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45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0</w:t>
            </w:r>
          </w:p>
        </w:tc>
      </w:tr>
      <w:tr w:rsidR="00926917" w:rsidRPr="00FD6B93" w14:paraId="42958AC7" w14:textId="77777777" w:rsidTr="00FB6879">
        <w:tc>
          <w:tcPr>
            <w:tcW w:w="567" w:type="dxa"/>
          </w:tcPr>
          <w:p w14:paraId="010617F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1D1A43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926917" w:rsidRPr="00FD6B93" w14:paraId="410AC6A1" w14:textId="77777777" w:rsidTr="00FB6879">
        <w:tc>
          <w:tcPr>
            <w:tcW w:w="567" w:type="dxa"/>
          </w:tcPr>
          <w:p w14:paraId="7DF9CD7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8</w:t>
            </w:r>
          </w:p>
        </w:tc>
        <w:tc>
          <w:tcPr>
            <w:tcW w:w="9923" w:type="dxa"/>
            <w:gridSpan w:val="2"/>
          </w:tcPr>
          <w:p w14:paraId="734BE12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Foton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`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λ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lektro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ompto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o`lq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zun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λ</w:t>
            </w:r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ga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n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energiyas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E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si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926917" w:rsidRPr="00FD6B93" w14:paraId="1417226B" w14:textId="77777777" w:rsidTr="00FB6879">
        <w:tc>
          <w:tcPr>
            <w:tcW w:w="567" w:type="dxa"/>
          </w:tcPr>
          <w:p w14:paraId="5572E06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3316FDE6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2.1 MeV</w:t>
            </w:r>
          </w:p>
        </w:tc>
      </w:tr>
      <w:tr w:rsidR="00926917" w:rsidRPr="00FD6B93" w14:paraId="1E1B06B1" w14:textId="77777777" w:rsidTr="00FB6879">
        <w:tc>
          <w:tcPr>
            <w:tcW w:w="567" w:type="dxa"/>
          </w:tcPr>
          <w:p w14:paraId="56902FBF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B</w:t>
            </w:r>
          </w:p>
        </w:tc>
        <w:tc>
          <w:tcPr>
            <w:tcW w:w="9923" w:type="dxa"/>
            <w:gridSpan w:val="2"/>
          </w:tcPr>
          <w:p w14:paraId="74849A29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.8 MeV</w:t>
            </w:r>
          </w:p>
        </w:tc>
      </w:tr>
      <w:tr w:rsidR="00926917" w:rsidRPr="00FD6B93" w14:paraId="7A129AAE" w14:textId="77777777" w:rsidTr="00FB6879">
        <w:tc>
          <w:tcPr>
            <w:tcW w:w="567" w:type="dxa"/>
          </w:tcPr>
          <w:p w14:paraId="0DDC681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B918E7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.3 MeV</w:t>
            </w:r>
          </w:p>
        </w:tc>
      </w:tr>
      <w:tr w:rsidR="00926917" w:rsidRPr="00FD6B93" w14:paraId="407937DC" w14:textId="77777777" w:rsidTr="00FB6879">
        <w:tc>
          <w:tcPr>
            <w:tcW w:w="567" w:type="dxa"/>
          </w:tcPr>
          <w:p w14:paraId="36C4FB4C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3DE976A4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0.511 MeV</w:t>
            </w:r>
          </w:p>
        </w:tc>
      </w:tr>
      <w:tr w:rsidR="00926917" w:rsidRPr="00FD6B93" w14:paraId="2BDA87C5" w14:textId="77777777" w:rsidTr="00FB6879">
        <w:tc>
          <w:tcPr>
            <w:tcW w:w="567" w:type="dxa"/>
          </w:tcPr>
          <w:p w14:paraId="0560DB4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3" w:type="dxa"/>
            <w:gridSpan w:val="2"/>
          </w:tcPr>
          <w:p w14:paraId="6FC9CD6B" w14:textId="77777777" w:rsidR="00926917" w:rsidRPr="00FD6B93" w:rsidRDefault="00926917" w:rsidP="00FB687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val="uz-Latn-UZ"/>
              </w:rPr>
            </w:pPr>
          </w:p>
        </w:tc>
      </w:tr>
      <w:tr w:rsidR="00926917" w:rsidRPr="004E383C" w14:paraId="69A7D76B" w14:textId="77777777" w:rsidTr="00FB6879">
        <w:tc>
          <w:tcPr>
            <w:tcW w:w="567" w:type="dxa"/>
          </w:tcPr>
          <w:p w14:paraId="79975AD1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99</w:t>
            </w:r>
          </w:p>
        </w:tc>
        <w:tc>
          <w:tcPr>
            <w:tcW w:w="9923" w:type="dxa"/>
            <w:gridSpan w:val="2"/>
          </w:tcPr>
          <w:p w14:paraId="3E84045A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Kumush 3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15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Hz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astotal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urlan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yoritilganida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nd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ib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ayotga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fotoelektronlarni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maksimal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tezlig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m/s)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n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niqlang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Kumush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hiqish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ishi</w:t>
            </w:r>
            <w:proofErr w:type="spellEnd"/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D6B93">
              <w:rPr>
                <w:rFonts w:ascii="Times New Roman" w:hAnsi="Times New Roman"/>
                <w:sz w:val="28"/>
                <w:szCs w:val="28"/>
              </w:rPr>
              <w:t>А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=4,3 eV.  h=6,63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4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J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s,   m=9,1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-31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kg.</w:t>
            </w:r>
          </w:p>
        </w:tc>
      </w:tr>
      <w:tr w:rsidR="00926917" w:rsidRPr="00FD6B93" w14:paraId="0EE01B28" w14:textId="77777777" w:rsidTr="00FB6879">
        <w:tc>
          <w:tcPr>
            <w:tcW w:w="567" w:type="dxa"/>
          </w:tcPr>
          <w:p w14:paraId="67002532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3" w:type="dxa"/>
            <w:gridSpan w:val="2"/>
          </w:tcPr>
          <w:p w14:paraId="0B9FDCA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.6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5</w:t>
            </w:r>
          </w:p>
        </w:tc>
      </w:tr>
      <w:tr w:rsidR="00926917" w:rsidRPr="00FD6B93" w14:paraId="68E33A30" w14:textId="77777777" w:rsidTr="00FB6879">
        <w:tc>
          <w:tcPr>
            <w:tcW w:w="567" w:type="dxa"/>
          </w:tcPr>
          <w:p w14:paraId="467E7B03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3" w:type="dxa"/>
            <w:gridSpan w:val="2"/>
          </w:tcPr>
          <w:p w14:paraId="7D4205B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.5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6</w:t>
            </w:r>
          </w:p>
        </w:tc>
      </w:tr>
      <w:tr w:rsidR="00926917" w:rsidRPr="00FD6B93" w14:paraId="06E45D3C" w14:textId="77777777" w:rsidTr="00FB6879">
        <w:tc>
          <w:tcPr>
            <w:tcW w:w="567" w:type="dxa"/>
          </w:tcPr>
          <w:p w14:paraId="703C407D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3" w:type="dxa"/>
            <w:gridSpan w:val="2"/>
          </w:tcPr>
          <w:p w14:paraId="528301AE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.8</w:t>
            </w:r>
            <w:r w:rsidRPr="00FD6B93">
              <w:rPr>
                <w:rFonts w:ascii="Cambria Math" w:hAnsi="Cambria Math" w:cs="Cambria Math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5</w:t>
            </w:r>
          </w:p>
        </w:tc>
      </w:tr>
      <w:tr w:rsidR="00926917" w:rsidRPr="00FD6B93" w14:paraId="438409C4" w14:textId="77777777" w:rsidTr="00FB6879">
        <w:tc>
          <w:tcPr>
            <w:tcW w:w="567" w:type="dxa"/>
          </w:tcPr>
          <w:p w14:paraId="01D9854B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B93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923" w:type="dxa"/>
            <w:gridSpan w:val="2"/>
          </w:tcPr>
          <w:p w14:paraId="10DB2E18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1.7</w:t>
            </w:r>
            <w:r w:rsidRPr="00FD6B93">
              <w:rPr>
                <w:rFonts w:ascii="Cambria Math" w:hAnsi="Cambria Math" w:cs="Cambria Math"/>
                <w:color w:val="C00000"/>
                <w:sz w:val="28"/>
                <w:szCs w:val="28"/>
                <w:lang w:val="en-US"/>
              </w:rPr>
              <w:t>⋅</w:t>
            </w:r>
            <w:r w:rsidRPr="00FD6B93">
              <w:rPr>
                <w:rFonts w:ascii="Times New Roman" w:hAnsi="Times New Roman"/>
                <w:color w:val="C00000"/>
                <w:sz w:val="28"/>
                <w:szCs w:val="28"/>
                <w:lang w:val="en-US"/>
              </w:rPr>
              <w:t>10</w:t>
            </w:r>
            <w:r w:rsidRPr="00FD6B93">
              <w:rPr>
                <w:rFonts w:ascii="Times New Roman" w:hAnsi="Times New Roman"/>
                <w:color w:val="C00000"/>
                <w:sz w:val="28"/>
                <w:szCs w:val="28"/>
                <w:vertAlign w:val="superscript"/>
                <w:lang w:val="en-US"/>
              </w:rPr>
              <w:t>6</w:t>
            </w:r>
          </w:p>
        </w:tc>
      </w:tr>
      <w:tr w:rsidR="00926917" w:rsidRPr="00FD6B93" w14:paraId="7C3AF77D" w14:textId="77777777" w:rsidTr="00FB6879">
        <w:tc>
          <w:tcPr>
            <w:tcW w:w="567" w:type="dxa"/>
          </w:tcPr>
          <w:p w14:paraId="3B7773C7" w14:textId="77777777" w:rsidR="00926917" w:rsidRPr="00FD6B93" w:rsidRDefault="00926917" w:rsidP="00FB68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de-DE"/>
              </w:rPr>
            </w:pPr>
          </w:p>
        </w:tc>
        <w:tc>
          <w:tcPr>
            <w:tcW w:w="9923" w:type="dxa"/>
            <w:gridSpan w:val="2"/>
          </w:tcPr>
          <w:p w14:paraId="70A16F62" w14:textId="77777777" w:rsidR="00926917" w:rsidRPr="00FD6B93" w:rsidRDefault="00926917" w:rsidP="00FB687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de-DE"/>
              </w:rPr>
            </w:pPr>
          </w:p>
        </w:tc>
      </w:tr>
    </w:tbl>
    <w:p w14:paraId="7D355E08" w14:textId="77777777" w:rsidR="00926917" w:rsidRPr="00FD6B93" w:rsidRDefault="00926917">
      <w:pPr>
        <w:rPr>
          <w:rFonts w:ascii="Times New Roman" w:hAnsi="Times New Roman"/>
          <w:sz w:val="28"/>
          <w:szCs w:val="28"/>
          <w:lang w:val="de-DE"/>
        </w:rPr>
      </w:pPr>
    </w:p>
    <w:sectPr w:rsidR="00926917" w:rsidRPr="00FD6B93" w:rsidSect="00FB68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433F2B"/>
    <w:multiLevelType w:val="hybridMultilevel"/>
    <w:tmpl w:val="F3406F0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2719129E"/>
    <w:multiLevelType w:val="hybridMultilevel"/>
    <w:tmpl w:val="DC08AB6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4DDA76C5"/>
    <w:multiLevelType w:val="hybridMultilevel"/>
    <w:tmpl w:val="C152D728"/>
    <w:lvl w:ilvl="0" w:tplc="574ED654">
      <w:start w:val="1"/>
      <w:numFmt w:val="decimal"/>
      <w:lvlText w:val="%1."/>
      <w:lvlJc w:val="left"/>
      <w:pPr>
        <w:tabs>
          <w:tab w:val="num" w:pos="1048"/>
        </w:tabs>
        <w:ind w:left="1048" w:hanging="48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642C4493"/>
    <w:multiLevelType w:val="hybridMultilevel"/>
    <w:tmpl w:val="EC46EA1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6CB5196F"/>
    <w:multiLevelType w:val="hybridMultilevel"/>
    <w:tmpl w:val="69FA141E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1924491192">
    <w:abstractNumId w:val="2"/>
  </w:num>
  <w:num w:numId="2" w16cid:durableId="1672830493">
    <w:abstractNumId w:val="1"/>
  </w:num>
  <w:num w:numId="3" w16cid:durableId="608009073">
    <w:abstractNumId w:val="4"/>
  </w:num>
  <w:num w:numId="4" w16cid:durableId="1639335624">
    <w:abstractNumId w:val="3"/>
  </w:num>
  <w:num w:numId="5" w16cid:durableId="1910413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B0CF3"/>
    <w:rsid w:val="0004610C"/>
    <w:rsid w:val="00066F5D"/>
    <w:rsid w:val="0008719D"/>
    <w:rsid w:val="001134E7"/>
    <w:rsid w:val="00124669"/>
    <w:rsid w:val="0014626B"/>
    <w:rsid w:val="001A4D67"/>
    <w:rsid w:val="001B3E40"/>
    <w:rsid w:val="00256C4D"/>
    <w:rsid w:val="0028428F"/>
    <w:rsid w:val="002B0CF3"/>
    <w:rsid w:val="002C092D"/>
    <w:rsid w:val="00352F6A"/>
    <w:rsid w:val="003E025A"/>
    <w:rsid w:val="00485019"/>
    <w:rsid w:val="004C587E"/>
    <w:rsid w:val="004E383C"/>
    <w:rsid w:val="00535B69"/>
    <w:rsid w:val="005517C9"/>
    <w:rsid w:val="005A659E"/>
    <w:rsid w:val="00634A67"/>
    <w:rsid w:val="006835E6"/>
    <w:rsid w:val="006F5FAA"/>
    <w:rsid w:val="006F7485"/>
    <w:rsid w:val="007C1FE8"/>
    <w:rsid w:val="007C3189"/>
    <w:rsid w:val="0080594E"/>
    <w:rsid w:val="00846D45"/>
    <w:rsid w:val="008D6C50"/>
    <w:rsid w:val="00904E1D"/>
    <w:rsid w:val="00906C8C"/>
    <w:rsid w:val="00926917"/>
    <w:rsid w:val="00941FB3"/>
    <w:rsid w:val="00960CEB"/>
    <w:rsid w:val="00961EE2"/>
    <w:rsid w:val="00967F26"/>
    <w:rsid w:val="00984755"/>
    <w:rsid w:val="0098693A"/>
    <w:rsid w:val="009C5CA6"/>
    <w:rsid w:val="00A54390"/>
    <w:rsid w:val="00A74D43"/>
    <w:rsid w:val="00A93B36"/>
    <w:rsid w:val="00AB2DD7"/>
    <w:rsid w:val="00AC49ED"/>
    <w:rsid w:val="00AE3E05"/>
    <w:rsid w:val="00B46644"/>
    <w:rsid w:val="00BB3D42"/>
    <w:rsid w:val="00BB63FC"/>
    <w:rsid w:val="00BF1B1E"/>
    <w:rsid w:val="00CE452A"/>
    <w:rsid w:val="00CF7FE4"/>
    <w:rsid w:val="00D37FE3"/>
    <w:rsid w:val="00E65784"/>
    <w:rsid w:val="00EC564B"/>
    <w:rsid w:val="00F230F9"/>
    <w:rsid w:val="00F4290D"/>
    <w:rsid w:val="00F44A70"/>
    <w:rsid w:val="00FA00E4"/>
    <w:rsid w:val="00FB6879"/>
    <w:rsid w:val="00FC0625"/>
    <w:rsid w:val="00FD6B93"/>
    <w:rsid w:val="00FF08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F490EE1"/>
  <w15:docId w15:val="{C5120D47-8DFA-430A-9349-18B0793F34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5CA6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9C5CA6"/>
    <w:pPr>
      <w:keepNext/>
      <w:keepLines/>
      <w:spacing w:before="200" w:after="0" w:line="240" w:lineRule="auto"/>
      <w:outlineLvl w:val="1"/>
    </w:pPr>
    <w:rPr>
      <w:rFonts w:ascii="Cambria" w:eastAsia="Times New Roman" w:hAnsi="Cambria"/>
      <w:b/>
      <w:bCs/>
      <w:color w:val="4F81BD"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locked/>
    <w:rsid w:val="009C5CA6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table" w:styleId="a3">
    <w:name w:val="Table Grid"/>
    <w:basedOn w:val="a1"/>
    <w:uiPriority w:val="99"/>
    <w:rsid w:val="009C5CA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1">
    <w:name w:val="Основной текст (2)_"/>
    <w:link w:val="210"/>
    <w:uiPriority w:val="99"/>
    <w:locked/>
    <w:rsid w:val="009C5CA6"/>
    <w:rPr>
      <w:sz w:val="21"/>
      <w:shd w:val="clear" w:color="auto" w:fill="FFFFFF"/>
    </w:rPr>
  </w:style>
  <w:style w:type="paragraph" w:customStyle="1" w:styleId="210">
    <w:name w:val="Основной текст (2)1"/>
    <w:basedOn w:val="a"/>
    <w:link w:val="21"/>
    <w:uiPriority w:val="99"/>
    <w:rsid w:val="009C5CA6"/>
    <w:pPr>
      <w:widowControl w:val="0"/>
      <w:shd w:val="clear" w:color="auto" w:fill="FFFFFF"/>
      <w:spacing w:before="240" w:after="0" w:line="212" w:lineRule="exact"/>
      <w:ind w:hanging="1240"/>
      <w:jc w:val="both"/>
    </w:pPr>
    <w:rPr>
      <w:sz w:val="21"/>
      <w:szCs w:val="21"/>
      <w:lang w:eastAsia="ru-RU"/>
    </w:rPr>
  </w:style>
  <w:style w:type="paragraph" w:styleId="a4">
    <w:name w:val="List Paragraph"/>
    <w:basedOn w:val="a"/>
    <w:uiPriority w:val="99"/>
    <w:qFormat/>
    <w:rsid w:val="009C5CA6"/>
    <w:pPr>
      <w:ind w:left="720"/>
      <w:contextualSpacing/>
    </w:pPr>
  </w:style>
  <w:style w:type="character" w:customStyle="1" w:styleId="15">
    <w:name w:val="Основной текст + 15"/>
    <w:aliases w:val="5 pt,Интервал 1 pt"/>
    <w:uiPriority w:val="99"/>
    <w:rsid w:val="009C5CA6"/>
    <w:rPr>
      <w:rFonts w:ascii="Times New Roman" w:hAnsi="Times New Roman"/>
      <w:spacing w:val="20"/>
      <w:sz w:val="31"/>
      <w:shd w:val="clear" w:color="auto" w:fill="FFFFFF"/>
    </w:rPr>
  </w:style>
  <w:style w:type="character" w:customStyle="1" w:styleId="1">
    <w:name w:val="Основной текст1"/>
    <w:uiPriority w:val="99"/>
    <w:rsid w:val="009C5CA6"/>
  </w:style>
  <w:style w:type="character" w:customStyle="1" w:styleId="a5">
    <w:name w:val="Основной текст + Курсив"/>
    <w:uiPriority w:val="99"/>
    <w:rsid w:val="009C5CA6"/>
    <w:rPr>
      <w:rFonts w:ascii="Times New Roman" w:hAnsi="Times New Roman"/>
      <w:i/>
      <w:sz w:val="34"/>
      <w:shd w:val="clear" w:color="auto" w:fill="FFFFFF"/>
    </w:rPr>
  </w:style>
  <w:style w:type="character" w:customStyle="1" w:styleId="141pt">
    <w:name w:val="Основной текст (14) + Интервал 1 pt"/>
    <w:uiPriority w:val="99"/>
    <w:rsid w:val="009C5CA6"/>
    <w:rPr>
      <w:rFonts w:ascii="Times New Roman" w:hAnsi="Times New Roman"/>
      <w:spacing w:val="20"/>
      <w:sz w:val="45"/>
      <w:shd w:val="clear" w:color="auto" w:fill="FFFFFF"/>
    </w:rPr>
  </w:style>
  <w:style w:type="character" w:customStyle="1" w:styleId="140pt">
    <w:name w:val="Основной текст (14) + Интервал 0 pt"/>
    <w:uiPriority w:val="99"/>
    <w:rsid w:val="009C5CA6"/>
    <w:rPr>
      <w:rFonts w:ascii="Times New Roman" w:hAnsi="Times New Roman"/>
      <w:spacing w:val="-10"/>
      <w:sz w:val="45"/>
      <w:shd w:val="clear" w:color="auto" w:fill="FFFFFF"/>
    </w:rPr>
  </w:style>
  <w:style w:type="character" w:customStyle="1" w:styleId="7">
    <w:name w:val="Основной текст (7)"/>
    <w:uiPriority w:val="99"/>
    <w:rsid w:val="009C5CA6"/>
  </w:style>
  <w:style w:type="character" w:customStyle="1" w:styleId="716">
    <w:name w:val="Основной текст (7) + 16"/>
    <w:aliases w:val="5 pt1,Курсив,Интервал 0 pt"/>
    <w:uiPriority w:val="99"/>
    <w:rsid w:val="009C5CA6"/>
    <w:rPr>
      <w:rFonts w:ascii="Times New Roman" w:hAnsi="Times New Roman"/>
      <w:i/>
      <w:spacing w:val="10"/>
      <w:sz w:val="33"/>
    </w:rPr>
  </w:style>
  <w:style w:type="paragraph" w:styleId="a6">
    <w:name w:val="Balloon Text"/>
    <w:basedOn w:val="a"/>
    <w:link w:val="a7"/>
    <w:uiPriority w:val="99"/>
    <w:semiHidden/>
    <w:rsid w:val="009C5C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locked/>
    <w:rsid w:val="009C5CA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3.png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5" Type="http://schemas.openxmlformats.org/officeDocument/2006/relationships/image" Target="media/image1.wmf"/><Relationship Id="rId90" Type="http://schemas.openxmlformats.org/officeDocument/2006/relationships/image" Target="media/image41.png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113" Type="http://schemas.openxmlformats.org/officeDocument/2006/relationships/image" Target="media/image54.png"/><Relationship Id="rId118" Type="http://schemas.openxmlformats.org/officeDocument/2006/relationships/oleObject" Target="embeddings/oleObject5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0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8.bin"/><Relationship Id="rId91" Type="http://schemas.openxmlformats.org/officeDocument/2006/relationships/image" Target="media/image42.png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55.png"/><Relationship Id="rId119" Type="http://schemas.openxmlformats.org/officeDocument/2006/relationships/image" Target="media/image58.wmf"/><Relationship Id="rId44" Type="http://schemas.openxmlformats.org/officeDocument/2006/relationships/image" Target="media/image17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8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image" Target="media/image52.png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78" Type="http://schemas.openxmlformats.org/officeDocument/2006/relationships/image" Target="media/image35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5</Pages>
  <Words>6468</Words>
  <Characters>36872</Characters>
  <Application>Microsoft Office Word</Application>
  <DocSecurity>0</DocSecurity>
  <Lines>307</Lines>
  <Paragraphs>86</Paragraphs>
  <ScaleCrop>false</ScaleCrop>
  <Company>Home</Company>
  <LinksUpToDate>false</LinksUpToDate>
  <CharactersWithSpaces>43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ayot Baxronov</cp:lastModifiedBy>
  <cp:revision>5</cp:revision>
  <dcterms:created xsi:type="dcterms:W3CDTF">2019-05-24T06:20:00Z</dcterms:created>
  <dcterms:modified xsi:type="dcterms:W3CDTF">2022-06-05T11:49:00Z</dcterms:modified>
</cp:coreProperties>
</file>